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58E030" w14:textId="77777777" w:rsidR="0090111D" w:rsidRPr="004376EF" w:rsidRDefault="00000000" w:rsidP="00F27A72">
      <w:pPr>
        <w:pStyle w:val="1"/>
      </w:pPr>
      <w:bookmarkStart w:id="0" w:name="_Hlk208090550"/>
      <w:r w:rsidRPr="004376EF">
        <w:rPr>
          <w:rFonts w:hint="eastAsia"/>
          <w:noProof/>
        </w:rPr>
        <w:drawing>
          <wp:anchor distT="0" distB="0" distL="114300" distR="114300" simplePos="0" relativeHeight="251634688" behindDoc="0" locked="0" layoutInCell="1" allowOverlap="1" wp14:anchorId="3AFEA33C" wp14:editId="07A83BF4">
            <wp:simplePos x="0" y="0"/>
            <wp:positionH relativeFrom="page">
              <wp:posOffset>11544300</wp:posOffset>
            </wp:positionH>
            <wp:positionV relativeFrom="topMargin">
              <wp:posOffset>11366500</wp:posOffset>
            </wp:positionV>
            <wp:extent cx="469900" cy="457200"/>
            <wp:effectExtent l="0" t="0" r="0" b="0"/>
            <wp:wrapNone/>
            <wp:docPr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376EF">
        <w:rPr>
          <w:rFonts w:hint="eastAsia"/>
        </w:rPr>
        <w:t>第</w:t>
      </w:r>
      <w:r w:rsidRPr="004376EF">
        <w:t>4</w:t>
      </w:r>
      <w:r>
        <w:rPr>
          <w:rFonts w:hint="eastAsia"/>
        </w:rPr>
        <w:t>2</w:t>
      </w:r>
      <w:r w:rsidRPr="004376EF">
        <w:rPr>
          <w:rFonts w:hint="eastAsia"/>
        </w:rPr>
        <w:t>届全国中学生物理竞赛预赛试题</w:t>
      </w:r>
    </w:p>
    <w:p w14:paraId="069D776B" w14:textId="14A03860" w:rsidR="0090111D" w:rsidRPr="004376EF" w:rsidRDefault="00000000" w:rsidP="00F27A72">
      <w:pPr>
        <w:jc w:val="center"/>
      </w:pPr>
      <w:r w:rsidRPr="004376EF">
        <w:rPr>
          <w:rFonts w:hint="eastAsia"/>
        </w:rPr>
        <w:t>（</w:t>
      </w:r>
      <w:r w:rsidRPr="004376EF">
        <w:rPr>
          <w:rFonts w:hint="eastAsia"/>
        </w:rPr>
        <w:t>202</w:t>
      </w:r>
      <w:r>
        <w:rPr>
          <w:rFonts w:hint="eastAsia"/>
        </w:rPr>
        <w:t>5</w:t>
      </w:r>
      <w:r w:rsidRPr="004376EF">
        <w:rPr>
          <w:rFonts w:hint="eastAsia"/>
        </w:rPr>
        <w:t>年</w:t>
      </w:r>
      <w:r w:rsidRPr="004376EF">
        <w:rPr>
          <w:rFonts w:hint="eastAsia"/>
        </w:rPr>
        <w:t>9</w:t>
      </w:r>
      <w:r w:rsidRPr="004376EF">
        <w:rPr>
          <w:rFonts w:hint="eastAsia"/>
        </w:rPr>
        <w:t>月</w:t>
      </w:r>
      <w:r>
        <w:rPr>
          <w:rFonts w:hint="eastAsia"/>
        </w:rPr>
        <w:t>6</w:t>
      </w:r>
      <w:r w:rsidRPr="004376EF">
        <w:rPr>
          <w:rFonts w:hint="eastAsia"/>
        </w:rPr>
        <w:t>日</w:t>
      </w:r>
      <w:r w:rsidRPr="004376EF">
        <w:rPr>
          <w:rFonts w:hint="eastAsia"/>
        </w:rPr>
        <w:t>9</w:t>
      </w:r>
      <w:r w:rsidR="00F27A72">
        <w:rPr>
          <w:rFonts w:hint="eastAsia"/>
        </w:rPr>
        <w:t>：</w:t>
      </w:r>
      <w:r w:rsidRPr="004376EF">
        <w:t>00-12</w:t>
      </w:r>
      <w:r w:rsidR="00F27A72">
        <w:rPr>
          <w:rFonts w:hint="eastAsia"/>
        </w:rPr>
        <w:t>：</w:t>
      </w:r>
      <w:r w:rsidRPr="004376EF">
        <w:t>00</w:t>
      </w:r>
      <w:r w:rsidRPr="004376EF">
        <w:rPr>
          <w:rFonts w:hint="eastAsia"/>
        </w:rPr>
        <w:t>）</w:t>
      </w:r>
    </w:p>
    <w:p w14:paraId="752934E8" w14:textId="77777777" w:rsidR="00060948" w:rsidRDefault="00000000" w:rsidP="00F27A72">
      <w:pPr>
        <w:jc w:val="center"/>
      </w:pPr>
      <w:r w:rsidRPr="004376EF">
        <w:rPr>
          <w:rFonts w:hint="eastAsia"/>
        </w:rPr>
        <w:t>考生</w:t>
      </w:r>
      <w:r>
        <w:rPr>
          <w:rFonts w:hint="eastAsia"/>
        </w:rPr>
        <w:t>须知</w:t>
      </w:r>
    </w:p>
    <w:p w14:paraId="48DF8CD6" w14:textId="3C92E432" w:rsidR="00060948" w:rsidRPr="0005543E" w:rsidRDefault="00000000" w:rsidP="00060948">
      <w:pPr>
        <w:adjustRightInd w:val="0"/>
        <w:snapToGrid w:val="0"/>
        <w:spacing w:line="264" w:lineRule="auto"/>
        <w:rPr>
          <w:b/>
          <w:color w:val="000000"/>
          <w:sz w:val="24"/>
        </w:rPr>
      </w:pPr>
      <w:r w:rsidRPr="0005543E">
        <w:rPr>
          <w:rFonts w:hint="eastAsia"/>
          <w:b/>
          <w:color w:val="000000"/>
          <w:sz w:val="24"/>
        </w:rPr>
        <w:t>1</w:t>
      </w:r>
      <w:r w:rsidR="00F27A72">
        <w:rPr>
          <w:rFonts w:hint="eastAsia"/>
          <w:b/>
          <w:color w:val="000000"/>
          <w:sz w:val="24"/>
        </w:rPr>
        <w:t>．</w:t>
      </w:r>
      <w:r w:rsidRPr="0005543E">
        <w:rPr>
          <w:rFonts w:hint="eastAsia"/>
          <w:b/>
          <w:color w:val="000000"/>
          <w:sz w:val="24"/>
        </w:rPr>
        <w:t>考生考试前务必认真阅读本须知。</w:t>
      </w:r>
    </w:p>
    <w:p w14:paraId="432ABE97" w14:textId="73571454" w:rsidR="00060948" w:rsidRDefault="00000000" w:rsidP="00060948">
      <w:pPr>
        <w:adjustRightInd w:val="0"/>
        <w:snapToGrid w:val="0"/>
        <w:spacing w:line="264" w:lineRule="auto"/>
        <w:ind w:left="482" w:hangingChars="200" w:hanging="482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2</w:t>
      </w:r>
      <w:r w:rsidR="00F27A72">
        <w:rPr>
          <w:rFonts w:hint="eastAsia"/>
          <w:b/>
          <w:color w:val="000000"/>
          <w:sz w:val="24"/>
        </w:rPr>
        <w:t>．</w:t>
      </w:r>
      <w:r w:rsidRPr="00E94B02">
        <w:rPr>
          <w:rFonts w:hint="eastAsia"/>
          <w:b/>
          <w:color w:val="000000" w:themeColor="text1"/>
          <w:sz w:val="24"/>
        </w:rPr>
        <w:t>本试题共</w:t>
      </w:r>
      <w:r w:rsidRPr="00E94B02">
        <w:rPr>
          <w:rFonts w:hint="eastAsia"/>
          <w:b/>
          <w:color w:val="000000" w:themeColor="text1"/>
          <w:sz w:val="24"/>
        </w:rPr>
        <w:t>4</w:t>
      </w:r>
      <w:r w:rsidRPr="00E94B02">
        <w:rPr>
          <w:rFonts w:hint="eastAsia"/>
          <w:b/>
          <w:color w:val="000000" w:themeColor="text1"/>
          <w:sz w:val="24"/>
        </w:rPr>
        <w:t>页，总分为</w:t>
      </w:r>
      <w:r w:rsidRPr="00E94B02">
        <w:rPr>
          <w:b/>
          <w:color w:val="000000" w:themeColor="text1"/>
          <w:sz w:val="24"/>
        </w:rPr>
        <w:t>4</w:t>
      </w:r>
      <w:r w:rsidRPr="00E94B02">
        <w:rPr>
          <w:rFonts w:hint="eastAsia"/>
          <w:b/>
          <w:color w:val="000000" w:themeColor="text1"/>
          <w:sz w:val="24"/>
        </w:rPr>
        <w:t>00</w:t>
      </w:r>
      <w:r w:rsidRPr="00E94B02">
        <w:rPr>
          <w:rFonts w:hint="eastAsia"/>
          <w:b/>
          <w:color w:val="000000" w:themeColor="text1"/>
          <w:sz w:val="24"/>
        </w:rPr>
        <w:t>分。</w:t>
      </w:r>
      <w:r w:rsidRPr="0005543E">
        <w:rPr>
          <w:rFonts w:hint="eastAsia"/>
          <w:b/>
          <w:color w:val="000000"/>
          <w:sz w:val="24"/>
        </w:rPr>
        <w:tab/>
      </w:r>
    </w:p>
    <w:p w14:paraId="59DE8052" w14:textId="034828B3" w:rsidR="0090111D" w:rsidRPr="004376EF" w:rsidRDefault="00000000" w:rsidP="00322CB2">
      <w:pPr>
        <w:adjustRightInd w:val="0"/>
        <w:snapToGrid w:val="0"/>
        <w:spacing w:line="264" w:lineRule="auto"/>
        <w:ind w:leftChars="-1" w:left="282" w:hangingChars="118" w:hanging="284"/>
        <w:rPr>
          <w:b/>
          <w:color w:val="000000" w:themeColor="text1"/>
          <w:szCs w:val="21"/>
        </w:rPr>
      </w:pPr>
      <w:r>
        <w:rPr>
          <w:b/>
          <w:color w:val="000000"/>
          <w:sz w:val="24"/>
        </w:rPr>
        <w:t>3</w:t>
      </w:r>
      <w:r w:rsidR="00F27A72">
        <w:rPr>
          <w:rFonts w:hint="eastAsia"/>
          <w:b/>
          <w:color w:val="000000"/>
          <w:sz w:val="24"/>
        </w:rPr>
        <w:t>．</w:t>
      </w:r>
      <w:r w:rsidRPr="0005543E">
        <w:rPr>
          <w:rFonts w:hint="eastAsia"/>
          <w:b/>
          <w:color w:val="000000"/>
          <w:sz w:val="24"/>
        </w:rPr>
        <w:t>需要阅卷老师评阅的内容</w:t>
      </w:r>
      <w:r>
        <w:rPr>
          <w:rFonts w:hint="eastAsia"/>
          <w:b/>
          <w:color w:val="000000"/>
          <w:sz w:val="24"/>
        </w:rPr>
        <w:t>必须</w:t>
      </w:r>
      <w:r w:rsidRPr="0005543E">
        <w:rPr>
          <w:rFonts w:hint="eastAsia"/>
          <w:b/>
          <w:color w:val="000000"/>
          <w:sz w:val="24"/>
        </w:rPr>
        <w:t>要写在答题纸</w:t>
      </w:r>
      <w:r>
        <w:rPr>
          <w:rFonts w:hint="eastAsia"/>
          <w:b/>
          <w:color w:val="000000"/>
          <w:sz w:val="24"/>
        </w:rPr>
        <w:t>上</w:t>
      </w:r>
      <w:r w:rsidRPr="0005543E">
        <w:rPr>
          <w:rFonts w:hint="eastAsia"/>
          <w:b/>
          <w:color w:val="000000"/>
          <w:sz w:val="24"/>
        </w:rPr>
        <w:t>相应题号后面的空白处；阅卷老师只评阅答题纸上的内容；选择题和填空题也必须在答题纸上作答；写在试题纸和草稿纸上的解答都不能给分。</w:t>
      </w:r>
    </w:p>
    <w:p w14:paraId="47ED9EFB" w14:textId="77777777" w:rsidR="004B0B96" w:rsidRPr="00967A78" w:rsidRDefault="00000000" w:rsidP="00F27A72">
      <w:pPr>
        <w:pStyle w:val="2"/>
        <w:rPr>
          <w:b/>
        </w:rPr>
      </w:pPr>
      <w:r w:rsidRPr="00967A78">
        <w:rPr>
          <w:rFonts w:hint="eastAsia"/>
          <w:b/>
        </w:rPr>
        <w:t>一、选择题（本题</w:t>
      </w:r>
      <w:r w:rsidRPr="00967A78">
        <w:rPr>
          <w:rFonts w:hint="eastAsia"/>
          <w:b/>
        </w:rPr>
        <w:t>60</w:t>
      </w:r>
      <w:r w:rsidRPr="00967A78">
        <w:rPr>
          <w:rFonts w:hint="eastAsia"/>
          <w:b/>
        </w:rPr>
        <w:t>分，共</w:t>
      </w:r>
      <w:r w:rsidRPr="00967A78">
        <w:rPr>
          <w:rFonts w:hint="eastAsia"/>
          <w:b/>
        </w:rPr>
        <w:t>5</w:t>
      </w:r>
      <w:r w:rsidRPr="00967A78">
        <w:rPr>
          <w:rFonts w:hint="eastAsia"/>
          <w:b/>
        </w:rPr>
        <w:t>小题，每小题</w:t>
      </w:r>
      <w:r w:rsidRPr="00967A78">
        <w:rPr>
          <w:rFonts w:hint="eastAsia"/>
          <w:b/>
        </w:rPr>
        <w:t>12</w:t>
      </w:r>
      <w:r w:rsidRPr="00967A78">
        <w:rPr>
          <w:rFonts w:hint="eastAsia"/>
          <w:b/>
        </w:rPr>
        <w:t>分。在每小题给出的</w:t>
      </w:r>
      <w:r w:rsidRPr="00967A78">
        <w:rPr>
          <w:rFonts w:hint="eastAsia"/>
          <w:b/>
        </w:rPr>
        <w:t>4</w:t>
      </w:r>
      <w:r w:rsidRPr="00967A78">
        <w:rPr>
          <w:rFonts w:hint="eastAsia"/>
          <w:b/>
        </w:rPr>
        <w:t>个选项中，有的小题只有一项符合题意，有的小题有多项符合题意。将符合题意的选项前面的英文字母写在答题纸</w:t>
      </w:r>
      <w:r w:rsidR="00036EAF">
        <w:rPr>
          <w:rFonts w:hint="eastAsia"/>
          <w:b/>
        </w:rPr>
        <w:t>上相</w:t>
      </w:r>
      <w:r w:rsidRPr="00967A78">
        <w:rPr>
          <w:rFonts w:hint="eastAsia"/>
          <w:b/>
        </w:rPr>
        <w:t>应小题</w:t>
      </w:r>
      <w:r w:rsidR="00C378F2">
        <w:rPr>
          <w:rFonts w:hint="eastAsia"/>
          <w:b/>
        </w:rPr>
        <w:t>题号</w:t>
      </w:r>
      <w:r w:rsidRPr="00967A78">
        <w:rPr>
          <w:rFonts w:hint="eastAsia"/>
          <w:b/>
        </w:rPr>
        <w:t>后面的括号内。全部选对的给</w:t>
      </w:r>
      <w:r w:rsidRPr="00967A78">
        <w:rPr>
          <w:rFonts w:hint="eastAsia"/>
          <w:b/>
        </w:rPr>
        <w:t>12</w:t>
      </w:r>
      <w:r w:rsidRPr="00967A78">
        <w:rPr>
          <w:rFonts w:hint="eastAsia"/>
          <w:b/>
        </w:rPr>
        <w:t>分，选对但不全的给</w:t>
      </w:r>
      <w:r w:rsidRPr="00967A78">
        <w:rPr>
          <w:rFonts w:hint="eastAsia"/>
          <w:b/>
        </w:rPr>
        <w:t>6</w:t>
      </w:r>
      <w:r w:rsidRPr="00967A78">
        <w:rPr>
          <w:rFonts w:hint="eastAsia"/>
          <w:b/>
        </w:rPr>
        <w:t>分，有选错或不答的给</w:t>
      </w:r>
      <w:r w:rsidRPr="00967A78">
        <w:rPr>
          <w:rFonts w:hint="eastAsia"/>
          <w:b/>
        </w:rPr>
        <w:t>0</w:t>
      </w:r>
      <w:r w:rsidRPr="00967A78">
        <w:rPr>
          <w:rFonts w:hint="eastAsia"/>
          <w:b/>
        </w:rPr>
        <w:t>分。）</w:t>
      </w:r>
    </w:p>
    <w:p w14:paraId="01F8F12F" w14:textId="7F64CFE7" w:rsidR="0047315B" w:rsidRPr="00967A78" w:rsidRDefault="00000000" w:rsidP="00325A12">
      <w:pPr>
        <w:numPr>
          <w:ilvl w:val="0"/>
          <w:numId w:val="20"/>
        </w:numPr>
      </w:pPr>
      <w:r w:rsidRPr="00967A78">
        <w:rPr>
          <w:rFonts w:hint="eastAsia"/>
        </w:rPr>
        <w:t>一顶端开口、竖直放置的大口径圆柱体内装有</w:t>
      </w:r>
      <w:r>
        <w:rPr>
          <w:rFonts w:hint="eastAsia"/>
        </w:rPr>
        <w:t>一定高度的</w:t>
      </w:r>
      <w:r w:rsidRPr="00967A78">
        <w:rPr>
          <w:rFonts w:hint="eastAsia"/>
        </w:rPr>
        <w:t>理想流体，圆柱体底部有一小孔。</w:t>
      </w:r>
      <w:r>
        <w:rPr>
          <w:rFonts w:hint="eastAsia"/>
        </w:rPr>
        <w:t>若</w:t>
      </w:r>
      <w:r w:rsidRPr="00967A78">
        <w:rPr>
          <w:rFonts w:hint="eastAsia"/>
        </w:rPr>
        <w:t>将</w:t>
      </w:r>
      <w:bookmarkStart w:id="1" w:name="_Hlk205647191"/>
      <w:r w:rsidRPr="00967A78">
        <w:rPr>
          <w:rFonts w:hint="eastAsia"/>
        </w:rPr>
        <w:t>流体的高度增加为原来的</w:t>
      </w:r>
      <w:r w:rsidRPr="00967A78">
        <w:rPr>
          <w:rFonts w:hint="eastAsia"/>
        </w:rPr>
        <w:t>4</w:t>
      </w:r>
      <w:r w:rsidRPr="00967A78">
        <w:rPr>
          <w:rFonts w:hint="eastAsia"/>
        </w:rPr>
        <w:t>倍</w:t>
      </w:r>
      <w:bookmarkEnd w:id="1"/>
      <w:r w:rsidRPr="00967A78">
        <w:rPr>
          <w:rFonts w:hint="eastAsia"/>
        </w:rPr>
        <w:t>，则流体完全流完的时间为原来</w:t>
      </w:r>
      <w:commentRangeStart w:id="2"/>
      <w:r w:rsidRPr="00967A78">
        <w:rPr>
          <w:rFonts w:hint="eastAsia"/>
        </w:rPr>
        <w:t>的</w:t>
      </w:r>
      <w:commentRangeEnd w:id="2"/>
      <w:r w:rsidR="00F27A72">
        <w:rPr>
          <w:rStyle w:val="ac"/>
        </w:rPr>
        <w:commentReference w:id="2"/>
      </w:r>
      <w:r w:rsidRPr="00967A78">
        <w:rPr>
          <w:rFonts w:hint="eastAsia"/>
        </w:rPr>
        <w:t>（</w:t>
      </w:r>
      <w:r w:rsidRPr="00967A78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 w:rsidRPr="00967A78">
        <w:rPr>
          <w:rFonts w:hint="eastAsia"/>
        </w:rPr>
        <w:t xml:space="preserve"> </w:t>
      </w:r>
      <w:r w:rsidRPr="00967A78">
        <w:rPr>
          <w:rFonts w:hint="eastAsia"/>
        </w:rPr>
        <w:t>）倍</w:t>
      </w:r>
      <w:r>
        <w:rPr>
          <w:rFonts w:hint="eastAsia"/>
        </w:rPr>
        <w:t>。</w:t>
      </w:r>
    </w:p>
    <w:p w14:paraId="46493E10" w14:textId="480AB30B" w:rsidR="0047315B" w:rsidRPr="00967A78" w:rsidRDefault="00F27A72" w:rsidP="00325A12">
      <w:r>
        <w:rPr>
          <w:rFonts w:hint="eastAsia"/>
        </w:rPr>
        <w:t>A</w:t>
      </w:r>
      <w:r>
        <w:rPr>
          <w:rFonts w:hint="eastAsia"/>
        </w:rPr>
        <w:t>．</w:t>
      </w:r>
      <w:r w:rsidRPr="00967A78">
        <w:rPr>
          <w:rFonts w:hint="eastAsia"/>
        </w:rPr>
        <w:t>1</w:t>
      </w: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 w:rsidRPr="00967A78">
        <w:rPr>
          <w:rFonts w:hint="eastAsia"/>
        </w:rPr>
        <w:t>2</w:t>
      </w:r>
      <w:r>
        <w:tab/>
      </w:r>
      <w:r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 w:rsidRPr="00967A78">
        <w:rPr>
          <w:rFonts w:hint="eastAsia"/>
        </w:rPr>
        <w:t>4</w:t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 w:rsidRPr="00967A78">
        <w:rPr>
          <w:rFonts w:hint="eastAsia"/>
        </w:rPr>
        <w:t>8</w:t>
      </w:r>
    </w:p>
    <w:p w14:paraId="60E08F61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理想流体从容器底部小孔流出时，其流出速度与液面高度有关，根据托里拆利定律，流出速度为</w:t>
      </w:r>
      <w:r w:rsidRPr="00D606B1">
        <w:rPr>
          <w:color w:val="EE0000"/>
        </w:rPr>
        <w:object w:dxaOrig="975" w:dyaOrig="405" w14:anchorId="77602A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pz6bFJWLL0tN+fUPil0Ivg==" style="width:48.95pt;height:20.15pt" o:ole="">
            <v:imagedata r:id="rId13" o:title="eqId18f9105493331631fffdb128ab6ae5ae"/>
          </v:shape>
          <o:OLEObject Type="Embed" ProgID="Equation.DSMT4" ShapeID="_x0000_i1025" DrawAspect="Content" ObjectID="_1820034297" r:id="rId14"/>
        </w:object>
      </w:r>
    </w:p>
    <w:p w14:paraId="21E95B79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由于流体流出的体积流量为速度与小孔面积</w:t>
      </w:r>
      <w:r w:rsidRPr="00D606B1">
        <w:rPr>
          <w:rFonts w:eastAsia="Times New Roman" w:cs="Times New Roman"/>
          <w:i/>
          <w:color w:val="EE0000"/>
        </w:rPr>
        <w:t>A</w:t>
      </w:r>
      <w:r w:rsidRPr="00D606B1">
        <w:rPr>
          <w:color w:val="EE0000"/>
        </w:rPr>
        <w:t>的乘积，即</w:t>
      </w:r>
      <w:r w:rsidRPr="00D606B1">
        <w:rPr>
          <w:color w:val="EE0000"/>
        </w:rPr>
        <w:object w:dxaOrig="1215" w:dyaOrig="407" w14:anchorId="3F5A963E">
          <v:shape id="_x0000_i1026" type="#_x0000_t75" alt="学科网(www.zxxk.com)--教育资源门户，提供试卷、教案、课件、论文、素材以及各类教学资源下载，还有大量而丰富的教学相关资讯！ pz6bFJWLL0tN+fUPil0Ivg==" style="width:60.95pt;height:20.15pt" o:ole="">
            <v:imagedata r:id="rId15" o:title="eqId95230d28f84bda186115a90b0fd0eef5"/>
          </v:shape>
          <o:OLEObject Type="Embed" ProgID="Equation.DSMT4" ShapeID="_x0000_i1026" DrawAspect="Content" ObjectID="_1820034298" r:id="rId16"/>
        </w:object>
      </w:r>
    </w:p>
    <w:p w14:paraId="106705A1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而流体流出的总时间</w:t>
      </w:r>
      <w:r w:rsidRPr="00D606B1">
        <w:rPr>
          <w:rFonts w:eastAsia="Times New Roman" w:cs="Times New Roman"/>
          <w:i/>
          <w:color w:val="EE0000"/>
        </w:rPr>
        <w:t>t</w:t>
      </w:r>
      <w:r w:rsidRPr="00D606B1">
        <w:rPr>
          <w:color w:val="EE0000"/>
        </w:rPr>
        <w:t>与容器中流体的体积</w:t>
      </w:r>
      <w:r w:rsidRPr="00D606B1">
        <w:rPr>
          <w:rFonts w:eastAsia="Times New Roman" w:cs="Times New Roman"/>
          <w:i/>
          <w:color w:val="EE0000"/>
        </w:rPr>
        <w:t>V</w:t>
      </w:r>
      <w:r w:rsidRPr="00D606B1">
        <w:rPr>
          <w:color w:val="EE0000"/>
        </w:rPr>
        <w:t>有关，体积</w:t>
      </w:r>
      <w:r w:rsidRPr="00D606B1">
        <w:rPr>
          <w:rFonts w:eastAsia="Times New Roman" w:cs="Times New Roman"/>
          <w:i/>
          <w:color w:val="EE0000"/>
        </w:rPr>
        <w:t>V</w:t>
      </w:r>
      <w:r w:rsidRPr="00D606B1">
        <w:rPr>
          <w:color w:val="EE0000"/>
        </w:rPr>
        <w:t>与高度</w:t>
      </w:r>
      <w:r w:rsidRPr="00D606B1">
        <w:rPr>
          <w:rFonts w:eastAsia="Times New Roman" w:cs="Times New Roman"/>
          <w:i/>
          <w:color w:val="EE0000"/>
        </w:rPr>
        <w:t>h</w:t>
      </w:r>
      <w:r w:rsidRPr="00D606B1">
        <w:rPr>
          <w:color w:val="EE0000"/>
        </w:rPr>
        <w:t>成正比（假设容器横截面积</w:t>
      </w:r>
      <w:r w:rsidRPr="00D606B1">
        <w:rPr>
          <w:rFonts w:eastAsia="Times New Roman" w:cs="Times New Roman"/>
          <w:i/>
          <w:color w:val="EE0000"/>
        </w:rPr>
        <w:t>S</w:t>
      </w:r>
      <w:r w:rsidRPr="00D606B1">
        <w:rPr>
          <w:color w:val="EE0000"/>
        </w:rPr>
        <w:t>不变），即</w:t>
      </w:r>
      <w:r w:rsidRPr="00D606B1">
        <w:rPr>
          <w:color w:val="EE0000"/>
        </w:rPr>
        <w:object w:dxaOrig="720" w:dyaOrig="285" w14:anchorId="11429687">
          <v:shape id="_x0000_i1027" type="#_x0000_t75" alt="学科网(www.zxxk.com)--教育资源门户，提供试卷、教案、课件、论文、素材以及各类教学资源下载，还有大量而丰富的教学相关资讯！ pz6bFJWLL0tN+fUPil0Ivg==" style="width:36pt;height:14.4pt" o:ole="">
            <v:imagedata r:id="rId17" o:title="eqId4cce1c7daf5416ede2bae1540fdb0bd4"/>
          </v:shape>
          <o:OLEObject Type="Embed" ProgID="Equation.DSMT4" ShapeID="_x0000_i1027" DrawAspect="Content" ObjectID="_1820034299" r:id="rId18"/>
        </w:object>
      </w:r>
    </w:p>
    <w:p w14:paraId="5B4FAEB4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因此，流出时间</w:t>
      </w:r>
      <w:r w:rsidRPr="00D606B1">
        <w:rPr>
          <w:rFonts w:eastAsia="Times New Roman" w:cs="Times New Roman"/>
          <w:i/>
          <w:color w:val="EE0000"/>
        </w:rPr>
        <w:t>t</w:t>
      </w:r>
      <w:r w:rsidRPr="00D606B1">
        <w:rPr>
          <w:color w:val="EE0000"/>
        </w:rPr>
        <w:t>为体积除以体积流量，即</w:t>
      </w:r>
      <w:r w:rsidRPr="00D606B1">
        <w:rPr>
          <w:color w:val="EE0000"/>
        </w:rPr>
        <w:object w:dxaOrig="2742" w:dyaOrig="764" w14:anchorId="42956FE4">
          <v:shape id="_x0000_i1028" type="#_x0000_t75" alt="学科网(www.zxxk.com)--教育资源门户，提供试卷、教案、课件、论文、素材以及各类教学资源下载，还有大量而丰富的教学相关资讯！ pz6bFJWLL0tN+fUPil0Ivg==" style="width:137.3pt;height:38.4pt" o:ole="">
            <v:imagedata r:id="rId19" o:title="eqId1a25b00841e22206cdc4e5b2aac1b6ba"/>
          </v:shape>
          <o:OLEObject Type="Embed" ProgID="Equation.DSMT4" ShapeID="_x0000_i1028" DrawAspect="Content" ObjectID="_1820034300" r:id="rId20"/>
        </w:object>
      </w:r>
    </w:p>
    <w:p w14:paraId="1AEE1898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可知若液面高度增加为原来的</w:t>
      </w:r>
      <w:r w:rsidRPr="00D606B1">
        <w:rPr>
          <w:rFonts w:eastAsia="Times New Roman" w:cs="Times New Roman"/>
          <w:color w:val="EE0000"/>
        </w:rPr>
        <w:t>4</w:t>
      </w:r>
      <w:r w:rsidRPr="00D606B1">
        <w:rPr>
          <w:color w:val="EE0000"/>
        </w:rPr>
        <w:t>倍，则流体完全流完的时间为原来的</w:t>
      </w:r>
      <w:r w:rsidRPr="00D606B1">
        <w:rPr>
          <w:rFonts w:eastAsia="Times New Roman" w:cs="Times New Roman"/>
          <w:color w:val="EE0000"/>
        </w:rPr>
        <w:t>2</w:t>
      </w:r>
      <w:r w:rsidRPr="00D606B1">
        <w:rPr>
          <w:color w:val="EE0000"/>
        </w:rPr>
        <w:t>倍。</w:t>
      </w:r>
    </w:p>
    <w:p w14:paraId="3B323398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故选</w:t>
      </w:r>
      <w:r w:rsidRPr="00D606B1">
        <w:rPr>
          <w:rFonts w:eastAsia="Times New Roman" w:cs="Times New Roman"/>
          <w:color w:val="EE0000"/>
        </w:rPr>
        <w:t>B</w:t>
      </w:r>
      <w:r w:rsidRPr="00D606B1">
        <w:rPr>
          <w:color w:val="EE0000"/>
        </w:rPr>
        <w:t>。</w:t>
      </w:r>
    </w:p>
    <w:p w14:paraId="02DEC92E" w14:textId="0C844079" w:rsidR="0047315B" w:rsidRDefault="0047315B" w:rsidP="00325A12">
      <w:pPr>
        <w:rPr>
          <w:rFonts w:cs="Times New Roman"/>
        </w:rPr>
      </w:pPr>
    </w:p>
    <w:p w14:paraId="71D0EEA5" w14:textId="77777777" w:rsidR="00D606B1" w:rsidRDefault="00D606B1" w:rsidP="00325A12">
      <w:pPr>
        <w:rPr>
          <w:rFonts w:cs="Times New Roman" w:hint="eastAsia"/>
        </w:rPr>
      </w:pPr>
    </w:p>
    <w:p w14:paraId="37D89A44" w14:textId="48AA0699" w:rsidR="0047315B" w:rsidRPr="00F27A72" w:rsidRDefault="00D00A1C" w:rsidP="00325A12">
      <w:pPr>
        <w:numPr>
          <w:ilvl w:val="0"/>
          <w:numId w:val="20"/>
        </w:num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292A60D9" wp14:editId="79A7CE7B">
                <wp:simplePos x="0" y="0"/>
                <wp:positionH relativeFrom="column">
                  <wp:posOffset>4769485</wp:posOffset>
                </wp:positionH>
                <wp:positionV relativeFrom="paragraph">
                  <wp:posOffset>43815</wp:posOffset>
                </wp:positionV>
                <wp:extent cx="1187450" cy="1069340"/>
                <wp:effectExtent l="0" t="0" r="31750" b="0"/>
                <wp:wrapSquare wrapText="bothSides"/>
                <wp:docPr id="1212241399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7450" cy="1069340"/>
                          <a:chOff x="0" y="0"/>
                          <a:chExt cx="1187595" cy="1069355"/>
                        </a:xfrm>
                      </wpg:grpSpPr>
                      <wpg:grpSp>
                        <wpg:cNvPr id="1087663103" name="组合 13"/>
                        <wpg:cNvGrpSpPr/>
                        <wpg:grpSpPr>
                          <a:xfrm>
                            <a:off x="0" y="0"/>
                            <a:ext cx="1187595" cy="1069355"/>
                            <a:chOff x="0" y="0"/>
                            <a:chExt cx="1187595" cy="1069355"/>
                          </a:xfrm>
                        </wpg:grpSpPr>
                        <wpg:grpSp>
                          <wpg:cNvPr id="984170999" name="组合 11"/>
                          <wpg:cNvGrpSpPr/>
                          <wpg:grpSpPr>
                            <a:xfrm>
                              <a:off x="0" y="0"/>
                              <a:ext cx="1187595" cy="1069355"/>
                              <a:chOff x="1756618" y="-186078"/>
                              <a:chExt cx="1188184" cy="1069521"/>
                            </a:xfrm>
                          </wpg:grpSpPr>
                          <wps:wsp>
                            <wps:cNvPr id="1526089547" name="任意多边形: 形状 10"/>
                            <wps:cNvSpPr/>
                            <wps:spPr>
                              <a:xfrm>
                                <a:off x="1917702" y="-86236"/>
                                <a:ext cx="984738" cy="744226"/>
                              </a:xfrm>
                              <a:custGeom>
                                <a:avLst/>
                                <a:gdLst>
                                  <a:gd name="connsiteX0" fmla="*/ 0 w 984738"/>
                                  <a:gd name="connsiteY0" fmla="*/ 0 h 744226"/>
                                  <a:gd name="connsiteX1" fmla="*/ 0 w 984738"/>
                                  <a:gd name="connsiteY1" fmla="*/ 744226 h 744226"/>
                                  <a:gd name="connsiteX2" fmla="*/ 984738 w 984738"/>
                                  <a:gd name="connsiteY2" fmla="*/ 744226 h 74422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984738" h="744226">
                                    <a:moveTo>
                                      <a:pt x="0" y="0"/>
                                    </a:moveTo>
                                    <a:lnTo>
                                      <a:pt x="0" y="744226"/>
                                    </a:lnTo>
                                    <a:lnTo>
                                      <a:pt x="984738" y="744226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801768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56618" y="-186078"/>
                                <a:ext cx="139065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7CF798D" w14:textId="0E59573F" w:rsidR="004E46FE" w:rsidRPr="004E46FE" w:rsidRDefault="004E46F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4E46FE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284781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3353" y="675767"/>
                                <a:ext cx="151449" cy="207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034715E" w14:textId="6F25B4D0" w:rsidR="004E46FE" w:rsidRPr="004E46FE" w:rsidRDefault="004E46F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6800832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61158" y="569588"/>
                                <a:ext cx="164155" cy="207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B83A27" w14:textId="1EED2327" w:rsidR="004E46FE" w:rsidRPr="004E46FE" w:rsidRDefault="004E46F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8009549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9808" y="-20444"/>
                                <a:ext cx="139378" cy="207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C405BF" w14:textId="41484D14" w:rsidR="00D00A1C" w:rsidRPr="004E46FE" w:rsidRDefault="00D00A1C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9420402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8630" y="172434"/>
                                <a:ext cx="139378" cy="207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275809" w14:textId="6371A0F9" w:rsidR="00D00A1C" w:rsidRPr="004E46FE" w:rsidRDefault="00D00A1C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2507648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719" y="291329"/>
                                <a:ext cx="132390" cy="207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BE6CD8" w14:textId="5F5CCBFB" w:rsidR="00D00A1C" w:rsidRPr="004E46FE" w:rsidRDefault="00D00A1C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7685008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0685" y="291329"/>
                                <a:ext cx="139378" cy="207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CAE614" w14:textId="33707BD3" w:rsidR="00D00A1C" w:rsidRPr="004E46FE" w:rsidRDefault="00D00A1C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9766569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85037" y="448882"/>
                                <a:ext cx="132390" cy="207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3175B9" w14:textId="0145A1E7" w:rsidR="00D00A1C" w:rsidRPr="004E46FE" w:rsidRDefault="00D00A1C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74924241" name="椭圆 12"/>
                          <wps:cNvSpPr/>
                          <wps:spPr>
                            <a:xfrm>
                              <a:off x="313120" y="111180"/>
                              <a:ext cx="583763" cy="628483"/>
                            </a:xfrm>
                            <a:custGeom>
                              <a:avLst/>
                              <a:gdLst>
                                <a:gd name="connsiteX0" fmla="*/ 0 w 496570"/>
                                <a:gd name="connsiteY0" fmla="*/ 241618 h 483235"/>
                                <a:gd name="connsiteX1" fmla="*/ 248285 w 496570"/>
                                <a:gd name="connsiteY1" fmla="*/ 0 h 483235"/>
                                <a:gd name="connsiteX2" fmla="*/ 496570 w 496570"/>
                                <a:gd name="connsiteY2" fmla="*/ 241618 h 483235"/>
                                <a:gd name="connsiteX3" fmla="*/ 248285 w 496570"/>
                                <a:gd name="connsiteY3" fmla="*/ 483236 h 483235"/>
                                <a:gd name="connsiteX4" fmla="*/ 0 w 496570"/>
                                <a:gd name="connsiteY4" fmla="*/ 241618 h 483235"/>
                                <a:gd name="connsiteX0" fmla="*/ 273 w 496843"/>
                                <a:gd name="connsiteY0" fmla="*/ 106150 h 347768"/>
                                <a:gd name="connsiteX1" fmla="*/ 214523 w 496843"/>
                                <a:gd name="connsiteY1" fmla="*/ 2940 h 347768"/>
                                <a:gd name="connsiteX2" fmla="*/ 496843 w 496843"/>
                                <a:gd name="connsiteY2" fmla="*/ 106150 h 347768"/>
                                <a:gd name="connsiteX3" fmla="*/ 248558 w 496843"/>
                                <a:gd name="connsiteY3" fmla="*/ 347768 h 347768"/>
                                <a:gd name="connsiteX4" fmla="*/ 273 w 496843"/>
                                <a:gd name="connsiteY4" fmla="*/ 106150 h 347768"/>
                                <a:gd name="connsiteX0" fmla="*/ 6850 w 522688"/>
                                <a:gd name="connsiteY0" fmla="*/ 210460 h 241221"/>
                                <a:gd name="connsiteX1" fmla="*/ 221100 w 522688"/>
                                <a:gd name="connsiteY1" fmla="*/ 107250 h 241221"/>
                                <a:gd name="connsiteX2" fmla="*/ 503420 w 522688"/>
                                <a:gd name="connsiteY2" fmla="*/ 210460 h 241221"/>
                                <a:gd name="connsiteX3" fmla="*/ 439023 w 522688"/>
                                <a:gd name="connsiteY3" fmla="*/ 0 h 241221"/>
                                <a:gd name="connsiteX4" fmla="*/ 6850 w 522688"/>
                                <a:gd name="connsiteY4" fmla="*/ 210460 h 241221"/>
                                <a:gd name="connsiteX0" fmla="*/ 6236 w 522075"/>
                                <a:gd name="connsiteY0" fmla="*/ 210460 h 269491"/>
                                <a:gd name="connsiteX1" fmla="*/ 227302 w 522075"/>
                                <a:gd name="connsiteY1" fmla="*/ 269491 h 269491"/>
                                <a:gd name="connsiteX2" fmla="*/ 502806 w 522075"/>
                                <a:gd name="connsiteY2" fmla="*/ 210460 h 269491"/>
                                <a:gd name="connsiteX3" fmla="*/ 438409 w 522075"/>
                                <a:gd name="connsiteY3" fmla="*/ 0 h 269491"/>
                                <a:gd name="connsiteX4" fmla="*/ 6236 w 522075"/>
                                <a:gd name="connsiteY4" fmla="*/ 210460 h 269491"/>
                                <a:gd name="connsiteX0" fmla="*/ 5995 w 448408"/>
                                <a:gd name="connsiteY0" fmla="*/ 14227 h 364124"/>
                                <a:gd name="connsiteX1" fmla="*/ 172529 w 448408"/>
                                <a:gd name="connsiteY1" fmla="*/ 357817 h 364124"/>
                                <a:gd name="connsiteX2" fmla="*/ 448033 w 448408"/>
                                <a:gd name="connsiteY2" fmla="*/ 298786 h 364124"/>
                                <a:gd name="connsiteX3" fmla="*/ 383636 w 448408"/>
                                <a:gd name="connsiteY3" fmla="*/ 88326 h 364124"/>
                                <a:gd name="connsiteX4" fmla="*/ 5995 w 448408"/>
                                <a:gd name="connsiteY4" fmla="*/ 14227 h 364124"/>
                                <a:gd name="connsiteX0" fmla="*/ 686 w 507904"/>
                                <a:gd name="connsiteY0" fmla="*/ 71229 h 390020"/>
                                <a:gd name="connsiteX1" fmla="*/ 483124 w 507904"/>
                                <a:gd name="connsiteY1" fmla="*/ 14484 h 390020"/>
                                <a:gd name="connsiteX2" fmla="*/ 442724 w 507904"/>
                                <a:gd name="connsiteY2" fmla="*/ 355788 h 390020"/>
                                <a:gd name="connsiteX3" fmla="*/ 378327 w 507904"/>
                                <a:gd name="connsiteY3" fmla="*/ 145328 h 390020"/>
                                <a:gd name="connsiteX4" fmla="*/ 686 w 507904"/>
                                <a:gd name="connsiteY4" fmla="*/ 71229 h 390020"/>
                                <a:gd name="connsiteX0" fmla="*/ 1792 w 444205"/>
                                <a:gd name="connsiteY0" fmla="*/ 4862 h 323652"/>
                                <a:gd name="connsiteX1" fmla="*/ 245434 w 444205"/>
                                <a:gd name="connsiteY1" fmla="*/ 200881 h 323652"/>
                                <a:gd name="connsiteX2" fmla="*/ 443830 w 444205"/>
                                <a:gd name="connsiteY2" fmla="*/ 289421 h 323652"/>
                                <a:gd name="connsiteX3" fmla="*/ 379433 w 444205"/>
                                <a:gd name="connsiteY3" fmla="*/ 78961 h 323652"/>
                                <a:gd name="connsiteX4" fmla="*/ 1792 w 444205"/>
                                <a:gd name="connsiteY4" fmla="*/ 4862 h 323652"/>
                                <a:gd name="connsiteX0" fmla="*/ 1792 w 466684"/>
                                <a:gd name="connsiteY0" fmla="*/ 4862 h 323652"/>
                                <a:gd name="connsiteX1" fmla="*/ 245434 w 466684"/>
                                <a:gd name="connsiteY1" fmla="*/ 200881 h 323652"/>
                                <a:gd name="connsiteX2" fmla="*/ 443830 w 466684"/>
                                <a:gd name="connsiteY2" fmla="*/ 289421 h 323652"/>
                                <a:gd name="connsiteX3" fmla="*/ 379433 w 466684"/>
                                <a:gd name="connsiteY3" fmla="*/ 78961 h 323652"/>
                                <a:gd name="connsiteX4" fmla="*/ 1792 w 466684"/>
                                <a:gd name="connsiteY4" fmla="*/ 4862 h 323652"/>
                                <a:gd name="connsiteX0" fmla="*/ 1792 w 444205"/>
                                <a:gd name="connsiteY0" fmla="*/ 4862 h 323652"/>
                                <a:gd name="connsiteX1" fmla="*/ 245434 w 444205"/>
                                <a:gd name="connsiteY1" fmla="*/ 200881 h 323652"/>
                                <a:gd name="connsiteX2" fmla="*/ 443830 w 444205"/>
                                <a:gd name="connsiteY2" fmla="*/ 289421 h 323652"/>
                                <a:gd name="connsiteX3" fmla="*/ 379433 w 444205"/>
                                <a:gd name="connsiteY3" fmla="*/ 78961 h 323652"/>
                                <a:gd name="connsiteX4" fmla="*/ 1792 w 444205"/>
                                <a:gd name="connsiteY4" fmla="*/ 4862 h 323652"/>
                                <a:gd name="connsiteX0" fmla="*/ 1792 w 466684"/>
                                <a:gd name="connsiteY0" fmla="*/ 4862 h 296172"/>
                                <a:gd name="connsiteX1" fmla="*/ 245434 w 466684"/>
                                <a:gd name="connsiteY1" fmla="*/ 200881 h 296172"/>
                                <a:gd name="connsiteX2" fmla="*/ 443830 w 466684"/>
                                <a:gd name="connsiteY2" fmla="*/ 289421 h 296172"/>
                                <a:gd name="connsiteX3" fmla="*/ 379433 w 466684"/>
                                <a:gd name="connsiteY3" fmla="*/ 78961 h 296172"/>
                                <a:gd name="connsiteX4" fmla="*/ 1792 w 466684"/>
                                <a:gd name="connsiteY4" fmla="*/ 4862 h 296172"/>
                                <a:gd name="connsiteX0" fmla="*/ 1889 w 529183"/>
                                <a:gd name="connsiteY0" fmla="*/ 6900 h 430932"/>
                                <a:gd name="connsiteX1" fmla="*/ 245531 w 529183"/>
                                <a:gd name="connsiteY1" fmla="*/ 202919 h 430932"/>
                                <a:gd name="connsiteX2" fmla="*/ 509991 w 529183"/>
                                <a:gd name="connsiteY2" fmla="*/ 426315 h 430932"/>
                                <a:gd name="connsiteX3" fmla="*/ 379530 w 529183"/>
                                <a:gd name="connsiteY3" fmla="*/ 80999 h 430932"/>
                                <a:gd name="connsiteX4" fmla="*/ 1889 w 529183"/>
                                <a:gd name="connsiteY4" fmla="*/ 6900 h 430932"/>
                                <a:gd name="connsiteX0" fmla="*/ 1889 w 529183"/>
                                <a:gd name="connsiteY0" fmla="*/ 6900 h 430932"/>
                                <a:gd name="connsiteX1" fmla="*/ 245531 w 529183"/>
                                <a:gd name="connsiteY1" fmla="*/ 202919 h 430932"/>
                                <a:gd name="connsiteX2" fmla="*/ 509991 w 529183"/>
                                <a:gd name="connsiteY2" fmla="*/ 426315 h 430932"/>
                                <a:gd name="connsiteX3" fmla="*/ 379530 w 529183"/>
                                <a:gd name="connsiteY3" fmla="*/ 80999 h 430932"/>
                                <a:gd name="connsiteX4" fmla="*/ 1889 w 529183"/>
                                <a:gd name="connsiteY4" fmla="*/ 6900 h 430932"/>
                                <a:gd name="connsiteX0" fmla="*/ 39596 w 566890"/>
                                <a:gd name="connsiteY0" fmla="*/ 55467 h 479499"/>
                                <a:gd name="connsiteX1" fmla="*/ 283238 w 566890"/>
                                <a:gd name="connsiteY1" fmla="*/ 251486 h 479499"/>
                                <a:gd name="connsiteX2" fmla="*/ 547698 w 566890"/>
                                <a:gd name="connsiteY2" fmla="*/ 474882 h 479499"/>
                                <a:gd name="connsiteX3" fmla="*/ 417237 w 566890"/>
                                <a:gd name="connsiteY3" fmla="*/ 129566 h 479499"/>
                                <a:gd name="connsiteX4" fmla="*/ 39596 w 566890"/>
                                <a:gd name="connsiteY4" fmla="*/ 55467 h 479499"/>
                                <a:gd name="connsiteX0" fmla="*/ 1 w 508106"/>
                                <a:gd name="connsiteY0" fmla="*/ 12602 h 438601"/>
                                <a:gd name="connsiteX1" fmla="*/ 380354 w 508106"/>
                                <a:gd name="connsiteY1" fmla="*/ 290752 h 438601"/>
                                <a:gd name="connsiteX2" fmla="*/ 508103 w 508106"/>
                                <a:gd name="connsiteY2" fmla="*/ 432017 h 438601"/>
                                <a:gd name="connsiteX3" fmla="*/ 377642 w 508106"/>
                                <a:gd name="connsiteY3" fmla="*/ 86701 h 438601"/>
                                <a:gd name="connsiteX4" fmla="*/ 1 w 508106"/>
                                <a:gd name="connsiteY4" fmla="*/ 12602 h 438601"/>
                                <a:gd name="connsiteX0" fmla="*/ 48 w 508415"/>
                                <a:gd name="connsiteY0" fmla="*/ 48 h 419645"/>
                                <a:gd name="connsiteX1" fmla="*/ 380401 w 508415"/>
                                <a:gd name="connsiteY1" fmla="*/ 278198 h 419645"/>
                                <a:gd name="connsiteX2" fmla="*/ 508150 w 508415"/>
                                <a:gd name="connsiteY2" fmla="*/ 419463 h 419645"/>
                                <a:gd name="connsiteX3" fmla="*/ 354880 w 508415"/>
                                <a:gd name="connsiteY3" fmla="*/ 300319 h 419645"/>
                                <a:gd name="connsiteX4" fmla="*/ 48 w 508415"/>
                                <a:gd name="connsiteY4" fmla="*/ 48 h 419645"/>
                                <a:gd name="connsiteX0" fmla="*/ 59 w 802617"/>
                                <a:gd name="connsiteY0" fmla="*/ 41 h 304920"/>
                                <a:gd name="connsiteX1" fmla="*/ 380412 w 802617"/>
                                <a:gd name="connsiteY1" fmla="*/ 278191 h 304920"/>
                                <a:gd name="connsiteX2" fmla="*/ 802572 w 802617"/>
                                <a:gd name="connsiteY2" fmla="*/ 188591 h 304920"/>
                                <a:gd name="connsiteX3" fmla="*/ 354891 w 802617"/>
                                <a:gd name="connsiteY3" fmla="*/ 300312 h 304920"/>
                                <a:gd name="connsiteX4" fmla="*/ 59 w 802617"/>
                                <a:gd name="connsiteY4" fmla="*/ 41 h 304920"/>
                                <a:gd name="connsiteX0" fmla="*/ 1692 w 806321"/>
                                <a:gd name="connsiteY0" fmla="*/ 4147 h 309821"/>
                                <a:gd name="connsiteX1" fmla="*/ 502967 w 806321"/>
                                <a:gd name="connsiteY1" fmla="*/ 133515 h 309821"/>
                                <a:gd name="connsiteX2" fmla="*/ 804205 w 806321"/>
                                <a:gd name="connsiteY2" fmla="*/ 192697 h 309821"/>
                                <a:gd name="connsiteX3" fmla="*/ 356524 w 806321"/>
                                <a:gd name="connsiteY3" fmla="*/ 304418 h 309821"/>
                                <a:gd name="connsiteX4" fmla="*/ 1692 w 806321"/>
                                <a:gd name="connsiteY4" fmla="*/ 4147 h 309821"/>
                                <a:gd name="connsiteX0" fmla="*/ 2099 w 807096"/>
                                <a:gd name="connsiteY0" fmla="*/ 7855 h 394072"/>
                                <a:gd name="connsiteX1" fmla="*/ 503374 w 807096"/>
                                <a:gd name="connsiteY1" fmla="*/ 137223 h 394072"/>
                                <a:gd name="connsiteX2" fmla="*/ 804612 w 807096"/>
                                <a:gd name="connsiteY2" fmla="*/ 196405 h 394072"/>
                                <a:gd name="connsiteX3" fmla="*/ 343245 w 807096"/>
                                <a:gd name="connsiteY3" fmla="*/ 390468 h 394072"/>
                                <a:gd name="connsiteX4" fmla="*/ 2099 w 807096"/>
                                <a:gd name="connsiteY4" fmla="*/ 7855 h 394072"/>
                                <a:gd name="connsiteX0" fmla="*/ 2099 w 839452"/>
                                <a:gd name="connsiteY0" fmla="*/ 7855 h 391655"/>
                                <a:gd name="connsiteX1" fmla="*/ 503374 w 839452"/>
                                <a:gd name="connsiteY1" fmla="*/ 137223 h 391655"/>
                                <a:gd name="connsiteX2" fmla="*/ 804612 w 839452"/>
                                <a:gd name="connsiteY2" fmla="*/ 196405 h 391655"/>
                                <a:gd name="connsiteX3" fmla="*/ 343245 w 839452"/>
                                <a:gd name="connsiteY3" fmla="*/ 390468 h 391655"/>
                                <a:gd name="connsiteX4" fmla="*/ 2099 w 839452"/>
                                <a:gd name="connsiteY4" fmla="*/ 7855 h 391655"/>
                                <a:gd name="connsiteX0" fmla="*/ 1019573 w 1020235"/>
                                <a:gd name="connsiteY0" fmla="*/ 2218 h 917619"/>
                                <a:gd name="connsiteX1" fmla="*/ 168208 w 1020235"/>
                                <a:gd name="connsiteY1" fmla="*/ 650668 h 917619"/>
                                <a:gd name="connsiteX2" fmla="*/ 469446 w 1020235"/>
                                <a:gd name="connsiteY2" fmla="*/ 709850 h 917619"/>
                                <a:gd name="connsiteX3" fmla="*/ 8079 w 1020235"/>
                                <a:gd name="connsiteY3" fmla="*/ 903913 h 917619"/>
                                <a:gd name="connsiteX4" fmla="*/ 1019573 w 1020235"/>
                                <a:gd name="connsiteY4" fmla="*/ 2218 h 917619"/>
                                <a:gd name="connsiteX0" fmla="*/ 1025617 w 1144798"/>
                                <a:gd name="connsiteY0" fmla="*/ 8739 h 942667"/>
                                <a:gd name="connsiteX1" fmla="*/ 1063956 w 1144798"/>
                                <a:gd name="connsiteY1" fmla="*/ 467542 h 942667"/>
                                <a:gd name="connsiteX2" fmla="*/ 475490 w 1144798"/>
                                <a:gd name="connsiteY2" fmla="*/ 716371 h 942667"/>
                                <a:gd name="connsiteX3" fmla="*/ 14123 w 1144798"/>
                                <a:gd name="connsiteY3" fmla="*/ 910434 h 942667"/>
                                <a:gd name="connsiteX4" fmla="*/ 1025617 w 1144798"/>
                                <a:gd name="connsiteY4" fmla="*/ 8739 h 942667"/>
                                <a:gd name="connsiteX0" fmla="*/ 551542 w 801196"/>
                                <a:gd name="connsiteY0" fmla="*/ 80 h 707889"/>
                                <a:gd name="connsiteX1" fmla="*/ 589881 w 801196"/>
                                <a:gd name="connsiteY1" fmla="*/ 458883 h 707889"/>
                                <a:gd name="connsiteX2" fmla="*/ 1415 w 801196"/>
                                <a:gd name="connsiteY2" fmla="*/ 707712 h 707889"/>
                                <a:gd name="connsiteX3" fmla="*/ 783424 w 801196"/>
                                <a:gd name="connsiteY3" fmla="*/ 424175 h 707889"/>
                                <a:gd name="connsiteX4" fmla="*/ 551542 w 801196"/>
                                <a:gd name="connsiteY4" fmla="*/ 80 h 707889"/>
                                <a:gd name="connsiteX0" fmla="*/ 23017 w 494733"/>
                                <a:gd name="connsiteY0" fmla="*/ 76 h 614415"/>
                                <a:gd name="connsiteX1" fmla="*/ 61356 w 494733"/>
                                <a:gd name="connsiteY1" fmla="*/ 458879 h 614415"/>
                                <a:gd name="connsiteX2" fmla="*/ 491090 w 494733"/>
                                <a:gd name="connsiteY2" fmla="*/ 614024 h 614415"/>
                                <a:gd name="connsiteX3" fmla="*/ 254899 w 494733"/>
                                <a:gd name="connsiteY3" fmla="*/ 424171 h 614415"/>
                                <a:gd name="connsiteX4" fmla="*/ 23017 w 494733"/>
                                <a:gd name="connsiteY4" fmla="*/ 76 h 614415"/>
                                <a:gd name="connsiteX0" fmla="*/ 23017 w 495377"/>
                                <a:gd name="connsiteY0" fmla="*/ 76 h 653947"/>
                                <a:gd name="connsiteX1" fmla="*/ 61356 w 495377"/>
                                <a:gd name="connsiteY1" fmla="*/ 458879 h 653947"/>
                                <a:gd name="connsiteX2" fmla="*/ 491090 w 495377"/>
                                <a:gd name="connsiteY2" fmla="*/ 614024 h 653947"/>
                                <a:gd name="connsiteX3" fmla="*/ 254899 w 495377"/>
                                <a:gd name="connsiteY3" fmla="*/ 424171 h 653947"/>
                                <a:gd name="connsiteX4" fmla="*/ 23017 w 495377"/>
                                <a:gd name="connsiteY4" fmla="*/ 76 h 653947"/>
                                <a:gd name="connsiteX0" fmla="*/ 16617 w 512031"/>
                                <a:gd name="connsiteY0" fmla="*/ 78 h 644634"/>
                                <a:gd name="connsiteX1" fmla="*/ 77973 w 512031"/>
                                <a:gd name="connsiteY1" fmla="*/ 449736 h 644634"/>
                                <a:gd name="connsiteX2" fmla="*/ 507707 w 512031"/>
                                <a:gd name="connsiteY2" fmla="*/ 604881 h 644634"/>
                                <a:gd name="connsiteX3" fmla="*/ 271516 w 512031"/>
                                <a:gd name="connsiteY3" fmla="*/ 415028 h 644634"/>
                                <a:gd name="connsiteX4" fmla="*/ 16617 w 512031"/>
                                <a:gd name="connsiteY4" fmla="*/ 78 h 644634"/>
                                <a:gd name="connsiteX0" fmla="*/ 79558 w 574972"/>
                                <a:gd name="connsiteY0" fmla="*/ 22089 h 666645"/>
                                <a:gd name="connsiteX1" fmla="*/ 140914 w 574972"/>
                                <a:gd name="connsiteY1" fmla="*/ 471747 h 666645"/>
                                <a:gd name="connsiteX2" fmla="*/ 570648 w 574972"/>
                                <a:gd name="connsiteY2" fmla="*/ 626892 h 666645"/>
                                <a:gd name="connsiteX3" fmla="*/ 334457 w 574972"/>
                                <a:gd name="connsiteY3" fmla="*/ 437039 h 666645"/>
                                <a:gd name="connsiteX4" fmla="*/ 79558 w 574972"/>
                                <a:gd name="connsiteY4" fmla="*/ 22089 h 666645"/>
                                <a:gd name="connsiteX0" fmla="*/ 71442 w 566856"/>
                                <a:gd name="connsiteY0" fmla="*/ 12504 h 657060"/>
                                <a:gd name="connsiteX1" fmla="*/ 132798 w 566856"/>
                                <a:gd name="connsiteY1" fmla="*/ 462162 h 657060"/>
                                <a:gd name="connsiteX2" fmla="*/ 562532 w 566856"/>
                                <a:gd name="connsiteY2" fmla="*/ 617307 h 657060"/>
                                <a:gd name="connsiteX3" fmla="*/ 326341 w 566856"/>
                                <a:gd name="connsiteY3" fmla="*/ 427454 h 657060"/>
                                <a:gd name="connsiteX4" fmla="*/ 71442 w 566856"/>
                                <a:gd name="connsiteY4" fmla="*/ 12504 h 657060"/>
                                <a:gd name="connsiteX0" fmla="*/ 68985 w 575835"/>
                                <a:gd name="connsiteY0" fmla="*/ 12872 h 641131"/>
                                <a:gd name="connsiteX1" fmla="*/ 141759 w 575835"/>
                                <a:gd name="connsiteY1" fmla="*/ 446528 h 641131"/>
                                <a:gd name="connsiteX2" fmla="*/ 571493 w 575835"/>
                                <a:gd name="connsiteY2" fmla="*/ 601673 h 641131"/>
                                <a:gd name="connsiteX3" fmla="*/ 335302 w 575835"/>
                                <a:gd name="connsiteY3" fmla="*/ 411820 h 641131"/>
                                <a:gd name="connsiteX4" fmla="*/ 68985 w 575835"/>
                                <a:gd name="connsiteY4" fmla="*/ 12872 h 641131"/>
                                <a:gd name="connsiteX0" fmla="*/ 80140 w 586990"/>
                                <a:gd name="connsiteY0" fmla="*/ 22005 h 650264"/>
                                <a:gd name="connsiteX1" fmla="*/ 152914 w 586990"/>
                                <a:gd name="connsiteY1" fmla="*/ 455661 h 650264"/>
                                <a:gd name="connsiteX2" fmla="*/ 582648 w 586990"/>
                                <a:gd name="connsiteY2" fmla="*/ 610806 h 650264"/>
                                <a:gd name="connsiteX3" fmla="*/ 346457 w 586990"/>
                                <a:gd name="connsiteY3" fmla="*/ 420953 h 650264"/>
                                <a:gd name="connsiteX4" fmla="*/ 80140 w 586990"/>
                                <a:gd name="connsiteY4" fmla="*/ 22005 h 650264"/>
                                <a:gd name="connsiteX0" fmla="*/ 80140 w 586990"/>
                                <a:gd name="connsiteY0" fmla="*/ 22005 h 650264"/>
                                <a:gd name="connsiteX1" fmla="*/ 152914 w 586990"/>
                                <a:gd name="connsiteY1" fmla="*/ 455661 h 650264"/>
                                <a:gd name="connsiteX2" fmla="*/ 582648 w 586990"/>
                                <a:gd name="connsiteY2" fmla="*/ 610806 h 650264"/>
                                <a:gd name="connsiteX3" fmla="*/ 346457 w 586990"/>
                                <a:gd name="connsiteY3" fmla="*/ 420953 h 650264"/>
                                <a:gd name="connsiteX4" fmla="*/ 80140 w 586990"/>
                                <a:gd name="connsiteY4" fmla="*/ 22005 h 650264"/>
                                <a:gd name="connsiteX0" fmla="*/ 87856 w 595070"/>
                                <a:gd name="connsiteY0" fmla="*/ 22005 h 650264"/>
                                <a:gd name="connsiteX1" fmla="*/ 160630 w 595070"/>
                                <a:gd name="connsiteY1" fmla="*/ 455661 h 650264"/>
                                <a:gd name="connsiteX2" fmla="*/ 590364 w 595070"/>
                                <a:gd name="connsiteY2" fmla="*/ 610806 h 650264"/>
                                <a:gd name="connsiteX3" fmla="*/ 354173 w 595070"/>
                                <a:gd name="connsiteY3" fmla="*/ 420953 h 650264"/>
                                <a:gd name="connsiteX4" fmla="*/ 87856 w 595070"/>
                                <a:gd name="connsiteY4" fmla="*/ 22005 h 650264"/>
                                <a:gd name="connsiteX0" fmla="*/ 83624 w 590637"/>
                                <a:gd name="connsiteY0" fmla="*/ 22005 h 650264"/>
                                <a:gd name="connsiteX1" fmla="*/ 156398 w 590637"/>
                                <a:gd name="connsiteY1" fmla="*/ 455661 h 650264"/>
                                <a:gd name="connsiteX2" fmla="*/ 586132 w 590637"/>
                                <a:gd name="connsiteY2" fmla="*/ 610806 h 650264"/>
                                <a:gd name="connsiteX3" fmla="*/ 349941 w 590637"/>
                                <a:gd name="connsiteY3" fmla="*/ 420953 h 650264"/>
                                <a:gd name="connsiteX4" fmla="*/ 83624 w 590637"/>
                                <a:gd name="connsiteY4" fmla="*/ 22005 h 650264"/>
                                <a:gd name="connsiteX0" fmla="*/ 17643 w 523890"/>
                                <a:gd name="connsiteY0" fmla="*/ 235 h 589818"/>
                                <a:gd name="connsiteX1" fmla="*/ 90417 w 523890"/>
                                <a:gd name="connsiteY1" fmla="*/ 433891 h 589818"/>
                                <a:gd name="connsiteX2" fmla="*/ 520151 w 523890"/>
                                <a:gd name="connsiteY2" fmla="*/ 589036 h 589818"/>
                                <a:gd name="connsiteX3" fmla="*/ 283960 w 523890"/>
                                <a:gd name="connsiteY3" fmla="*/ 376314 h 589818"/>
                                <a:gd name="connsiteX4" fmla="*/ 17643 w 523890"/>
                                <a:gd name="connsiteY4" fmla="*/ 235 h 589818"/>
                                <a:gd name="connsiteX0" fmla="*/ 17643 w 523034"/>
                                <a:gd name="connsiteY0" fmla="*/ 324 h 589906"/>
                                <a:gd name="connsiteX1" fmla="*/ 90417 w 523034"/>
                                <a:gd name="connsiteY1" fmla="*/ 433980 h 589906"/>
                                <a:gd name="connsiteX2" fmla="*/ 520151 w 523034"/>
                                <a:gd name="connsiteY2" fmla="*/ 589125 h 589906"/>
                                <a:gd name="connsiteX3" fmla="*/ 283960 w 523034"/>
                                <a:gd name="connsiteY3" fmla="*/ 376403 h 589906"/>
                                <a:gd name="connsiteX4" fmla="*/ 17643 w 523034"/>
                                <a:gd name="connsiteY4" fmla="*/ 324 h 589906"/>
                                <a:gd name="connsiteX0" fmla="*/ 74430 w 579821"/>
                                <a:gd name="connsiteY0" fmla="*/ 13707 h 603289"/>
                                <a:gd name="connsiteX1" fmla="*/ 147204 w 579821"/>
                                <a:gd name="connsiteY1" fmla="*/ 447363 h 603289"/>
                                <a:gd name="connsiteX2" fmla="*/ 576938 w 579821"/>
                                <a:gd name="connsiteY2" fmla="*/ 602508 h 603289"/>
                                <a:gd name="connsiteX3" fmla="*/ 340747 w 579821"/>
                                <a:gd name="connsiteY3" fmla="*/ 389786 h 603289"/>
                                <a:gd name="connsiteX4" fmla="*/ 74430 w 579821"/>
                                <a:gd name="connsiteY4" fmla="*/ 13707 h 603289"/>
                                <a:gd name="connsiteX0" fmla="*/ 73922 w 566440"/>
                                <a:gd name="connsiteY0" fmla="*/ 11124 h 600842"/>
                                <a:gd name="connsiteX1" fmla="*/ 133005 w 566440"/>
                                <a:gd name="connsiteY1" fmla="*/ 444780 h 600842"/>
                                <a:gd name="connsiteX2" fmla="*/ 562739 w 566440"/>
                                <a:gd name="connsiteY2" fmla="*/ 599925 h 600842"/>
                                <a:gd name="connsiteX3" fmla="*/ 326548 w 566440"/>
                                <a:gd name="connsiteY3" fmla="*/ 387203 h 600842"/>
                                <a:gd name="connsiteX4" fmla="*/ 73922 w 566440"/>
                                <a:gd name="connsiteY4" fmla="*/ 11124 h 600842"/>
                                <a:gd name="connsiteX0" fmla="*/ 81020 w 573537"/>
                                <a:gd name="connsiteY0" fmla="*/ 13371 h 603089"/>
                                <a:gd name="connsiteX1" fmla="*/ 140103 w 573537"/>
                                <a:gd name="connsiteY1" fmla="*/ 447027 h 603089"/>
                                <a:gd name="connsiteX2" fmla="*/ 569837 w 573537"/>
                                <a:gd name="connsiteY2" fmla="*/ 602172 h 603089"/>
                                <a:gd name="connsiteX3" fmla="*/ 333646 w 573537"/>
                                <a:gd name="connsiteY3" fmla="*/ 389450 h 603089"/>
                                <a:gd name="connsiteX4" fmla="*/ 81020 w 573537"/>
                                <a:gd name="connsiteY4" fmla="*/ 13371 h 603089"/>
                                <a:gd name="connsiteX0" fmla="*/ 88636 w 581153"/>
                                <a:gd name="connsiteY0" fmla="*/ 13371 h 602837"/>
                                <a:gd name="connsiteX1" fmla="*/ 147719 w 581153"/>
                                <a:gd name="connsiteY1" fmla="*/ 447027 h 602837"/>
                                <a:gd name="connsiteX2" fmla="*/ 577453 w 581153"/>
                                <a:gd name="connsiteY2" fmla="*/ 602172 h 602837"/>
                                <a:gd name="connsiteX3" fmla="*/ 341262 w 581153"/>
                                <a:gd name="connsiteY3" fmla="*/ 389450 h 602837"/>
                                <a:gd name="connsiteX4" fmla="*/ 88636 w 581153"/>
                                <a:gd name="connsiteY4" fmla="*/ 13371 h 602837"/>
                                <a:gd name="connsiteX0" fmla="*/ 88636 w 580460"/>
                                <a:gd name="connsiteY0" fmla="*/ 14391 h 603857"/>
                                <a:gd name="connsiteX1" fmla="*/ 147719 w 580460"/>
                                <a:gd name="connsiteY1" fmla="*/ 448047 h 603857"/>
                                <a:gd name="connsiteX2" fmla="*/ 577453 w 580460"/>
                                <a:gd name="connsiteY2" fmla="*/ 603192 h 603857"/>
                                <a:gd name="connsiteX3" fmla="*/ 341262 w 580460"/>
                                <a:gd name="connsiteY3" fmla="*/ 390470 h 603857"/>
                                <a:gd name="connsiteX4" fmla="*/ 88636 w 580460"/>
                                <a:gd name="connsiteY4" fmla="*/ 14391 h 603857"/>
                                <a:gd name="connsiteX0" fmla="*/ 88636 w 583285"/>
                                <a:gd name="connsiteY0" fmla="*/ 14391 h 625949"/>
                                <a:gd name="connsiteX1" fmla="*/ 147719 w 583285"/>
                                <a:gd name="connsiteY1" fmla="*/ 448047 h 625949"/>
                                <a:gd name="connsiteX2" fmla="*/ 577453 w 583285"/>
                                <a:gd name="connsiteY2" fmla="*/ 603192 h 625949"/>
                                <a:gd name="connsiteX3" fmla="*/ 341262 w 583285"/>
                                <a:gd name="connsiteY3" fmla="*/ 390470 h 625949"/>
                                <a:gd name="connsiteX4" fmla="*/ 88636 w 583285"/>
                                <a:gd name="connsiteY4" fmla="*/ 14391 h 625949"/>
                                <a:gd name="connsiteX0" fmla="*/ 88636 w 586928"/>
                                <a:gd name="connsiteY0" fmla="*/ 14391 h 632894"/>
                                <a:gd name="connsiteX1" fmla="*/ 147719 w 586928"/>
                                <a:gd name="connsiteY1" fmla="*/ 448047 h 632894"/>
                                <a:gd name="connsiteX2" fmla="*/ 577453 w 586928"/>
                                <a:gd name="connsiteY2" fmla="*/ 603192 h 632894"/>
                                <a:gd name="connsiteX3" fmla="*/ 341262 w 586928"/>
                                <a:gd name="connsiteY3" fmla="*/ 390470 h 632894"/>
                                <a:gd name="connsiteX4" fmla="*/ 88636 w 586928"/>
                                <a:gd name="connsiteY4" fmla="*/ 14391 h 63289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586928" h="632894">
                                  <a:moveTo>
                                    <a:pt x="88636" y="14391"/>
                                  </a:moveTo>
                                  <a:cubicBezTo>
                                    <a:pt x="-87383" y="101716"/>
                                    <a:pt x="34300" y="379622"/>
                                    <a:pt x="147719" y="448047"/>
                                  </a:cubicBezTo>
                                  <a:cubicBezTo>
                                    <a:pt x="261138" y="516472"/>
                                    <a:pt x="652445" y="500779"/>
                                    <a:pt x="577453" y="603192"/>
                                  </a:cubicBezTo>
                                  <a:cubicBezTo>
                                    <a:pt x="502461" y="705605"/>
                                    <a:pt x="372529" y="520617"/>
                                    <a:pt x="341262" y="390470"/>
                                  </a:cubicBezTo>
                                  <a:cubicBezTo>
                                    <a:pt x="309995" y="260323"/>
                                    <a:pt x="264655" y="-72934"/>
                                    <a:pt x="88636" y="1439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98953433" name="Shape 51615">
                          <a:extLst>
                            <a:ext uri="{FF2B5EF4-FFF2-40B4-BE49-F238E27FC236}">
                              <a16:creationId xmlns:a16="http://schemas.microsoft.com/office/drawing/2014/main" id="{9A2488CF-0D10-F047-AA26-A6399000DFF2}"/>
                            </a:ext>
                          </a:extLst>
                        </wps:cNvPr>
                        <wps:cNvSpPr/>
                        <wps:spPr>
                          <a:xfrm rot="13728941">
                            <a:off x="354657" y="466879"/>
                            <a:ext cx="75775" cy="4571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740" h="47028">
                                <a:moveTo>
                                  <a:pt x="0" y="0"/>
                                </a:moveTo>
                                <a:lnTo>
                                  <a:pt x="55740" y="23508"/>
                                </a:lnTo>
                                <a:lnTo>
                                  <a:pt x="0" y="47028"/>
                                </a:lnTo>
                                <a:lnTo>
                                  <a:pt x="9995" y="2350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tx1"/>
                          </a:solidFill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EB5B8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04153212" name="Shape 51615"/>
                        <wps:cNvSpPr/>
                        <wps:spPr>
                          <a:xfrm rot="4163905">
                            <a:off x="571586" y="287852"/>
                            <a:ext cx="75775" cy="4571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740" h="47028">
                                <a:moveTo>
                                  <a:pt x="0" y="0"/>
                                </a:moveTo>
                                <a:lnTo>
                                  <a:pt x="55740" y="23508"/>
                                </a:lnTo>
                                <a:lnTo>
                                  <a:pt x="0" y="47028"/>
                                </a:lnTo>
                                <a:lnTo>
                                  <a:pt x="9995" y="2350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tx1"/>
                          </a:solidFill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EB5B8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043875830" name="Shape 51615"/>
                        <wps:cNvSpPr/>
                        <wps:spPr>
                          <a:xfrm rot="3054027">
                            <a:off x="713268" y="666698"/>
                            <a:ext cx="75775" cy="4571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740" h="47028">
                                <a:moveTo>
                                  <a:pt x="0" y="0"/>
                                </a:moveTo>
                                <a:lnTo>
                                  <a:pt x="55740" y="23508"/>
                                </a:lnTo>
                                <a:lnTo>
                                  <a:pt x="0" y="47028"/>
                                </a:lnTo>
                                <a:lnTo>
                                  <a:pt x="9995" y="2350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tx1"/>
                          </a:solidFill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EB5B8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0276998" name="Shape 51615"/>
                        <wps:cNvSpPr/>
                        <wps:spPr>
                          <a:xfrm rot="11823346">
                            <a:off x="784532" y="614441"/>
                            <a:ext cx="75783" cy="4571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740" h="47028">
                                <a:moveTo>
                                  <a:pt x="0" y="0"/>
                                </a:moveTo>
                                <a:lnTo>
                                  <a:pt x="55740" y="23508"/>
                                </a:lnTo>
                                <a:lnTo>
                                  <a:pt x="0" y="47028"/>
                                </a:lnTo>
                                <a:lnTo>
                                  <a:pt x="9995" y="2350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tx1"/>
                          </a:solidFill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EB5B8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92A60D9" id="组合 14" o:spid="_x0000_s1026" style="position:absolute;left:0;text-align:left;margin-left:375.55pt;margin-top:3.45pt;width:93.5pt;height:84.2pt;z-index:251668480;mso-width-relative:margin" coordsize="11875,10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">
                <v:group id="组合 13" o:spid="_x0000_s1027" style="position:absolute;width:11875;height:10693" coordsize="11875,10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">
                  <v:group id="组合 11" o:spid="_x0000_s1028" style="position:absolute;width:11875;height:10693" coordorigin="17566,-1860" coordsize="11881,10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">
                    <v:shape id="任意多边形: 形状 10" o:spid="_x0000_s1029" style="position:absolute;left:19177;top:-862;width:9847;height:7441;visibility:visible;mso-wrap-style:square;v-text-anchor:middle" coordsize="984738,744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" path="m,l,744226r984738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744226;984738,744226" o:connectangles="0,0,0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0" type="#_x0000_t202" style="position:absolute;left:17566;top:-1860;width:1390;height:20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37CF798D" w14:textId="0E59573F" w:rsidR="004E46FE" w:rsidRPr="004E46FE" w:rsidRDefault="004E46F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4E46FE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031" type="#_x0000_t202" style="position:absolute;left:27933;top:6757;width:15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034715E" w14:textId="6F25B4D0" w:rsidR="004E46FE" w:rsidRPr="004E46FE" w:rsidRDefault="004E46F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032" type="#_x0000_t202" style="position:absolute;left:17611;top:5695;width:164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0B83A27" w14:textId="1EED2327" w:rsidR="004E46FE" w:rsidRPr="004E46FE" w:rsidRDefault="004E46F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33" type="#_x0000_t202" style="position:absolute;left:24098;top:-204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1C405BF" w14:textId="41484D14" w:rsidR="00D00A1C" w:rsidRPr="004E46FE" w:rsidRDefault="00D00A1C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34" type="#_x0000_t202" style="position:absolute;left:24186;top:1724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0275809" w14:textId="6371A0F9" w:rsidR="00D00A1C" w:rsidRPr="004E46FE" w:rsidRDefault="00D00A1C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35" type="#_x0000_t202" style="position:absolute;left:20617;top:2913;width:132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8BE6CD8" w14:textId="5F5CCBFB" w:rsidR="00D00A1C" w:rsidRPr="004E46FE" w:rsidRDefault="00D00A1C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文本框 2" o:spid="_x0000_s1036" type="#_x0000_t202" style="position:absolute;left:26206;top:2913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2CAE614" w14:textId="33707BD3" w:rsidR="00D00A1C" w:rsidRPr="004E46FE" w:rsidRDefault="00D00A1C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文本框 2" o:spid="_x0000_s1037" type="#_x0000_t202" style="position:absolute;left:23850;top:4488;width:132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453175B9" w14:textId="0145A1E7" w:rsidR="00D00A1C" w:rsidRPr="004E46FE" w:rsidRDefault="00D00A1C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椭圆 12" o:spid="_x0000_s1038" style="position:absolute;left:3131;top:1111;width:5837;height:6285;visibility:visible;mso-wrap-style:square;v-text-anchor:middle" coordsize="586928,632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" path="m88636,14391c-87383,101716,34300,379622,147719,448047v113419,68425,504726,52732,429734,155145c502461,705605,372529,520617,341262,390470,309995,260323,264655,-72934,88636,14391xe" filled="f" strokecolor="black [3213]" strokeweight="1pt">
                    <v:stroke joinstyle="miter"/>
                    <v:path arrowok="t" o:connecttype="custom" o:connectlocs="88158,14291;146922,444924;574339,598988;339422,387749;88158,14291" o:connectangles="0,0,0,0,0"/>
                  </v:shape>
                </v:group>
                <v:shape id="Shape 51615" o:spid="_x0000_s1039" style="position:absolute;left:3546;top:4668;width:758;height:458;rotation:-8597295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" path="m,l55740,23508,,47028,9995,23508,,xe" fillcolor="black [3213]" stroked="f" strokeweight="0">
                  <v:stroke miterlimit="83231f" joinstyle="miter"/>
                  <v:path arrowok="t" textboxrect="0,0,55740,47028"/>
                </v:shape>
                <v:shape id="Shape 51615" o:spid="_x0000_s1040" style="position:absolute;left:5716;top:2878;width:757;height:457;rotation:4548095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" path="m,l55740,23508,,47028,9995,23508,,xe" fillcolor="black [3213]" stroked="f" strokeweight="0">
                  <v:stroke miterlimit="83231f" joinstyle="miter"/>
                  <v:path arrowok="t" textboxrect="0,0,55740,47028"/>
                </v:shape>
                <v:shape id="Shape 51615" o:spid="_x0000_s1041" style="position:absolute;left:7132;top:6666;width:758;height:458;rotation:3335812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" path="m,l55740,23508,,47028,9995,23508,,xe" fillcolor="black [3213]" stroked="f" strokeweight="0">
                  <v:stroke miterlimit="83231f" joinstyle="miter"/>
                  <v:path arrowok="t" textboxrect="0,0,55740,47028"/>
                </v:shape>
                <v:shape id="Shape 51615" o:spid="_x0000_s1042" style="position:absolute;left:7845;top:6144;width:758;height:457;rotation:-10678713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" path="m,l55740,23508,,47028,9995,23508,,xe" fillcolor="black [3213]" stroked="f" strokeweight="0">
                  <v:stroke miterlimit="83231f" joinstyle="miter"/>
                  <v:path arrowok="t" textboxrect="0,0,55740,47028"/>
                </v:shape>
                <w10:wrap type="square"/>
              </v:group>
            </w:pict>
          </mc:Fallback>
        </mc:AlternateContent>
      </w:r>
      <w:r w:rsidRPr="00F27A72">
        <w:rPr>
          <w:rFonts w:hint="eastAsia"/>
        </w:rPr>
        <w:t>一理想气体系统经历一循环过程</w:t>
      </w:r>
      <w:r w:rsidRPr="00F27A72">
        <w:rPr>
          <w:rFonts w:cs="Times New Roman"/>
        </w:rPr>
        <w:t>a→b→c→d→e→a</w:t>
      </w:r>
      <w:r w:rsidRPr="00F27A72">
        <w:rPr>
          <w:rFonts w:hint="eastAsia"/>
        </w:rPr>
        <w:t>，其</w:t>
      </w:r>
      <w:r w:rsidR="00F27A72" w:rsidRPr="00F27A72">
        <w:rPr>
          <w:rFonts w:hint="eastAsia"/>
          <w:i/>
          <w:iCs/>
        </w:rPr>
        <w:t>p</w:t>
      </w:r>
      <w:r w:rsidR="00F27A72">
        <w:t>–</w:t>
      </w:r>
      <w:r w:rsidR="00F27A72" w:rsidRPr="00F27A72">
        <w:rPr>
          <w:rFonts w:hint="eastAsia"/>
          <w:i/>
          <w:iCs/>
        </w:rPr>
        <w:t>V</w:t>
      </w:r>
      <w:r w:rsidRPr="00F27A72">
        <w:rPr>
          <w:rFonts w:hint="eastAsia"/>
        </w:rPr>
        <w:t>图如图所示。该循环过程中，系统对外做功以及吸、放热情况分别</w:t>
      </w:r>
      <w:commentRangeStart w:id="3"/>
      <w:r w:rsidRPr="00F27A72">
        <w:rPr>
          <w:rFonts w:hint="eastAsia"/>
        </w:rPr>
        <w:t>是</w:t>
      </w:r>
      <w:commentRangeEnd w:id="3"/>
      <w:r w:rsidR="00F27A72">
        <w:rPr>
          <w:rStyle w:val="ac"/>
        </w:rPr>
        <w:commentReference w:id="3"/>
      </w:r>
      <w:r w:rsidRPr="00F27A72">
        <w:rPr>
          <w:rFonts w:hint="eastAsia"/>
        </w:rPr>
        <w:t>（</w:t>
      </w:r>
      <w:r w:rsidRPr="00F27A72">
        <w:rPr>
          <w:rFonts w:hint="eastAsia"/>
        </w:rPr>
        <w:t xml:space="preserve">    </w:t>
      </w:r>
      <w:r w:rsidRPr="00F27A72">
        <w:rPr>
          <w:rFonts w:hint="eastAsia"/>
        </w:rPr>
        <w:t>）</w:t>
      </w:r>
    </w:p>
    <w:p w14:paraId="41984621" w14:textId="7F2C7A88" w:rsidR="00F27A72" w:rsidRDefault="00F27A72" w:rsidP="00325A12">
      <w:r>
        <w:t>A</w:t>
      </w:r>
      <w:r>
        <w:t>．</w:t>
      </w:r>
      <w:r w:rsidRPr="00967A78">
        <w:rPr>
          <w:rFonts w:hint="eastAsia"/>
        </w:rPr>
        <w:t>正功，吸热</w:t>
      </w: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 w:rsidRPr="00967A78">
        <w:rPr>
          <w:rFonts w:hint="eastAsia"/>
        </w:rPr>
        <w:t>负功，放热</w:t>
      </w:r>
    </w:p>
    <w:p w14:paraId="0BA2F129" w14:textId="3891773C" w:rsidR="0047315B" w:rsidRDefault="00F27A72" w:rsidP="00325A12">
      <w:r>
        <w:rPr>
          <w:rFonts w:hint="eastAsia"/>
        </w:rPr>
        <w:t>C</w:t>
      </w:r>
      <w:r>
        <w:rPr>
          <w:rFonts w:hint="eastAsia"/>
        </w:rPr>
        <w:t>．</w:t>
      </w:r>
      <w:r w:rsidRPr="00967A78">
        <w:rPr>
          <w:rFonts w:hint="eastAsia"/>
        </w:rPr>
        <w:t>正功，放热</w:t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 w:rsidRPr="00967A78">
        <w:rPr>
          <w:rFonts w:hint="eastAsia"/>
        </w:rPr>
        <w:t>负功，吸热</w:t>
      </w:r>
    </w:p>
    <w:p w14:paraId="28FDF021" w14:textId="0F8112AA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当气体体积增大时，气体对外界做功，气体体积减小时，外界对气体做功；根据</w:t>
      </w:r>
      <w:r w:rsidRPr="00D606B1">
        <w:rPr>
          <w:rFonts w:hint="eastAsia"/>
          <w:i/>
          <w:iCs/>
          <w:color w:val="EE0000"/>
        </w:rPr>
        <w:t>p</w:t>
      </w:r>
      <w:r>
        <w:rPr>
          <w:color w:val="EE0000"/>
        </w:rPr>
        <w:t>–</w:t>
      </w:r>
      <w:r w:rsidRPr="00D606B1">
        <w:rPr>
          <w:rFonts w:hint="eastAsia"/>
          <w:i/>
          <w:iCs/>
          <w:color w:val="EE0000"/>
        </w:rPr>
        <w:t>V</w:t>
      </w:r>
      <w:r w:rsidRPr="00D606B1">
        <w:rPr>
          <w:color w:val="EE0000"/>
        </w:rPr>
        <w:t>图像与横轴围成的面积表示做功的大小，由题图可知该循环过程中，气体对外界做功大小大于外界对气体做功大小，所以系统对外做正功；根据热力学第一定律</w:t>
      </w:r>
      <w:r>
        <w:rPr>
          <w:rFonts w:cs="Times New Roman"/>
          <w:color w:val="EE0000"/>
        </w:rPr>
        <w:t>Δ</w:t>
      </w:r>
      <w:r w:rsidRPr="00D606B1">
        <w:rPr>
          <w:rFonts w:hint="eastAsia"/>
          <w:i/>
          <w:iCs/>
          <w:color w:val="EE0000"/>
        </w:rPr>
        <w:t>U</w:t>
      </w:r>
      <w:r>
        <w:rPr>
          <w:rFonts w:hint="eastAsia"/>
          <w:color w:val="EE0000"/>
        </w:rPr>
        <w:t xml:space="preserve"> = </w:t>
      </w:r>
      <w:r w:rsidRPr="00D606B1">
        <w:rPr>
          <w:rFonts w:hint="eastAsia"/>
          <w:i/>
          <w:iCs/>
          <w:color w:val="EE0000"/>
        </w:rPr>
        <w:t>W</w:t>
      </w:r>
      <w:r>
        <w:rPr>
          <w:rFonts w:hint="eastAsia"/>
          <w:color w:val="EE0000"/>
        </w:rPr>
        <w:t xml:space="preserve"> + </w:t>
      </w:r>
      <w:r w:rsidRPr="00D606B1">
        <w:rPr>
          <w:rFonts w:hint="eastAsia"/>
          <w:i/>
          <w:iCs/>
          <w:color w:val="EE0000"/>
        </w:rPr>
        <w:t>Q</w:t>
      </w:r>
      <w:r w:rsidRPr="00D606B1">
        <w:rPr>
          <w:color w:val="EE0000"/>
        </w:rPr>
        <w:t>，由于该循环过程气体内能变化量为</w:t>
      </w:r>
      <w:r w:rsidRPr="00D606B1">
        <w:rPr>
          <w:rFonts w:eastAsia="Times New Roman" w:cs="Times New Roman"/>
          <w:color w:val="EE0000"/>
        </w:rPr>
        <w:t>0</w:t>
      </w:r>
      <w:r w:rsidRPr="00D606B1">
        <w:rPr>
          <w:color w:val="EE0000"/>
        </w:rPr>
        <w:t>，外界对气体做负功，所以系统对外吸热。</w:t>
      </w:r>
    </w:p>
    <w:p w14:paraId="30F1DF22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故选</w:t>
      </w:r>
      <w:r w:rsidRPr="00D606B1">
        <w:rPr>
          <w:rFonts w:eastAsia="Times New Roman" w:cs="Times New Roman"/>
          <w:color w:val="EE0000"/>
        </w:rPr>
        <w:t>A</w:t>
      </w:r>
      <w:r w:rsidRPr="00D606B1">
        <w:rPr>
          <w:color w:val="EE0000"/>
        </w:rPr>
        <w:t>。</w:t>
      </w:r>
    </w:p>
    <w:p w14:paraId="050A5CD5" w14:textId="043C23D2" w:rsidR="0047315B" w:rsidRDefault="0047315B" w:rsidP="00325A12"/>
    <w:p w14:paraId="042227EB" w14:textId="1F27F2A6" w:rsidR="00F27A72" w:rsidRPr="00F27A72" w:rsidRDefault="00F27A72" w:rsidP="00D00A1C">
      <w:pPr>
        <w:numPr>
          <w:ilvl w:val="0"/>
          <w:numId w:val="20"/>
        </w:numPr>
      </w:pPr>
      <w:r w:rsidRPr="00F27A72">
        <w:rPr>
          <w:rFonts w:hint="eastAsia"/>
        </w:rPr>
        <w:t>一带正电荷的粒子以某一初速度进入匀强电场中。忽略重力影响，为了使粒子的速度方向在最短的时间内发生</w:t>
      </w:r>
      <w:r w:rsidRPr="00F27A72">
        <w:fldChar w:fldCharType="begin"/>
      </w:r>
      <w:r w:rsidRPr="00F27A72">
        <w:instrText xml:space="preserve"> </w:instrText>
      </w:r>
      <w:r w:rsidRPr="00F27A72">
        <w:rPr>
          <w:rFonts w:hint="eastAsia"/>
        </w:rPr>
        <w:instrText>EQ \F(</w:instrText>
      </w:r>
      <w:r w:rsidRPr="00F27A72">
        <w:instrText>π</w:instrText>
      </w:r>
      <w:r w:rsidRPr="00F27A72">
        <w:rPr>
          <w:rFonts w:hint="eastAsia"/>
        </w:rPr>
        <w:instrText>,6)</w:instrText>
      </w:r>
      <w:r w:rsidRPr="00F27A72">
        <w:instrText xml:space="preserve"> </w:instrText>
      </w:r>
      <w:r w:rsidRPr="00F27A72">
        <w:fldChar w:fldCharType="separate"/>
      </w:r>
      <w:r w:rsidRPr="00F27A72">
        <w:fldChar w:fldCharType="end"/>
      </w:r>
      <w:r w:rsidRPr="00F27A72">
        <w:rPr>
          <w:rFonts w:hint="eastAsia"/>
        </w:rPr>
        <w:t>的偏转，则电场方向与粒子的初速度方向之间的夹角</w:t>
      </w:r>
      <w:commentRangeStart w:id="4"/>
      <w:r w:rsidRPr="00F27A72">
        <w:rPr>
          <w:rFonts w:hint="eastAsia"/>
        </w:rPr>
        <w:t>是</w:t>
      </w:r>
      <w:commentRangeEnd w:id="4"/>
      <w:r w:rsidRPr="00F27A72">
        <w:commentReference w:id="4"/>
      </w:r>
      <w:r w:rsidRPr="00F27A72">
        <w:rPr>
          <w:rFonts w:hint="eastAsia"/>
        </w:rPr>
        <w:t>（</w:t>
      </w:r>
      <w:r w:rsidRPr="00F27A72">
        <w:rPr>
          <w:rFonts w:hint="eastAsia"/>
        </w:rPr>
        <w:t xml:space="preserve">    </w:t>
      </w:r>
      <w:r w:rsidRPr="00F27A72">
        <w:rPr>
          <w:rFonts w:hint="eastAsia"/>
        </w:rPr>
        <w:t>）</w:t>
      </w:r>
    </w:p>
    <w:p w14:paraId="595B1FED" w14:textId="30E823D7" w:rsidR="0047315B" w:rsidRDefault="00F27A72" w:rsidP="00325A12">
      <w:r>
        <w:rPr>
          <w:rFonts w:hint="eastAsia"/>
        </w:rPr>
        <w:lastRenderedPageBreak/>
        <w:t>A</w:t>
      </w:r>
      <w:r>
        <w:rPr>
          <w:rFonts w:hint="eastAsia"/>
        </w:rPr>
        <w:t>．</w:t>
      </w:r>
      <w:r w:rsidR="00325A12">
        <w:fldChar w:fldCharType="begin"/>
      </w:r>
      <w:r w:rsidR="00325A12">
        <w:instrText xml:space="preserve"> </w:instrText>
      </w:r>
      <w:r w:rsidR="00325A12">
        <w:rPr>
          <w:rFonts w:hint="eastAsia"/>
        </w:rPr>
        <w:instrText>EQ \F(2</w:instrText>
      </w:r>
      <w:r w:rsidR="00325A12">
        <w:rPr>
          <w:rFonts w:cs="Times New Roman"/>
        </w:rPr>
        <w:instrText>π</w:instrText>
      </w:r>
      <w:r w:rsidR="00325A12">
        <w:rPr>
          <w:rFonts w:hint="eastAsia"/>
        </w:rPr>
        <w:instrText>,3)</w:instrText>
      </w:r>
      <w:r w:rsidR="00325A12">
        <w:instrText xml:space="preserve"> </w:instrText>
      </w:r>
      <w:r w:rsidR="00325A12">
        <w:fldChar w:fldCharType="separate"/>
      </w:r>
      <w:r w:rsidR="00325A12">
        <w:fldChar w:fldCharType="end"/>
      </w:r>
      <w:r w:rsidR="00325A12">
        <w:rPr>
          <w:shd w:val="clear" w:color="auto" w:fill="FFFFFF"/>
        </w:rPr>
        <w:tab/>
      </w:r>
      <w:r w:rsidR="00325A12">
        <w:rPr>
          <w:shd w:val="clear" w:color="auto" w:fill="FFFFFF"/>
        </w:rPr>
        <w:tab/>
      </w:r>
      <w:r>
        <w:t>B</w:t>
      </w:r>
      <w:r>
        <w:t>．</w:t>
      </w:r>
      <w:r w:rsidR="00325A12">
        <w:fldChar w:fldCharType="begin"/>
      </w:r>
      <w:r w:rsidR="00325A12">
        <w:instrText xml:space="preserve"> </w:instrText>
      </w:r>
      <w:r w:rsidR="00325A12">
        <w:rPr>
          <w:rFonts w:hint="eastAsia"/>
        </w:rPr>
        <w:instrText>EQ \F(</w:instrText>
      </w:r>
      <w:r w:rsidR="00325A12">
        <w:rPr>
          <w:rFonts w:cs="Times New Roman"/>
        </w:rPr>
        <w:instrText>π</w:instrText>
      </w:r>
      <w:r w:rsidR="00325A12">
        <w:rPr>
          <w:rFonts w:hint="eastAsia"/>
        </w:rPr>
        <w:instrText>,2)</w:instrText>
      </w:r>
      <w:r w:rsidR="00325A12">
        <w:instrText xml:space="preserve"> </w:instrText>
      </w:r>
      <w:r w:rsidR="00325A12">
        <w:fldChar w:fldCharType="separate"/>
      </w:r>
      <w:r w:rsidR="00325A12">
        <w:fldChar w:fldCharType="end"/>
      </w:r>
      <w:r w:rsidR="00325A12">
        <w:rPr>
          <w:shd w:val="clear" w:color="auto" w:fill="FFFFFF"/>
        </w:rPr>
        <w:tab/>
      </w:r>
      <w:r w:rsidR="00325A12">
        <w:rPr>
          <w:shd w:val="clear" w:color="auto" w:fill="FFFFFF"/>
        </w:rPr>
        <w:tab/>
      </w:r>
      <w:r>
        <w:t>C</w:t>
      </w:r>
      <w:r>
        <w:t>．</w:t>
      </w:r>
      <w:r w:rsidR="00325A12">
        <w:fldChar w:fldCharType="begin"/>
      </w:r>
      <w:r w:rsidR="00325A12">
        <w:instrText xml:space="preserve"> </w:instrText>
      </w:r>
      <w:r w:rsidR="00325A12">
        <w:rPr>
          <w:rFonts w:hint="eastAsia"/>
        </w:rPr>
        <w:instrText>EQ \F(</w:instrText>
      </w:r>
      <w:r w:rsidR="00325A12">
        <w:rPr>
          <w:rFonts w:cs="Times New Roman"/>
        </w:rPr>
        <w:instrText>π</w:instrText>
      </w:r>
      <w:r w:rsidR="00325A12">
        <w:rPr>
          <w:rFonts w:hint="eastAsia"/>
        </w:rPr>
        <w:instrText>,3)</w:instrText>
      </w:r>
      <w:r w:rsidR="00325A12">
        <w:instrText xml:space="preserve"> </w:instrText>
      </w:r>
      <w:r w:rsidR="00325A12">
        <w:fldChar w:fldCharType="separate"/>
      </w:r>
      <w:r w:rsidR="00325A12">
        <w:fldChar w:fldCharType="end"/>
      </w:r>
      <w:r w:rsidR="00325A12">
        <w:rPr>
          <w:shd w:val="clear" w:color="auto" w:fill="FFFFFF"/>
        </w:rPr>
        <w:tab/>
      </w:r>
      <w:r w:rsidR="00325A12">
        <w:rPr>
          <w:shd w:val="clear" w:color="auto" w:fill="FFFFFF"/>
        </w:rPr>
        <w:tab/>
      </w:r>
      <w:r>
        <w:t>D</w:t>
      </w:r>
      <w:r>
        <w:t>．</w:t>
      </w:r>
      <w:r w:rsidR="00325A12">
        <w:fldChar w:fldCharType="begin"/>
      </w:r>
      <w:r w:rsidR="00325A12">
        <w:instrText xml:space="preserve"> </w:instrText>
      </w:r>
      <w:r w:rsidR="00325A12">
        <w:rPr>
          <w:rFonts w:hint="eastAsia"/>
        </w:rPr>
        <w:instrText>EQ \F(</w:instrText>
      </w:r>
      <w:r w:rsidR="00325A12">
        <w:rPr>
          <w:rFonts w:cs="Times New Roman"/>
        </w:rPr>
        <w:instrText>π</w:instrText>
      </w:r>
      <w:r w:rsidR="00325A12">
        <w:rPr>
          <w:rFonts w:hint="eastAsia"/>
        </w:rPr>
        <w:instrText>,4)</w:instrText>
      </w:r>
      <w:r w:rsidR="00325A12">
        <w:instrText xml:space="preserve"> </w:instrText>
      </w:r>
      <w:r w:rsidR="00325A12">
        <w:fldChar w:fldCharType="separate"/>
      </w:r>
      <w:r w:rsidR="00325A12">
        <w:fldChar w:fldCharType="end"/>
      </w:r>
    </w:p>
    <w:p w14:paraId="26DA33B6" w14:textId="1E39EFD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设</w:t>
      </w:r>
      <w:r w:rsidRPr="00D606B1">
        <w:rPr>
          <w:rFonts w:cs="Times New Roman"/>
          <w:i/>
          <w:iCs/>
          <w:color w:val="EE0000"/>
        </w:rPr>
        <w:t>θ</w:t>
      </w:r>
      <w:r>
        <w:rPr>
          <w:rFonts w:hint="eastAsia"/>
          <w:color w:val="EE0000"/>
        </w:rPr>
        <w:t xml:space="preserve"> =</w:t>
      </w:r>
      <w:r w:rsidRPr="00D606B1">
        <w:rPr>
          <w:rFonts w:hint="eastAsia"/>
          <w:color w:val="EE0000"/>
        </w:rPr>
        <w:t xml:space="preserve"> </w:t>
      </w:r>
      <w:r w:rsidRPr="00D606B1">
        <w:rPr>
          <w:color w:val="EE0000"/>
        </w:rPr>
        <w:fldChar w:fldCharType="begin"/>
      </w:r>
      <w:r w:rsidRPr="00D606B1">
        <w:rPr>
          <w:color w:val="EE0000"/>
        </w:rPr>
        <w:instrText xml:space="preserve"> </w:instrText>
      </w:r>
      <w:r w:rsidRPr="00D606B1">
        <w:rPr>
          <w:rFonts w:hint="eastAsia"/>
          <w:color w:val="EE0000"/>
        </w:rPr>
        <w:instrText>EQ \F(</w:instrText>
      </w:r>
      <w:r w:rsidRPr="00D606B1">
        <w:rPr>
          <w:rFonts w:cs="Times New Roman"/>
          <w:color w:val="EE0000"/>
        </w:rPr>
        <w:instrText>π</w:instrText>
      </w:r>
      <w:r w:rsidRPr="00D606B1">
        <w:rPr>
          <w:rFonts w:hint="eastAsia"/>
          <w:color w:val="EE0000"/>
        </w:rPr>
        <w:instrText>,</w:instrText>
      </w:r>
      <w:r w:rsidRPr="00D606B1">
        <w:rPr>
          <w:rFonts w:hint="eastAsia"/>
          <w:color w:val="EE0000"/>
        </w:rPr>
        <w:instrText>6</w:instrText>
      </w:r>
      <w:r w:rsidRPr="00D606B1">
        <w:rPr>
          <w:rFonts w:hint="eastAsia"/>
          <w:color w:val="EE0000"/>
        </w:rPr>
        <w:instrText>)</w:instrText>
      </w:r>
      <w:r w:rsidRPr="00D606B1">
        <w:rPr>
          <w:color w:val="EE0000"/>
        </w:rPr>
        <w:instrText xml:space="preserve"> </w:instrText>
      </w:r>
      <w:r w:rsidRPr="00D606B1">
        <w:rPr>
          <w:color w:val="EE0000"/>
        </w:rPr>
        <w:fldChar w:fldCharType="separate"/>
      </w:r>
      <w:r w:rsidRPr="00D606B1">
        <w:rPr>
          <w:color w:val="EE0000"/>
        </w:rPr>
        <w:fldChar w:fldCharType="end"/>
      </w:r>
      <w:r w:rsidRPr="00D606B1">
        <w:rPr>
          <w:color w:val="EE0000"/>
        </w:rPr>
        <w:t>，电场方向与粒子的初速度方向之间的夹角为</w:t>
      </w:r>
      <w:r w:rsidRPr="00D606B1">
        <w:rPr>
          <w:rFonts w:cs="Times New Roman"/>
          <w:i/>
          <w:iCs/>
          <w:color w:val="EE0000"/>
        </w:rPr>
        <w:t>φ</w:t>
      </w:r>
      <w:r w:rsidRPr="00D606B1">
        <w:rPr>
          <w:color w:val="EE0000"/>
        </w:rPr>
        <w:t>，电场力产生的加速度为</w:t>
      </w:r>
      <w:r w:rsidRPr="00D606B1">
        <w:rPr>
          <w:rFonts w:hint="eastAsia"/>
          <w:i/>
          <w:iCs/>
          <w:color w:val="EE0000"/>
        </w:rPr>
        <w:t>a</w:t>
      </w:r>
      <w:r w:rsidRPr="00D606B1">
        <w:rPr>
          <w:color w:val="EE0000"/>
        </w:rPr>
        <w:t>，速度方向发生</w:t>
      </w:r>
      <w:r>
        <w:rPr>
          <w:rFonts w:hint="eastAsia"/>
          <w:color w:val="EE0000"/>
        </w:rPr>
        <w:t xml:space="preserve"> </w:t>
      </w:r>
      <w:r w:rsidRPr="00D606B1">
        <w:rPr>
          <w:color w:val="EE0000"/>
        </w:rPr>
        <w:fldChar w:fldCharType="begin"/>
      </w:r>
      <w:r w:rsidRPr="00D606B1">
        <w:rPr>
          <w:color w:val="EE0000"/>
        </w:rPr>
        <w:instrText xml:space="preserve"> </w:instrText>
      </w:r>
      <w:r w:rsidRPr="00D606B1">
        <w:rPr>
          <w:rFonts w:hint="eastAsia"/>
          <w:color w:val="EE0000"/>
        </w:rPr>
        <w:instrText>EQ \F(</w:instrText>
      </w:r>
      <w:r w:rsidRPr="00D606B1">
        <w:rPr>
          <w:rFonts w:cs="Times New Roman"/>
          <w:color w:val="EE0000"/>
        </w:rPr>
        <w:instrText>π</w:instrText>
      </w:r>
      <w:r w:rsidRPr="00D606B1">
        <w:rPr>
          <w:rFonts w:hint="eastAsia"/>
          <w:color w:val="EE0000"/>
        </w:rPr>
        <w:instrText>,6)</w:instrText>
      </w:r>
      <w:r w:rsidRPr="00D606B1">
        <w:rPr>
          <w:color w:val="EE0000"/>
        </w:rPr>
        <w:instrText xml:space="preserve"> </w:instrText>
      </w:r>
      <w:r w:rsidRPr="00D606B1">
        <w:rPr>
          <w:color w:val="EE0000"/>
        </w:rPr>
        <w:fldChar w:fldCharType="separate"/>
      </w:r>
      <w:r w:rsidRPr="00D606B1">
        <w:rPr>
          <w:color w:val="EE0000"/>
        </w:rPr>
        <w:fldChar w:fldCharType="end"/>
      </w:r>
      <w:r w:rsidRPr="00D606B1">
        <w:rPr>
          <w:color w:val="EE0000"/>
        </w:rPr>
        <w:t>的偏转所需的时间为</w:t>
      </w:r>
      <w:r w:rsidRPr="00D606B1">
        <w:rPr>
          <w:rFonts w:hint="eastAsia"/>
          <w:i/>
          <w:iCs/>
          <w:color w:val="EE0000"/>
        </w:rPr>
        <w:t>t</w:t>
      </w:r>
      <w:r w:rsidRPr="00D606B1">
        <w:rPr>
          <w:color w:val="EE0000"/>
        </w:rPr>
        <w:t>，根据矢量关系可得</w:t>
      </w:r>
      <w:r w:rsidRPr="00D606B1">
        <w:rPr>
          <w:color w:val="EE0000"/>
        </w:rPr>
        <w:object w:dxaOrig="1798" w:dyaOrig="678" w14:anchorId="00668E5F">
          <v:shape id="_x0000_i1050" type="#_x0000_t75" alt="学科网(www.zxxk.com)--教育资源门户，提供试卷、教案、课件、论文、素材以及各类教学资源下载，还有大量而丰富的教学相关资讯！ pz6bFJWLL0tN+fUPil0Ivg==" style="width:89.75pt;height:34.1pt" o:ole="">
            <v:imagedata r:id="rId21" o:title="eqId1878ab031bc1b02df5852e4dc218b803"/>
          </v:shape>
          <o:OLEObject Type="Embed" ProgID="Equation.DSMT4" ShapeID="_x0000_i1050" DrawAspect="Content" ObjectID="_1820034301" r:id="rId22"/>
        </w:object>
      </w:r>
    </w:p>
    <w:p w14:paraId="1BFE8EFB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令</w:t>
      </w:r>
      <w:r w:rsidRPr="00D606B1">
        <w:rPr>
          <w:color w:val="EE0000"/>
        </w:rPr>
        <w:object w:dxaOrig="678" w:dyaOrig="678" w14:anchorId="797094F8">
          <v:shape id="_x0000_i1051" type="#_x0000_t75" alt="学科网(www.zxxk.com)--教育资源门户，提供试卷、教案、课件、论文、素材以及各类教学资源下载，还有大量而丰富的教学相关资讯！ pz6bFJWLL0tN+fUPil0Ivg==" style="width:34.1pt;height:34.1pt" o:ole="">
            <v:imagedata r:id="rId23" o:title="eqId092e158964e48bdc93b2e2e4b095ace5"/>
          </v:shape>
          <o:OLEObject Type="Embed" ProgID="Equation.DSMT4" ShapeID="_x0000_i1051" DrawAspect="Content" ObjectID="_1820034302" r:id="rId24"/>
        </w:object>
      </w:r>
      <w:r w:rsidRPr="00D606B1">
        <w:rPr>
          <w:color w:val="EE0000"/>
        </w:rPr>
        <w:t>，</w:t>
      </w:r>
      <w:r w:rsidRPr="00D606B1">
        <w:rPr>
          <w:color w:val="EE0000"/>
        </w:rPr>
        <w:object w:dxaOrig="1798" w:dyaOrig="678" w14:anchorId="6F0FF2B7">
          <v:shape id="_x0000_i1052" type="#_x0000_t75" alt="学科网(www.zxxk.com)--教育资源门户，提供试卷、教案、课件、论文、素材以及各类教学资源下载，还有大量而丰富的教学相关资讯！ pz6bFJWLL0tN+fUPil0Ivg==" style="width:89.75pt;height:34.1pt" o:ole="">
            <v:imagedata r:id="rId21" o:title="eqId1878ab031bc1b02df5852e4dc218b803"/>
          </v:shape>
          <o:OLEObject Type="Embed" ProgID="Equation.DSMT4" ShapeID="_x0000_i1052" DrawAspect="Content" ObjectID="_1820034303" r:id="rId25"/>
        </w:object>
      </w:r>
      <w:r w:rsidRPr="00D606B1">
        <w:rPr>
          <w:color w:val="EE0000"/>
        </w:rPr>
        <w:t>可整理为</w:t>
      </w:r>
      <w:r w:rsidRPr="00D606B1">
        <w:rPr>
          <w:color w:val="EE0000"/>
        </w:rPr>
        <w:object w:dxaOrig="1759" w:dyaOrig="658" w14:anchorId="51DF5209">
          <v:shape id="_x0000_i1053" type="#_x0000_t75" alt="学科网(www.zxxk.com)--教育资源门户，提供试卷、教案、课件、论文、素材以及各类教学资源下载，还有大量而丰富的教学相关资讯！ pz6bFJWLL0tN+fUPil0Ivg==" style="width:87.85pt;height:33.1pt" o:ole="">
            <v:imagedata r:id="rId26" o:title="eqIdc2d38e8fad0448db10435cd4975edd24"/>
          </v:shape>
          <o:OLEObject Type="Embed" ProgID="Equation.DSMT4" ShapeID="_x0000_i1053" DrawAspect="Content" ObjectID="_1820034304" r:id="rId27"/>
        </w:object>
      </w:r>
    </w:p>
    <w:p w14:paraId="0FC00010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变形可得</w:t>
      </w:r>
      <w:r w:rsidRPr="00D606B1">
        <w:rPr>
          <w:color w:val="EE0000"/>
        </w:rPr>
        <w:object w:dxaOrig="2137" w:dyaOrig="658" w14:anchorId="7F5B1156">
          <v:shape id="_x0000_i1054" type="#_x0000_t75" alt="学科网(www.zxxk.com)--教育资源门户，提供试卷、教案、课件、论文、素材以及各类教学资源下载，还有大量而丰富的教学相关资讯！ pz6bFJWLL0tN+fUPil0Ivg==" style="width:107.05pt;height:33.1pt" o:ole="">
            <v:imagedata r:id="rId28" o:title="eqId91276d7566204f2a352e95a9d2ea407b"/>
          </v:shape>
          <o:OLEObject Type="Embed" ProgID="Equation.DSMT4" ShapeID="_x0000_i1054" DrawAspect="Content" ObjectID="_1820034305" r:id="rId29"/>
        </w:object>
      </w:r>
    </w:p>
    <w:p w14:paraId="53CF2739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分子分母同时乘以</w:t>
      </w:r>
      <w:r w:rsidRPr="00D606B1">
        <w:rPr>
          <w:color w:val="EE0000"/>
        </w:rPr>
        <w:object w:dxaOrig="576" w:dyaOrig="276" w14:anchorId="63B509ED">
          <v:shape id="_x0000_i1055" type="#_x0000_t75" alt="学科网(www.zxxk.com)--教育资源门户，提供试卷、教案、课件、论文、素材以及各类教学资源下载，还有大量而丰富的教学相关资讯！ pz6bFJWLL0tN+fUPil0Ivg==" style="width:28.8pt;height:13.9pt" o:ole="">
            <v:imagedata r:id="rId30" o:title="eqIdaefd06c239145a2b6ae87a955aa51414"/>
          </v:shape>
          <o:OLEObject Type="Embed" ProgID="Equation.DSMT4" ShapeID="_x0000_i1055" DrawAspect="Content" ObjectID="_1820034306" r:id="rId31"/>
        </w:object>
      </w:r>
      <w:r w:rsidRPr="00D606B1">
        <w:rPr>
          <w:color w:val="EE0000"/>
        </w:rPr>
        <w:t>，可得</w:t>
      </w:r>
      <w:r w:rsidRPr="00D606B1">
        <w:rPr>
          <w:color w:val="EE0000"/>
        </w:rPr>
        <w:object w:dxaOrig="3838" w:dyaOrig="658" w14:anchorId="334AA257">
          <v:shape id="_x0000_i1056" type="#_x0000_t75" alt="学科网(www.zxxk.com)--教育资源门户，提供试卷、教案、课件、论文、素材以及各类教学资源下载，还有大量而丰富的教学相关资讯！ pz6bFJWLL0tN+fUPil0Ivg==" style="width:192pt;height:33.1pt" o:ole="">
            <v:imagedata r:id="rId32" o:title="eqId6dd1e7d2094b7f30100bf34a66ef47e3"/>
          </v:shape>
          <o:OLEObject Type="Embed" ProgID="Equation.DSMT4" ShapeID="_x0000_i1056" DrawAspect="Content" ObjectID="_1820034307" r:id="rId33"/>
        </w:object>
      </w:r>
    </w:p>
    <w:p w14:paraId="4D20A580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代入</w:t>
      </w:r>
      <w:r w:rsidRPr="00D606B1">
        <w:rPr>
          <w:color w:val="EE0000"/>
        </w:rPr>
        <w:object w:dxaOrig="678" w:dyaOrig="678" w14:anchorId="5142A3E5">
          <v:shape id="_x0000_i1057" type="#_x0000_t75" alt="学科网(www.zxxk.com)--教育资源门户，提供试卷、教案、课件、论文、素材以及各类教学资源下载，还有大量而丰富的教学相关资讯！ pz6bFJWLL0tN+fUPil0Ivg==" style="width:34.1pt;height:34.1pt" o:ole="">
            <v:imagedata r:id="rId23" o:title="eqId092e158964e48bdc93b2e2e4b095ace5"/>
          </v:shape>
          <o:OLEObject Type="Embed" ProgID="Equation.DSMT4" ShapeID="_x0000_i1057" DrawAspect="Content" ObjectID="_1820034308" r:id="rId34"/>
        </w:object>
      </w:r>
      <w:r w:rsidRPr="00D606B1">
        <w:rPr>
          <w:color w:val="EE0000"/>
        </w:rPr>
        <w:t>可得</w:t>
      </w:r>
      <w:r w:rsidRPr="00D606B1">
        <w:rPr>
          <w:color w:val="EE0000"/>
        </w:rPr>
        <w:object w:dxaOrig="1701" w:dyaOrig="658" w14:anchorId="04965C31">
          <v:shape id="_x0000_i1058" type="#_x0000_t75" alt="学科网(www.zxxk.com)--教育资源门户，提供试卷、教案、课件、论文、素材以及各类教学资源下载，还有大量而丰富的教学相关资讯！ pz6bFJWLL0tN+fUPil0Ivg==" style="width:84.95pt;height:33.1pt" o:ole="">
            <v:imagedata r:id="rId35" o:title="eqId2f68d9d4c2c93e25bed32d5217b820b5"/>
          </v:shape>
          <o:OLEObject Type="Embed" ProgID="Equation.DSMT4" ShapeID="_x0000_i1058" DrawAspect="Content" ObjectID="_1820034309" r:id="rId36"/>
        </w:object>
      </w:r>
    </w:p>
    <w:p w14:paraId="7879F9A3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要使得时间最短，即需要满足</w:t>
      </w:r>
      <w:r w:rsidRPr="00D606B1">
        <w:rPr>
          <w:color w:val="EE0000"/>
        </w:rPr>
        <w:object w:dxaOrig="997" w:dyaOrig="319" w14:anchorId="175B68AB">
          <v:shape id="_x0000_i1059" type="#_x0000_t75" alt="学科网(www.zxxk.com)--教育资源门户，提供试卷、教案、课件、论文、素材以及各类教学资源下载，还有大量而丰富的教学相关资讯！ pz6bFJWLL0tN+fUPil0Ivg==" style="width:49.9pt;height:15.85pt" o:ole="">
            <v:imagedata r:id="rId37" o:title="eqIdfddf44b310e7903e58e8302d96e97522"/>
          </v:shape>
          <o:OLEObject Type="Embed" ProgID="Equation.DSMT4" ShapeID="_x0000_i1059" DrawAspect="Content" ObjectID="_1820034310" r:id="rId38"/>
        </w:object>
      </w:r>
      <w:r w:rsidRPr="00D606B1">
        <w:rPr>
          <w:color w:val="EE0000"/>
        </w:rPr>
        <w:t>的取值最大，即</w:t>
      </w:r>
      <w:r w:rsidRPr="00D606B1">
        <w:rPr>
          <w:color w:val="EE0000"/>
        </w:rPr>
        <w:object w:dxaOrig="1320" w:dyaOrig="324" w14:anchorId="28CB29AF">
          <v:shape id="_x0000_i1060" type="#_x0000_t75" alt="学科网(www.zxxk.com)--教育资源门户，提供试卷、教案、课件、论文、素材以及各类教学资源下载，还有大量而丰富的教学相关资讯！ pz6bFJWLL0tN+fUPil0Ivg==" style="width:66.25pt;height:16.3pt" o:ole="">
            <v:imagedata r:id="rId39" o:title="eqId61be9e572064587863e37a0b03fd2dff"/>
          </v:shape>
          <o:OLEObject Type="Embed" ProgID="Equation.DSMT4" ShapeID="_x0000_i1060" DrawAspect="Content" ObjectID="_1820034311" r:id="rId40"/>
        </w:object>
      </w:r>
    </w:p>
    <w:p w14:paraId="7A6ACFC2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可得</w:t>
      </w:r>
      <w:r w:rsidRPr="00D606B1">
        <w:rPr>
          <w:color w:val="EE0000"/>
        </w:rPr>
        <w:object w:dxaOrig="1005" w:dyaOrig="615" w14:anchorId="150AF5F2">
          <v:shape id="_x0000_i1061" type="#_x0000_t75" alt="学科网(www.zxxk.com)--教育资源门户，提供试卷、教案、课件、论文、素材以及各类教学资源下载，还有大量而丰富的教学相关资讯！ pz6bFJWLL0tN+fUPil0Ivg==" style="width:50.4pt;height:30.7pt" o:ole="">
            <v:imagedata r:id="rId41" o:title="eqIdd129618fad9d9780799dcd3a42ae6385"/>
          </v:shape>
          <o:OLEObject Type="Embed" ProgID="Equation.DSMT4" ShapeID="_x0000_i1061" DrawAspect="Content" ObjectID="_1820034312" r:id="rId42"/>
        </w:object>
      </w:r>
    </w:p>
    <w:p w14:paraId="6EB134E4" w14:textId="632635E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解得</w:t>
      </w:r>
      <w:r w:rsidRPr="00D606B1">
        <w:rPr>
          <w:rFonts w:cs="Times New Roman"/>
          <w:i/>
          <w:iCs/>
          <w:color w:val="EE0000"/>
        </w:rPr>
        <w:t>φ</w:t>
      </w:r>
      <w:r>
        <w:rPr>
          <w:rFonts w:hint="eastAsia"/>
          <w:color w:val="EE0000"/>
        </w:rPr>
        <w:t xml:space="preserve"> =</w:t>
      </w:r>
      <w:r w:rsidRPr="00D606B1">
        <w:rPr>
          <w:rFonts w:hint="eastAsia"/>
          <w:color w:val="EE0000"/>
        </w:rPr>
        <w:t xml:space="preserve"> </w:t>
      </w:r>
      <w:r w:rsidRPr="00D606B1">
        <w:rPr>
          <w:color w:val="EE0000"/>
        </w:rPr>
        <w:fldChar w:fldCharType="begin"/>
      </w:r>
      <w:r w:rsidRPr="00D606B1">
        <w:rPr>
          <w:color w:val="EE0000"/>
        </w:rPr>
        <w:instrText xml:space="preserve"> </w:instrText>
      </w:r>
      <w:r w:rsidRPr="00D606B1">
        <w:rPr>
          <w:rFonts w:hint="eastAsia"/>
          <w:color w:val="EE0000"/>
        </w:rPr>
        <w:instrText>EQ \F(2</w:instrText>
      </w:r>
      <w:r w:rsidRPr="00D606B1">
        <w:rPr>
          <w:rFonts w:cs="Times New Roman"/>
          <w:color w:val="EE0000"/>
        </w:rPr>
        <w:instrText>π</w:instrText>
      </w:r>
      <w:r w:rsidRPr="00D606B1">
        <w:rPr>
          <w:rFonts w:hint="eastAsia"/>
          <w:color w:val="EE0000"/>
        </w:rPr>
        <w:instrText>,3)</w:instrText>
      </w:r>
      <w:r w:rsidRPr="00D606B1">
        <w:rPr>
          <w:color w:val="EE0000"/>
        </w:rPr>
        <w:instrText xml:space="preserve"> </w:instrText>
      </w:r>
      <w:r w:rsidRPr="00D606B1">
        <w:rPr>
          <w:color w:val="EE0000"/>
        </w:rPr>
        <w:fldChar w:fldCharType="separate"/>
      </w:r>
      <w:r w:rsidRPr="00D606B1">
        <w:rPr>
          <w:color w:val="EE0000"/>
        </w:rPr>
        <w:fldChar w:fldCharType="end"/>
      </w:r>
    </w:p>
    <w:p w14:paraId="1F4712EE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故选</w:t>
      </w:r>
      <w:r w:rsidRPr="00D606B1">
        <w:rPr>
          <w:rFonts w:eastAsia="Times New Roman" w:cs="Times New Roman"/>
          <w:color w:val="EE0000"/>
        </w:rPr>
        <w:t>A</w:t>
      </w:r>
      <w:r w:rsidRPr="00D606B1">
        <w:rPr>
          <w:color w:val="EE0000"/>
        </w:rPr>
        <w:t>。</w:t>
      </w:r>
    </w:p>
    <w:p w14:paraId="17E4B76B" w14:textId="3A01F89C" w:rsidR="0047315B" w:rsidRDefault="0047315B" w:rsidP="00060948">
      <w:pPr>
        <w:adjustRightInd w:val="0"/>
        <w:snapToGrid w:val="0"/>
        <w:spacing w:line="288" w:lineRule="auto"/>
        <w:rPr>
          <w:rFonts w:cs="Times New Roman"/>
          <w:szCs w:val="21"/>
        </w:rPr>
      </w:pPr>
    </w:p>
    <w:p w14:paraId="3C5D4210" w14:textId="54B3B40A" w:rsidR="000B1268" w:rsidRPr="000B4D40" w:rsidRDefault="00D00A1C" w:rsidP="00325A12">
      <w:pPr>
        <w:numPr>
          <w:ilvl w:val="0"/>
          <w:numId w:val="20"/>
        </w:numPr>
        <w:rPr>
          <w:shd w:val="clear" w:color="auto" w:fill="FFFFFF"/>
        </w:rPr>
      </w:pPr>
      <w:r>
        <w:rPr>
          <w:rFonts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3ED0BF4E" wp14:editId="35A94B8E">
                <wp:simplePos x="0" y="0"/>
                <wp:positionH relativeFrom="column">
                  <wp:posOffset>4503420</wp:posOffset>
                </wp:positionH>
                <wp:positionV relativeFrom="paragraph">
                  <wp:posOffset>80010</wp:posOffset>
                </wp:positionV>
                <wp:extent cx="1454150" cy="1550035"/>
                <wp:effectExtent l="0" t="0" r="12700" b="12065"/>
                <wp:wrapSquare wrapText="bothSides"/>
                <wp:docPr id="533680195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4150" cy="1550035"/>
                          <a:chOff x="1827110" y="18609"/>
                          <a:chExt cx="1455265" cy="1553211"/>
                        </a:xfrm>
                      </wpg:grpSpPr>
                      <wpg:grpSp>
                        <wpg:cNvPr id="252637531" name="组合 15"/>
                        <wpg:cNvGrpSpPr/>
                        <wpg:grpSpPr>
                          <a:xfrm>
                            <a:off x="1835561" y="18609"/>
                            <a:ext cx="1385889" cy="1553211"/>
                            <a:chOff x="-401038" y="18609"/>
                            <a:chExt cx="1385889" cy="1553211"/>
                          </a:xfrm>
                        </wpg:grpSpPr>
                        <wps:wsp>
                          <wps:cNvPr id="12987638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2" y="18609"/>
                              <a:ext cx="3107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3D2591" w14:textId="391F5AC4" w:rsidR="00D00A1C" w:rsidRPr="00D00A1C" w:rsidRDefault="00D00A1C" w:rsidP="00D00A1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00A1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目镜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979573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192" y="412357"/>
                              <a:ext cx="653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D3F66F" w14:textId="3AAB8924" w:rsidR="00D00A1C" w:rsidRPr="00D00A1C" w:rsidRDefault="00D00A1C" w:rsidP="00D00A1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相位补偿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6554443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720" y="906245"/>
                              <a:ext cx="3107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72F3D7" w14:textId="2643C962" w:rsidR="00D00A1C" w:rsidRPr="00D00A1C" w:rsidRDefault="00D00A1C" w:rsidP="00D00A1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细胞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0811119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3757" y="1363785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5D7B6C" w14:textId="60DFFBCF" w:rsidR="00D00A1C" w:rsidRPr="00D00A1C" w:rsidRDefault="00D00A1C" w:rsidP="00D00A1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63184478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75" y="1364088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88DC89" w14:textId="6DF35B97" w:rsidR="00D00A1C" w:rsidRPr="00D00A1C" w:rsidRDefault="00D00A1C" w:rsidP="00D00A1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13305362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2230" y="1364176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1A2460" w14:textId="467ECEB6" w:rsidR="00D00A1C" w:rsidRPr="00D00A1C" w:rsidRDefault="00D00A1C" w:rsidP="00D00A1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061703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01038" y="987929"/>
                              <a:ext cx="425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7C25825" w14:textId="1316D9CC" w:rsidR="00D00A1C" w:rsidRPr="00D00A1C" w:rsidRDefault="00D00A1C" w:rsidP="00D00A1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培养液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383281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763" y="906195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91B026" w14:textId="43C9011A" w:rsidR="00D00A1C" w:rsidRPr="00D00A1C" w:rsidRDefault="00D00A1C" w:rsidP="00D00A1C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00A1C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8806385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068" y="897366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165E574" w14:textId="6EB960BB" w:rsidR="00D00A1C" w:rsidRPr="00D00A1C" w:rsidRDefault="00D00A1C" w:rsidP="00D00A1C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5274507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53294" y="802495"/>
                              <a:ext cx="1774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0C38CD" w14:textId="16496AC0" w:rsidR="00D00A1C" w:rsidRPr="00D00A1C" w:rsidRDefault="00D00A1C" w:rsidP="00D00A1C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D00A1C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 w:rsidRPr="00D00A1C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933163055" name="组合 18"/>
                        <wpg:cNvGrpSpPr/>
                        <wpg:grpSpPr>
                          <a:xfrm>
                            <a:off x="1827110" y="217266"/>
                            <a:ext cx="1455265" cy="1173029"/>
                            <a:chOff x="62538" y="185152"/>
                            <a:chExt cx="1455265" cy="1173029"/>
                          </a:xfrm>
                        </wpg:grpSpPr>
                        <wps:wsp>
                          <wps:cNvPr id="2901516" name="矩形 16"/>
                          <wps:cNvSpPr/>
                          <wps:spPr>
                            <a:xfrm>
                              <a:off x="62538" y="398888"/>
                              <a:ext cx="1455265" cy="167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6648536" name="矩形 16"/>
                          <wps:cNvSpPr/>
                          <wps:spPr>
                            <a:xfrm>
                              <a:off x="62740" y="714956"/>
                              <a:ext cx="1443434" cy="5256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7411975" name="矩形 16"/>
                          <wps:cNvSpPr/>
                          <wps:spPr>
                            <a:xfrm>
                              <a:off x="660870" y="814384"/>
                              <a:ext cx="804537" cy="326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2588347" name="直接箭头连接符 17"/>
                          <wps:cNvCnPr/>
                          <wps:spPr>
                            <a:xfrm flipV="1">
                              <a:off x="529171" y="185180"/>
                              <a:ext cx="0" cy="1173001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3341543" name="直接箭头连接符 17"/>
                          <wps:cNvCnPr/>
                          <wps:spPr>
                            <a:xfrm flipV="1">
                              <a:off x="631047" y="185161"/>
                              <a:ext cx="0" cy="1173001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2022732" name="直接箭头连接符 17"/>
                          <wps:cNvCnPr/>
                          <wps:spPr>
                            <a:xfrm flipV="1">
                              <a:off x="732062" y="185152"/>
                              <a:ext cx="0" cy="1173001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1618927" name="直接箭头连接符 17"/>
                          <wps:cNvCnPr/>
                          <wps:spPr>
                            <a:xfrm flipV="1">
                              <a:off x="1333916" y="812083"/>
                              <a:ext cx="0" cy="102914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02393668" name="直接箭头连接符 17"/>
                          <wps:cNvCnPr/>
                          <wps:spPr>
                            <a:xfrm>
                              <a:off x="1337299" y="1035396"/>
                              <a:ext cx="0" cy="102914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D0BF4E" id="组合 19" o:spid="_x0000_s1043" style="position:absolute;left:0;text-align:left;margin-left:354.6pt;margin-top:6.3pt;width:114.5pt;height:122.05pt;z-index:251683840;mso-width-relative:margin;mso-height-relative:margin" coordorigin="18271,186" coordsize="14552,15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">
                <v:group id="组合 15" o:spid="_x0000_s1044" style="position:absolute;left:18355;top:186;width:13859;height:15532" coordorigin="-4010,186" coordsize="13858,15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">
                  <v:shape id="文本框 2" o:spid="_x0000_s1045" type="#_x0000_t202" style="position:absolute;left:48;top:186;width:310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93D2591" w14:textId="391F5AC4" w:rsidR="00D00A1C" w:rsidRPr="00D00A1C" w:rsidRDefault="00D00A1C" w:rsidP="00D00A1C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00A1C">
                            <w:rPr>
                              <w:rFonts w:hint="eastAsia"/>
                              <w:sz w:val="18"/>
                              <w:szCs w:val="18"/>
                            </w:rPr>
                            <w:t>目镜</w:t>
                          </w:r>
                        </w:p>
                      </w:txbxContent>
                    </v:textbox>
                  </v:shape>
                  <v:shape id="文本框 2" o:spid="_x0000_s1046" type="#_x0000_t202" style="position:absolute;left:3311;top:4123;width:653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6BD3F66F" w14:textId="3AAB8924" w:rsidR="00D00A1C" w:rsidRPr="00D00A1C" w:rsidRDefault="00D00A1C" w:rsidP="00D00A1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相位补偿板</w:t>
                          </w:r>
                        </w:p>
                      </w:txbxContent>
                    </v:textbox>
                  </v:shape>
                  <v:shape id="文本框 2" o:spid="_x0000_s1047" type="#_x0000_t202" style="position:absolute;left:2837;top:9062;width:310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872F3D7" w14:textId="2643C962" w:rsidR="00D00A1C" w:rsidRPr="00D00A1C" w:rsidRDefault="00D00A1C" w:rsidP="00D00A1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细胞</w:t>
                          </w:r>
                        </w:p>
                      </w:txbxContent>
                    </v:textbox>
                  </v:shape>
                  <v:shape id="文本框 2" o:spid="_x0000_s1048" type="#_x0000_t202" style="position:absolute;left:-137;top:13637;width:139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0A5D7B6C" w14:textId="60DFFBCF" w:rsidR="00D00A1C" w:rsidRPr="00D00A1C" w:rsidRDefault="00D00A1C" w:rsidP="00D00A1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049" type="#_x0000_t202" style="position:absolute;left:892;top:13640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A88DC89" w14:textId="6DF35B97" w:rsidR="00D00A1C" w:rsidRPr="00D00A1C" w:rsidRDefault="00D00A1C" w:rsidP="00D00A1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050" type="#_x0000_t202" style="position:absolute;left:1922;top:13641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11A2460" w14:textId="467ECEB6" w:rsidR="00D00A1C" w:rsidRPr="00D00A1C" w:rsidRDefault="00D00A1C" w:rsidP="00D00A1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2" o:spid="_x0000_s1051" type="#_x0000_t202" style="position:absolute;left:-4010;top:9879;width:4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17C25825" w14:textId="1316D9CC" w:rsidR="00D00A1C" w:rsidRPr="00D00A1C" w:rsidRDefault="00D00A1C" w:rsidP="00D00A1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培养液</w:t>
                          </w:r>
                        </w:p>
                      </w:txbxContent>
                    </v:textbox>
                  </v:shape>
                  <v:shape id="文本框 2" o:spid="_x0000_s1052" type="#_x0000_t202" style="position:absolute;left:5767;top:9061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6C91B026" w14:textId="43C9011A" w:rsidR="00D00A1C" w:rsidRPr="00D00A1C" w:rsidRDefault="00D00A1C" w:rsidP="00D00A1C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D00A1C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053" type="#_x0000_t202" style="position:absolute;left:7920;top:8973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165E574" w14:textId="6EB960BB" w:rsidR="00D00A1C" w:rsidRPr="00D00A1C" w:rsidRDefault="00D00A1C" w:rsidP="00D00A1C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054" type="#_x0000_t202" style="position:absolute;left:-2532;top:8024;width:177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90C38CD" w14:textId="16496AC0" w:rsidR="00D00A1C" w:rsidRPr="00D00A1C" w:rsidRDefault="00D00A1C" w:rsidP="00D00A1C">
                          <w:pPr>
                            <w:rPr>
                              <w:i/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D00A1C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  <w:r w:rsidRPr="00D00A1C"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组合 18" o:spid="_x0000_s1055" style="position:absolute;left:18271;top:2172;width:14552;height:11730" coordorigin="625,1851" coordsize="14552,1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">
                  <v:rect id="矩形 16" o:spid="_x0000_s1056" style="position:absolute;left:625;top:3988;width:14553;height:16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" filled="f" strokecolor="black [3213]" strokeweight="1pt"/>
                  <v:rect id="矩形 16" o:spid="_x0000_s1057" style="position:absolute;left:627;top:7149;width:14434;height:5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" filled="f" strokecolor="black [3213]" strokeweight="1pt"/>
                  <v:rect id="矩形 16" o:spid="_x0000_s1058" style="position:absolute;left:6608;top:8143;width:8046;height:32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" filled="f" strokecolor="black [3213]" strokeweight="1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7" o:spid="_x0000_s1059" type="#_x0000_t32" style="position:absolute;left:5291;top:1851;width:0;height:117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shape id="直接箭头连接符 17" o:spid="_x0000_s1060" type="#_x0000_t32" style="position:absolute;left:6310;top:1851;width:0;height:117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shape id="直接箭头连接符 17" o:spid="_x0000_s1061" type="#_x0000_t32" style="position:absolute;left:7320;top:1851;width:0;height:117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" strokecolor="black [3213]" strokeweight=".5pt">
                    <v:stroke endarrow="block" endarrowwidth="narrow" joinstyle="miter"/>
                  </v:shape>
                  <v:shape id="直接箭头连接符 17" o:spid="_x0000_s1062" type="#_x0000_t32" style="position:absolute;left:13339;top:8120;width:0;height:10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" strokecolor="black [3213]" strokeweight=".5pt">
                    <v:stroke endarrow="block" endarrowwidth="narrow" endarrowlength="short" joinstyle="miter"/>
                  </v:shape>
                  <v:shape id="直接箭头连接符 17" o:spid="_x0000_s1063" type="#_x0000_t32" style="position:absolute;left:13372;top:10353;width:0;height:10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" strokecolor="black [3213]" strokeweight=".5pt">
                    <v:stroke endarrow="block" endarrowwidth="narrow" endarrowlength="short" joinstyle="miter"/>
                  </v:shape>
                </v:group>
                <w10:wrap type="square"/>
              </v:group>
            </w:pict>
          </mc:Fallback>
        </mc:AlternateContent>
      </w:r>
      <w:r w:rsidR="000B1268" w:rsidRPr="00967A78">
        <w:rPr>
          <w:rFonts w:cs="Times New Roman" w:hint="eastAsia"/>
        </w:rPr>
        <w:t>1953</w:t>
      </w:r>
      <w:r w:rsidR="000B1268" w:rsidRPr="00967A78">
        <w:rPr>
          <w:rFonts w:cs="Times New Roman" w:hint="eastAsia"/>
        </w:rPr>
        <w:t>年诺贝尔物理学奖授予荷兰</w:t>
      </w:r>
      <w:r w:rsidR="001F13C9" w:rsidRPr="00967A78">
        <w:rPr>
          <w:rFonts w:cs="Times New Roman" w:hint="eastAsia"/>
        </w:rPr>
        <w:t>科学家</w:t>
      </w:r>
      <w:r w:rsidR="000B1268" w:rsidRPr="00967A78">
        <w:rPr>
          <w:rFonts w:cs="Times New Roman" w:hint="eastAsia"/>
        </w:rPr>
        <w:t>弗里茨·泽尔尼克，以表彰他提出相衬显微技术</w:t>
      </w:r>
      <w:r w:rsidR="00E4109B">
        <w:rPr>
          <w:rFonts w:cs="Times New Roman" w:hint="eastAsia"/>
        </w:rPr>
        <w:t>。</w:t>
      </w:r>
      <w:r w:rsidR="000B1268" w:rsidRPr="00967A78">
        <w:rPr>
          <w:rFonts w:hint="eastAsia"/>
          <w:color w:val="222222"/>
          <w:shd w:val="clear" w:color="auto" w:fill="FFFFFF"/>
        </w:rPr>
        <w:t>该技术可清晰分辨两种折射率相近的透明介质。</w:t>
      </w:r>
      <w:r w:rsidR="00E4109B">
        <w:rPr>
          <w:rFonts w:hint="eastAsia"/>
          <w:color w:val="222222"/>
          <w:shd w:val="clear" w:color="auto" w:fill="FFFFFF"/>
        </w:rPr>
        <w:t>现考虑</w:t>
      </w:r>
      <w:r w:rsidR="000B1268" w:rsidRPr="00967A78">
        <w:rPr>
          <w:rFonts w:hint="eastAsia"/>
          <w:color w:val="222222"/>
          <w:shd w:val="clear" w:color="auto" w:fill="FFFFFF"/>
        </w:rPr>
        <w:t>一束光线经过</w:t>
      </w:r>
      <w:r w:rsidR="003C344B">
        <w:rPr>
          <w:rFonts w:hint="eastAsia"/>
          <w:color w:val="222222"/>
          <w:shd w:val="clear" w:color="auto" w:fill="FFFFFF"/>
        </w:rPr>
        <w:t>含有细胞的培养液，</w:t>
      </w:r>
      <w:r w:rsidR="00F42DE5">
        <w:rPr>
          <w:rFonts w:hint="eastAsia"/>
          <w:color w:val="222222"/>
          <w:shd w:val="clear" w:color="auto" w:fill="FFFFFF"/>
        </w:rPr>
        <w:t>产生</w:t>
      </w:r>
      <w:r w:rsidR="003C344B" w:rsidRPr="00967A78">
        <w:rPr>
          <w:rFonts w:hint="eastAsia"/>
          <w:shd w:val="clear" w:color="auto" w:fill="FFFFFF"/>
        </w:rPr>
        <w:t>三种不同光线</w:t>
      </w:r>
      <w:r w:rsidR="00F42DE5">
        <w:rPr>
          <w:rFonts w:hint="eastAsia"/>
          <w:shd w:val="clear" w:color="auto" w:fill="FFFFFF"/>
        </w:rPr>
        <w:t>1</w:t>
      </w:r>
      <w:r w:rsidR="00F42DE5">
        <w:rPr>
          <w:rFonts w:hint="eastAsia"/>
          <w:shd w:val="clear" w:color="auto" w:fill="FFFFFF"/>
        </w:rPr>
        <w:t>、</w:t>
      </w:r>
      <w:r w:rsidR="00F42DE5">
        <w:rPr>
          <w:rFonts w:hint="eastAsia"/>
          <w:shd w:val="clear" w:color="auto" w:fill="FFFFFF"/>
        </w:rPr>
        <w:t>2</w:t>
      </w:r>
      <w:r w:rsidR="00F42DE5">
        <w:rPr>
          <w:rFonts w:hint="eastAsia"/>
          <w:shd w:val="clear" w:color="auto" w:fill="FFFFFF"/>
        </w:rPr>
        <w:t>和</w:t>
      </w:r>
      <w:r w:rsidR="00F42DE5">
        <w:rPr>
          <w:rFonts w:hint="eastAsia"/>
          <w:shd w:val="clear" w:color="auto" w:fill="FFFFFF"/>
        </w:rPr>
        <w:t>3</w:t>
      </w:r>
      <w:r w:rsidR="00F42DE5">
        <w:rPr>
          <w:rFonts w:hint="eastAsia"/>
          <w:shd w:val="clear" w:color="auto" w:fill="FFFFFF"/>
        </w:rPr>
        <w:t>，其中光线</w:t>
      </w:r>
      <w:r w:rsidR="00F42DE5">
        <w:rPr>
          <w:rFonts w:hint="eastAsia"/>
          <w:shd w:val="clear" w:color="auto" w:fill="FFFFFF"/>
        </w:rPr>
        <w:t>3</w:t>
      </w:r>
      <w:r w:rsidR="00F42DE5">
        <w:rPr>
          <w:rFonts w:hint="eastAsia"/>
          <w:shd w:val="clear" w:color="auto" w:fill="FFFFFF"/>
        </w:rPr>
        <w:t>穿过细胞，光线</w:t>
      </w:r>
      <w:r w:rsidR="00F42DE5">
        <w:rPr>
          <w:rFonts w:hint="eastAsia"/>
          <w:shd w:val="clear" w:color="auto" w:fill="FFFFFF"/>
        </w:rPr>
        <w:t>2</w:t>
      </w:r>
      <w:r w:rsidR="00F42DE5">
        <w:rPr>
          <w:rFonts w:hint="eastAsia"/>
          <w:shd w:val="clear" w:color="auto" w:fill="FFFFFF"/>
        </w:rPr>
        <w:t>经过细胞边缘附近</w:t>
      </w:r>
      <w:r w:rsidR="00F42DE5" w:rsidRPr="00967A78">
        <w:rPr>
          <w:rFonts w:hint="eastAsia"/>
          <w:color w:val="222222"/>
          <w:shd w:val="clear" w:color="auto" w:fill="FFFFFF"/>
        </w:rPr>
        <w:t>，</w:t>
      </w:r>
      <w:r w:rsidR="00F42DE5" w:rsidRPr="00967A78">
        <w:rPr>
          <w:rFonts w:hint="eastAsia"/>
          <w:shd w:val="clear" w:color="auto" w:fill="FFFFFF"/>
        </w:rPr>
        <w:t>光线</w:t>
      </w:r>
      <w:r w:rsidR="00F42DE5" w:rsidRPr="00967A78">
        <w:rPr>
          <w:rFonts w:hint="eastAsia"/>
          <w:shd w:val="clear" w:color="auto" w:fill="FFFFFF"/>
        </w:rPr>
        <w:t>1</w:t>
      </w:r>
      <w:r w:rsidR="00F42DE5" w:rsidRPr="00967A78">
        <w:rPr>
          <w:rFonts w:hint="eastAsia"/>
          <w:shd w:val="clear" w:color="auto" w:fill="FFFFFF"/>
        </w:rPr>
        <w:t>和</w:t>
      </w:r>
      <w:r w:rsidR="00F42DE5" w:rsidRPr="00967A78">
        <w:rPr>
          <w:rFonts w:hint="eastAsia"/>
          <w:shd w:val="clear" w:color="auto" w:fill="FFFFFF"/>
        </w:rPr>
        <w:t>2</w:t>
      </w:r>
      <w:r w:rsidR="00F42DE5">
        <w:rPr>
          <w:rFonts w:hint="eastAsia"/>
          <w:shd w:val="clear" w:color="auto" w:fill="FFFFFF"/>
        </w:rPr>
        <w:t>相干</w:t>
      </w:r>
      <w:r w:rsidR="00F42DE5" w:rsidRPr="00967A78">
        <w:rPr>
          <w:rFonts w:hint="eastAsia"/>
          <w:shd w:val="clear" w:color="auto" w:fill="FFFFFF"/>
        </w:rPr>
        <w:t>，光线</w:t>
      </w:r>
      <w:r w:rsidR="00F42DE5" w:rsidRPr="00967A78">
        <w:rPr>
          <w:rFonts w:hint="eastAsia"/>
          <w:shd w:val="clear" w:color="auto" w:fill="FFFFFF"/>
        </w:rPr>
        <w:t>2</w:t>
      </w:r>
      <w:r w:rsidR="00F42DE5" w:rsidRPr="00967A78">
        <w:rPr>
          <w:rFonts w:hint="eastAsia"/>
          <w:shd w:val="clear" w:color="auto" w:fill="FFFFFF"/>
        </w:rPr>
        <w:t>和</w:t>
      </w:r>
      <w:r w:rsidR="00F42DE5" w:rsidRPr="00967A78">
        <w:rPr>
          <w:rFonts w:hint="eastAsia"/>
          <w:shd w:val="clear" w:color="auto" w:fill="FFFFFF"/>
        </w:rPr>
        <w:t>3</w:t>
      </w:r>
      <w:r w:rsidR="00F42DE5">
        <w:rPr>
          <w:rFonts w:hint="eastAsia"/>
          <w:shd w:val="clear" w:color="auto" w:fill="FFFFFF"/>
        </w:rPr>
        <w:t>相</w:t>
      </w:r>
      <w:r w:rsidR="00F42DE5" w:rsidRPr="00967A78">
        <w:rPr>
          <w:rFonts w:hint="eastAsia"/>
          <w:shd w:val="clear" w:color="auto" w:fill="FFFFFF"/>
        </w:rPr>
        <w:t>干</w:t>
      </w:r>
      <w:r w:rsidR="00F42DE5">
        <w:rPr>
          <w:rFonts w:hint="eastAsia"/>
          <w:shd w:val="clear" w:color="auto" w:fill="FFFFFF"/>
        </w:rPr>
        <w:t>，如图所示。已知</w:t>
      </w:r>
      <w:r w:rsidR="00F42DE5" w:rsidRPr="00967A78">
        <w:rPr>
          <w:rFonts w:hint="eastAsia"/>
          <w:color w:val="222222"/>
          <w:shd w:val="clear" w:color="auto" w:fill="FFFFFF"/>
        </w:rPr>
        <w:t>培养液</w:t>
      </w:r>
      <w:r w:rsidR="00F42DE5">
        <w:rPr>
          <w:rFonts w:hint="eastAsia"/>
          <w:color w:val="222222"/>
          <w:shd w:val="clear" w:color="auto" w:fill="FFFFFF"/>
        </w:rPr>
        <w:t>的</w:t>
      </w:r>
      <w:r w:rsidR="000B1268" w:rsidRPr="00967A78">
        <w:rPr>
          <w:rFonts w:hint="eastAsia"/>
          <w:color w:val="222222"/>
          <w:shd w:val="clear" w:color="auto" w:fill="FFFFFF"/>
        </w:rPr>
        <w:t>折射率为</w:t>
      </w:r>
      <w:r w:rsidR="00325A12" w:rsidRPr="00325A12">
        <w:rPr>
          <w:rFonts w:hint="eastAsia"/>
          <w:i/>
          <w:iCs/>
          <w:color w:val="222222"/>
          <w:shd w:val="clear" w:color="auto" w:fill="FFFFFF"/>
        </w:rPr>
        <w:t>n</w:t>
      </w:r>
      <w:r w:rsidR="00325A12">
        <w:rPr>
          <w:rFonts w:hint="eastAsia"/>
          <w:color w:val="222222"/>
          <w:shd w:val="clear" w:color="auto" w:fill="FFFFFF"/>
          <w:vertAlign w:val="subscript"/>
        </w:rPr>
        <w:t>0</w:t>
      </w:r>
      <w:r w:rsidR="00F42DE5">
        <w:rPr>
          <w:rFonts w:hint="eastAsia"/>
          <w:color w:val="222222"/>
          <w:shd w:val="clear" w:color="auto" w:fill="FFFFFF"/>
        </w:rPr>
        <w:t>，</w:t>
      </w:r>
      <w:r w:rsidR="000B1268" w:rsidRPr="00967A78">
        <w:rPr>
          <w:rFonts w:hint="eastAsia"/>
          <w:color w:val="222222"/>
          <w:shd w:val="clear" w:color="auto" w:fill="FFFFFF"/>
        </w:rPr>
        <w:t>细胞的折射率</w:t>
      </w:r>
      <w:r w:rsidR="000B1268" w:rsidRPr="00967A78">
        <w:rPr>
          <w:rFonts w:hint="eastAsia"/>
          <w:shd w:val="clear" w:color="auto" w:fill="FFFFFF"/>
        </w:rPr>
        <w:t>为</w:t>
      </w:r>
      <w:r w:rsidR="00325A12" w:rsidRPr="00325A12">
        <w:rPr>
          <w:rFonts w:hint="eastAsia"/>
          <w:i/>
          <w:iCs/>
          <w:shd w:val="clear" w:color="auto" w:fill="FFFFFF"/>
        </w:rPr>
        <w:t>n</w:t>
      </w:r>
      <w:r w:rsidR="00F42DE5">
        <w:rPr>
          <w:rFonts w:hint="eastAsia"/>
          <w:shd w:val="clear" w:color="auto" w:fill="FFFFFF"/>
        </w:rPr>
        <w:t>（</w:t>
      </w:r>
      <w:r w:rsidR="00325A12" w:rsidRPr="00325A12">
        <w:rPr>
          <w:rFonts w:hint="eastAsia"/>
          <w:i/>
          <w:iCs/>
          <w:shd w:val="clear" w:color="auto" w:fill="FFFFFF"/>
        </w:rPr>
        <w:t>n</w:t>
      </w:r>
      <w:r w:rsidR="00325A12">
        <w:rPr>
          <w:rFonts w:hint="eastAsia"/>
          <w:shd w:val="clear" w:color="auto" w:fill="FFFFFF"/>
        </w:rPr>
        <w:t xml:space="preserve"> &gt; </w:t>
      </w:r>
      <w:r w:rsidR="00325A12" w:rsidRPr="00325A12">
        <w:rPr>
          <w:rFonts w:hint="eastAsia"/>
          <w:i/>
          <w:iCs/>
          <w:shd w:val="clear" w:color="auto" w:fill="FFFFFF"/>
        </w:rPr>
        <w:t>n</w:t>
      </w:r>
      <w:r w:rsidR="00325A12">
        <w:rPr>
          <w:rFonts w:hint="eastAsia"/>
          <w:shd w:val="clear" w:color="auto" w:fill="FFFFFF"/>
          <w:vertAlign w:val="subscript"/>
        </w:rPr>
        <w:t>0</w:t>
      </w:r>
      <w:r w:rsidR="000B1268" w:rsidRPr="00967A78">
        <w:rPr>
          <w:rFonts w:hint="eastAsia"/>
          <w:color w:val="222222"/>
          <w:shd w:val="clear" w:color="auto" w:fill="FFFFFF"/>
        </w:rPr>
        <w:t>）</w:t>
      </w:r>
      <w:r w:rsidR="00F42DE5">
        <w:rPr>
          <w:rFonts w:hint="eastAsia"/>
          <w:shd w:val="clear" w:color="auto" w:fill="FFFFFF"/>
        </w:rPr>
        <w:t>。</w:t>
      </w:r>
      <w:r w:rsidR="000B1268" w:rsidRPr="00967A78">
        <w:rPr>
          <w:rFonts w:hint="eastAsia"/>
          <w:shd w:val="clear" w:color="auto" w:fill="FFFFFF"/>
        </w:rPr>
        <w:t>由于边缘效应，光线</w:t>
      </w:r>
      <w:r w:rsidR="000B1268" w:rsidRPr="00967A78">
        <w:rPr>
          <w:rFonts w:hint="eastAsia"/>
          <w:shd w:val="clear" w:color="auto" w:fill="FFFFFF"/>
        </w:rPr>
        <w:t>2</w:t>
      </w:r>
      <w:r w:rsidR="009B1902" w:rsidRPr="00967A78">
        <w:rPr>
          <w:rFonts w:hint="eastAsia"/>
          <w:shd w:val="clear" w:color="auto" w:fill="FFFFFF"/>
        </w:rPr>
        <w:t>在培养液中</w:t>
      </w:r>
      <w:r w:rsidR="006D57BC" w:rsidRPr="00967A78">
        <w:rPr>
          <w:rFonts w:hint="eastAsia"/>
          <w:shd w:val="clear" w:color="auto" w:fill="FFFFFF"/>
        </w:rPr>
        <w:t>的光程</w:t>
      </w:r>
      <w:r w:rsidR="000B1268" w:rsidRPr="00967A78">
        <w:rPr>
          <w:rFonts w:hint="eastAsia"/>
          <w:shd w:val="clear" w:color="auto" w:fill="FFFFFF"/>
        </w:rPr>
        <w:t>相对于光线</w:t>
      </w:r>
      <w:r w:rsidR="000B1268" w:rsidRPr="00967A78">
        <w:rPr>
          <w:rFonts w:hint="eastAsia"/>
          <w:shd w:val="clear" w:color="auto" w:fill="FFFFFF"/>
        </w:rPr>
        <w:t>1</w:t>
      </w:r>
      <w:r w:rsidR="006D57BC" w:rsidRPr="00967A78">
        <w:rPr>
          <w:rFonts w:hint="eastAsia"/>
          <w:shd w:val="clear" w:color="auto" w:fill="FFFFFF"/>
        </w:rPr>
        <w:t>的</w:t>
      </w:r>
      <w:r w:rsidR="000B1268" w:rsidRPr="00967A78">
        <w:rPr>
          <w:rFonts w:hint="eastAsia"/>
          <w:shd w:val="clear" w:color="auto" w:fill="FFFFFF"/>
        </w:rPr>
        <w:t>增</w:t>
      </w:r>
      <w:r w:rsidR="000B1268" w:rsidRPr="002371BB">
        <w:rPr>
          <w:rFonts w:hint="eastAsia"/>
        </w:rPr>
        <w:t>加</w:t>
      </w:r>
      <w:r w:rsidR="000B1268" w:rsidRPr="000B4D40">
        <w:rPr>
          <w:rFonts w:hint="eastAsia"/>
          <w:shd w:val="clear" w:color="auto" w:fill="FFFFFF"/>
        </w:rPr>
        <w:t>了</w:t>
      </w:r>
      <w:r w:rsidR="00325A12" w:rsidRPr="000B4D40">
        <w:rPr>
          <w:rFonts w:hint="eastAsia"/>
          <w:i/>
          <w:iCs/>
          <w:shd w:val="clear" w:color="auto" w:fill="FFFFFF"/>
        </w:rPr>
        <w:t>n</w:t>
      </w:r>
      <w:r w:rsidR="00325A12" w:rsidRPr="000B4D40">
        <w:rPr>
          <w:rFonts w:hint="eastAsia"/>
          <w:shd w:val="clear" w:color="auto" w:fill="FFFFFF"/>
          <w:vertAlign w:val="subscript"/>
        </w:rPr>
        <w:t>0</w:t>
      </w:r>
      <w:r w:rsidR="00325A12" w:rsidRPr="000B4D40">
        <w:rPr>
          <w:shd w:val="clear" w:color="auto" w:fill="FFFFFF"/>
        </w:rPr>
        <w:fldChar w:fldCharType="begin"/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rFonts w:hint="eastAsia"/>
          <w:shd w:val="clear" w:color="auto" w:fill="FFFFFF"/>
        </w:rPr>
        <w:instrText>EQ \F(</w:instrText>
      </w:r>
      <w:r w:rsidR="00325A12" w:rsidRPr="000B4D40">
        <w:rPr>
          <w:rFonts w:cs="Times New Roman"/>
          <w:i/>
          <w:iCs/>
          <w:shd w:val="clear" w:color="auto" w:fill="FFFFFF"/>
        </w:rPr>
        <w:instrText>λ</w:instrText>
      </w:r>
      <w:r w:rsidR="00325A12" w:rsidRPr="000B4D40">
        <w:rPr>
          <w:rFonts w:hint="eastAsia"/>
          <w:shd w:val="clear" w:color="auto" w:fill="FFFFFF"/>
        </w:rPr>
        <w:instrText>,4)</w:instrText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shd w:val="clear" w:color="auto" w:fill="FFFFFF"/>
        </w:rPr>
        <w:fldChar w:fldCharType="separate"/>
      </w:r>
      <w:r w:rsidR="00325A12" w:rsidRPr="000B4D40">
        <w:rPr>
          <w:shd w:val="clear" w:color="auto" w:fill="FFFFFF"/>
        </w:rPr>
        <w:fldChar w:fldCharType="end"/>
      </w:r>
      <w:r w:rsidR="000B1268" w:rsidRPr="000B4D40">
        <w:rPr>
          <w:rFonts w:hint="eastAsia"/>
          <w:shd w:val="clear" w:color="auto" w:fill="FFFFFF"/>
        </w:rPr>
        <w:t>（</w:t>
      </w:r>
      <w:r w:rsidR="00325A12" w:rsidRPr="000B4D40">
        <w:rPr>
          <w:rFonts w:cs="Times New Roman"/>
          <w:i/>
          <w:iCs/>
          <w:shd w:val="clear" w:color="auto" w:fill="FFFFFF"/>
        </w:rPr>
        <w:t>λ</w:t>
      </w:r>
      <w:r w:rsidR="000B1268" w:rsidRPr="000B4D40">
        <w:rPr>
          <w:rFonts w:hint="eastAsia"/>
          <w:shd w:val="clear" w:color="auto" w:fill="FFFFFF"/>
        </w:rPr>
        <w:t>为光线在培养液中的波长）；为增大细胞和培养液的对比度，</w:t>
      </w:r>
      <w:r w:rsidR="00284201" w:rsidRPr="000B4D40">
        <w:rPr>
          <w:rFonts w:hint="eastAsia"/>
          <w:shd w:val="clear" w:color="auto" w:fill="FFFFFF"/>
        </w:rPr>
        <w:t>在</w:t>
      </w:r>
      <w:r w:rsidR="000B1268" w:rsidRPr="000B4D40">
        <w:rPr>
          <w:rFonts w:hint="eastAsia"/>
          <w:shd w:val="clear" w:color="auto" w:fill="FFFFFF"/>
        </w:rPr>
        <w:t>所有光线穿出培养液后</w:t>
      </w:r>
      <w:r w:rsidR="00A00F18" w:rsidRPr="000B4D40">
        <w:rPr>
          <w:rFonts w:hint="eastAsia"/>
          <w:shd w:val="clear" w:color="auto" w:fill="FFFFFF"/>
        </w:rPr>
        <w:t>，</w:t>
      </w:r>
      <w:r w:rsidR="000B1268" w:rsidRPr="000B4D40">
        <w:rPr>
          <w:rFonts w:hint="eastAsia"/>
          <w:shd w:val="clear" w:color="auto" w:fill="FFFFFF"/>
        </w:rPr>
        <w:t>再通过相位补偿板使光线</w:t>
      </w:r>
      <w:r w:rsidR="000B1268" w:rsidRPr="000B4D40">
        <w:rPr>
          <w:rFonts w:hint="eastAsia"/>
          <w:shd w:val="clear" w:color="auto" w:fill="FFFFFF"/>
        </w:rPr>
        <w:t>2</w:t>
      </w:r>
      <w:r w:rsidR="000B1268" w:rsidRPr="000B4D40">
        <w:rPr>
          <w:rFonts w:hint="eastAsia"/>
          <w:shd w:val="clear" w:color="auto" w:fill="FFFFFF"/>
        </w:rPr>
        <w:t>又额外增加了</w:t>
      </w:r>
      <w:r w:rsidR="00325A12" w:rsidRPr="000B4D40">
        <w:rPr>
          <w:rFonts w:hint="eastAsia"/>
          <w:i/>
          <w:iCs/>
          <w:shd w:val="clear" w:color="auto" w:fill="FFFFFF"/>
        </w:rPr>
        <w:t>n</w:t>
      </w:r>
      <w:r w:rsidR="00325A12" w:rsidRPr="000B4D40">
        <w:rPr>
          <w:rFonts w:hint="eastAsia"/>
          <w:shd w:val="clear" w:color="auto" w:fill="FFFFFF"/>
          <w:vertAlign w:val="subscript"/>
        </w:rPr>
        <w:t>0</w:t>
      </w:r>
      <w:r w:rsidR="00325A12" w:rsidRPr="000B4D40">
        <w:rPr>
          <w:shd w:val="clear" w:color="auto" w:fill="FFFFFF"/>
        </w:rPr>
        <w:fldChar w:fldCharType="begin"/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rFonts w:hint="eastAsia"/>
          <w:shd w:val="clear" w:color="auto" w:fill="FFFFFF"/>
        </w:rPr>
        <w:instrText>EQ \F(</w:instrText>
      </w:r>
      <w:r w:rsidR="00325A12" w:rsidRPr="000B4D40">
        <w:rPr>
          <w:rFonts w:cs="Times New Roman"/>
          <w:i/>
          <w:iCs/>
          <w:shd w:val="clear" w:color="auto" w:fill="FFFFFF"/>
        </w:rPr>
        <w:instrText>λ</w:instrText>
      </w:r>
      <w:r w:rsidR="00325A12" w:rsidRPr="000B4D40">
        <w:rPr>
          <w:rFonts w:hint="eastAsia"/>
          <w:shd w:val="clear" w:color="auto" w:fill="FFFFFF"/>
        </w:rPr>
        <w:instrText>,4)</w:instrText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shd w:val="clear" w:color="auto" w:fill="FFFFFF"/>
        </w:rPr>
        <w:fldChar w:fldCharType="separate"/>
      </w:r>
      <w:r w:rsidR="00325A12" w:rsidRPr="000B4D40">
        <w:rPr>
          <w:shd w:val="clear" w:color="auto" w:fill="FFFFFF"/>
        </w:rPr>
        <w:fldChar w:fldCharType="end"/>
      </w:r>
      <w:r w:rsidR="000B1268" w:rsidRPr="000B4D40">
        <w:rPr>
          <w:rFonts w:hint="eastAsia"/>
          <w:shd w:val="clear" w:color="auto" w:fill="FFFFFF"/>
        </w:rPr>
        <w:t>的等效光程。假设细胞的等效厚度为</w:t>
      </w:r>
      <w:r w:rsidR="00325A12" w:rsidRPr="000B4D40">
        <w:rPr>
          <w:rFonts w:hint="eastAsia"/>
          <w:i/>
          <w:iCs/>
          <w:shd w:val="clear" w:color="auto" w:fill="FFFFFF"/>
        </w:rPr>
        <w:t>d</w:t>
      </w:r>
      <w:r w:rsidR="000B1268" w:rsidRPr="000B4D40">
        <w:rPr>
          <w:rFonts w:hint="eastAsia"/>
          <w:shd w:val="clear" w:color="auto" w:fill="FFFFFF"/>
        </w:rPr>
        <w:t>，若通过目镜观测到光线</w:t>
      </w:r>
      <w:r w:rsidR="000B1268" w:rsidRPr="000B4D40">
        <w:rPr>
          <w:rFonts w:hint="eastAsia"/>
          <w:shd w:val="clear" w:color="auto" w:fill="FFFFFF"/>
        </w:rPr>
        <w:t>1</w:t>
      </w:r>
      <w:r w:rsidR="000B1268" w:rsidRPr="000B4D40">
        <w:rPr>
          <w:rFonts w:hint="eastAsia"/>
          <w:shd w:val="clear" w:color="auto" w:fill="FFFFFF"/>
        </w:rPr>
        <w:t>和</w:t>
      </w:r>
      <w:r w:rsidR="000B1268" w:rsidRPr="000B4D40">
        <w:rPr>
          <w:rFonts w:hint="eastAsia"/>
          <w:shd w:val="clear" w:color="auto" w:fill="FFFFFF"/>
        </w:rPr>
        <w:t>2</w:t>
      </w:r>
      <w:r w:rsidR="000B1268" w:rsidRPr="000B4D40">
        <w:rPr>
          <w:rFonts w:hint="eastAsia"/>
          <w:shd w:val="clear" w:color="auto" w:fill="FFFFFF"/>
        </w:rPr>
        <w:t>的干涉</w:t>
      </w:r>
      <w:r w:rsidR="00117F8E" w:rsidRPr="000B4D40">
        <w:rPr>
          <w:rFonts w:hint="eastAsia"/>
          <w:shd w:val="clear" w:color="auto" w:fill="FFFFFF"/>
        </w:rPr>
        <w:t>条纹</w:t>
      </w:r>
      <w:r w:rsidR="001D3F47" w:rsidRPr="000B4D40">
        <w:rPr>
          <w:rFonts w:hint="eastAsia"/>
          <w:shd w:val="clear" w:color="auto" w:fill="FFFFFF"/>
        </w:rPr>
        <w:t>为</w:t>
      </w:r>
      <w:r w:rsidR="000B1268" w:rsidRPr="000B4D40">
        <w:rPr>
          <w:rFonts w:hint="eastAsia"/>
          <w:shd w:val="clear" w:color="auto" w:fill="FFFFFF"/>
        </w:rPr>
        <w:t>暗条纹，光线</w:t>
      </w:r>
      <w:r w:rsidR="000B1268" w:rsidRPr="000B4D40">
        <w:rPr>
          <w:rFonts w:hint="eastAsia"/>
          <w:shd w:val="clear" w:color="auto" w:fill="FFFFFF"/>
        </w:rPr>
        <w:t>2</w:t>
      </w:r>
      <w:r w:rsidR="000B1268" w:rsidRPr="000B4D40">
        <w:rPr>
          <w:rFonts w:hint="eastAsia"/>
          <w:shd w:val="clear" w:color="auto" w:fill="FFFFFF"/>
        </w:rPr>
        <w:t>和</w:t>
      </w:r>
      <w:r w:rsidR="000B1268" w:rsidRPr="000B4D40">
        <w:rPr>
          <w:rFonts w:hint="eastAsia"/>
          <w:shd w:val="clear" w:color="auto" w:fill="FFFFFF"/>
        </w:rPr>
        <w:t>3</w:t>
      </w:r>
      <w:r w:rsidR="000B1268" w:rsidRPr="000B4D40">
        <w:rPr>
          <w:rFonts w:hint="eastAsia"/>
          <w:shd w:val="clear" w:color="auto" w:fill="FFFFFF"/>
        </w:rPr>
        <w:t>的干涉</w:t>
      </w:r>
      <w:r w:rsidR="00117F8E" w:rsidRPr="000B4D40">
        <w:rPr>
          <w:rFonts w:hint="eastAsia"/>
          <w:shd w:val="clear" w:color="auto" w:fill="FFFFFF"/>
        </w:rPr>
        <w:t>条纹</w:t>
      </w:r>
      <w:r w:rsidR="001D3F47" w:rsidRPr="000B4D40">
        <w:rPr>
          <w:rFonts w:hint="eastAsia"/>
          <w:shd w:val="clear" w:color="auto" w:fill="FFFFFF"/>
        </w:rPr>
        <w:t>为</w:t>
      </w:r>
      <w:r w:rsidR="000B1268" w:rsidRPr="000B4D40">
        <w:rPr>
          <w:rFonts w:hint="eastAsia"/>
          <w:shd w:val="clear" w:color="auto" w:fill="FFFFFF"/>
        </w:rPr>
        <w:t>亮条纹，则细胞的折射率可能</w:t>
      </w:r>
      <w:commentRangeStart w:id="5"/>
      <w:r w:rsidR="000B1268" w:rsidRPr="000B4D40">
        <w:rPr>
          <w:rFonts w:hint="eastAsia"/>
          <w:shd w:val="clear" w:color="auto" w:fill="FFFFFF"/>
        </w:rPr>
        <w:t>为</w:t>
      </w:r>
      <w:commentRangeEnd w:id="5"/>
      <w:r w:rsidR="00F27A72" w:rsidRPr="000B4D40">
        <w:rPr>
          <w:rStyle w:val="ac"/>
        </w:rPr>
        <w:commentReference w:id="5"/>
      </w:r>
      <w:r w:rsidR="000B1268" w:rsidRPr="000B4D40">
        <w:rPr>
          <w:rFonts w:hint="eastAsia"/>
          <w:shd w:val="clear" w:color="auto" w:fill="FFFFFF"/>
        </w:rPr>
        <w:t>（</w:t>
      </w:r>
      <w:r w:rsidR="000B1268" w:rsidRPr="000B4D40">
        <w:rPr>
          <w:rFonts w:hint="eastAsia"/>
          <w:shd w:val="clear" w:color="auto" w:fill="FFFFFF"/>
        </w:rPr>
        <w:t xml:space="preserve">    </w:t>
      </w:r>
      <w:r w:rsidR="000B1268" w:rsidRPr="000B4D40">
        <w:rPr>
          <w:rFonts w:hint="eastAsia"/>
          <w:shd w:val="clear" w:color="auto" w:fill="FFFFFF"/>
        </w:rPr>
        <w:t>）</w:t>
      </w:r>
    </w:p>
    <w:p w14:paraId="60BC3082" w14:textId="43D967E9" w:rsidR="00EA5823" w:rsidRPr="000B4D40" w:rsidRDefault="00F27A72" w:rsidP="00325A12">
      <w:pPr>
        <w:rPr>
          <w:rFonts w:eastAsia="宋体" w:cs="Arial"/>
          <w:shd w:val="clear" w:color="auto" w:fill="FFFFFF"/>
        </w:rPr>
      </w:pPr>
      <w:r w:rsidRPr="000B4D40">
        <w:rPr>
          <w:rFonts w:eastAsia="宋体" w:cs="Arial"/>
          <w:shd w:val="clear" w:color="auto" w:fill="FFFFFF"/>
        </w:rPr>
        <w:t>A</w:t>
      </w:r>
      <w:r w:rsidRPr="000B4D40">
        <w:rPr>
          <w:rFonts w:eastAsia="宋体" w:cs="Arial"/>
          <w:shd w:val="clear" w:color="auto" w:fill="FFFFFF"/>
        </w:rPr>
        <w:t>．</w:t>
      </w:r>
      <w:r w:rsidR="00325A12" w:rsidRPr="000B4D40">
        <w:rPr>
          <w:rFonts w:hint="eastAsia"/>
          <w:i/>
          <w:iCs/>
          <w:shd w:val="clear" w:color="auto" w:fill="FFFFFF"/>
        </w:rPr>
        <w:t>n</w:t>
      </w:r>
      <w:r w:rsidR="00325A12" w:rsidRPr="000B4D40">
        <w:rPr>
          <w:rFonts w:hint="eastAsia"/>
          <w:shd w:val="clear" w:color="auto" w:fill="FFFFFF"/>
          <w:vertAlign w:val="subscript"/>
        </w:rPr>
        <w:t>0</w:t>
      </w:r>
      <w:r w:rsidR="00325A12" w:rsidRPr="000B4D40">
        <w:rPr>
          <w:rFonts w:hint="eastAsia"/>
          <w:shd w:val="clear" w:color="auto" w:fill="FFFFFF"/>
        </w:rPr>
        <w:t xml:space="preserve"> + </w:t>
      </w:r>
      <w:r w:rsidR="00325A12" w:rsidRPr="000B4D40">
        <w:rPr>
          <w:shd w:val="clear" w:color="auto" w:fill="FFFFFF"/>
        </w:rPr>
        <w:fldChar w:fldCharType="begin"/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rFonts w:hint="eastAsia"/>
          <w:shd w:val="clear" w:color="auto" w:fill="FFFFFF"/>
        </w:rPr>
        <w:instrText>EQ \F(</w:instrText>
      </w:r>
      <w:r w:rsidR="00325A12" w:rsidRPr="000B4D40">
        <w:rPr>
          <w:rFonts w:cs="Times New Roman"/>
          <w:i/>
          <w:iCs/>
          <w:shd w:val="clear" w:color="auto" w:fill="FFFFFF"/>
        </w:rPr>
        <w:instrText>λ</w:instrText>
      </w:r>
      <w:r w:rsidR="00325A12" w:rsidRPr="000B4D40">
        <w:rPr>
          <w:rFonts w:hint="eastAsia"/>
          <w:shd w:val="clear" w:color="auto" w:fill="FFFFFF"/>
        </w:rPr>
        <w:instrText>,</w:instrText>
      </w:r>
      <w:r w:rsidR="00325A12" w:rsidRPr="000B4D40">
        <w:rPr>
          <w:rFonts w:hint="eastAsia"/>
          <w:i/>
          <w:iCs/>
          <w:shd w:val="clear" w:color="auto" w:fill="FFFFFF"/>
        </w:rPr>
        <w:instrText>d</w:instrText>
      </w:r>
      <w:r w:rsidR="00325A12" w:rsidRPr="000B4D40">
        <w:rPr>
          <w:rFonts w:hint="eastAsia"/>
          <w:shd w:val="clear" w:color="auto" w:fill="FFFFFF"/>
        </w:rPr>
        <w:instrText>)</w:instrText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shd w:val="clear" w:color="auto" w:fill="FFFFFF"/>
        </w:rPr>
        <w:fldChar w:fldCharType="separate"/>
      </w:r>
      <w:r w:rsidR="00325A12" w:rsidRPr="000B4D40">
        <w:rPr>
          <w:shd w:val="clear" w:color="auto" w:fill="FFFFFF"/>
        </w:rPr>
        <w:fldChar w:fldCharType="end"/>
      </w:r>
      <w:r w:rsidR="00325A12" w:rsidRPr="000B4D40">
        <w:rPr>
          <w:shd w:val="clear" w:color="auto" w:fill="FFFFFF"/>
        </w:rPr>
        <w:tab/>
      </w:r>
      <w:r w:rsidR="00325A12" w:rsidRPr="000B4D40">
        <w:rPr>
          <w:shd w:val="clear" w:color="auto" w:fill="FFFFFF"/>
        </w:rPr>
        <w:tab/>
      </w:r>
      <w:r w:rsidRPr="000B4D40">
        <w:rPr>
          <w:rFonts w:eastAsia="宋体" w:cs="Arial"/>
          <w:shd w:val="clear" w:color="auto" w:fill="FFFFFF"/>
        </w:rPr>
        <w:t>B</w:t>
      </w:r>
      <w:r w:rsidRPr="000B4D40">
        <w:rPr>
          <w:rFonts w:eastAsia="宋体" w:cs="Arial"/>
          <w:shd w:val="clear" w:color="auto" w:fill="FFFFFF"/>
        </w:rPr>
        <w:t>．</w:t>
      </w:r>
      <w:r w:rsidR="00325A12" w:rsidRPr="000B4D40">
        <w:rPr>
          <w:rFonts w:hint="eastAsia"/>
          <w:i/>
          <w:iCs/>
          <w:shd w:val="clear" w:color="auto" w:fill="FFFFFF"/>
        </w:rPr>
        <w:t>n</w:t>
      </w:r>
      <w:r w:rsidR="00325A12" w:rsidRPr="000B4D40">
        <w:rPr>
          <w:rFonts w:hint="eastAsia"/>
          <w:shd w:val="clear" w:color="auto" w:fill="FFFFFF"/>
          <w:vertAlign w:val="subscript"/>
        </w:rPr>
        <w:t>0</w:t>
      </w:r>
      <w:r w:rsidR="00325A12" w:rsidRPr="000B4D40">
        <w:rPr>
          <w:rFonts w:hint="eastAsia"/>
          <w:shd w:val="clear" w:color="auto" w:fill="FFFFFF"/>
        </w:rPr>
        <w:t xml:space="preserve"> + </w:t>
      </w:r>
      <w:r w:rsidR="00325A12" w:rsidRPr="000B4D40">
        <w:rPr>
          <w:shd w:val="clear" w:color="auto" w:fill="FFFFFF"/>
        </w:rPr>
        <w:fldChar w:fldCharType="begin"/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rFonts w:hint="eastAsia"/>
          <w:shd w:val="clear" w:color="auto" w:fill="FFFFFF"/>
        </w:rPr>
        <w:instrText>EQ \F(</w:instrText>
      </w:r>
      <w:r w:rsidR="00325A12" w:rsidRPr="000B4D40">
        <w:rPr>
          <w:rFonts w:cs="Times New Roman"/>
          <w:i/>
          <w:iCs/>
          <w:shd w:val="clear" w:color="auto" w:fill="FFFFFF"/>
        </w:rPr>
        <w:instrText>λ</w:instrText>
      </w:r>
      <w:r w:rsidR="00325A12" w:rsidRPr="000B4D40">
        <w:rPr>
          <w:rFonts w:hint="eastAsia"/>
          <w:shd w:val="clear" w:color="auto" w:fill="FFFFFF"/>
        </w:rPr>
        <w:instrText>,2</w:instrText>
      </w:r>
      <w:r w:rsidR="00325A12" w:rsidRPr="000B4D40">
        <w:rPr>
          <w:rFonts w:hint="eastAsia"/>
          <w:i/>
          <w:iCs/>
          <w:shd w:val="clear" w:color="auto" w:fill="FFFFFF"/>
        </w:rPr>
        <w:instrText>d</w:instrText>
      </w:r>
      <w:r w:rsidR="00325A12" w:rsidRPr="000B4D40">
        <w:rPr>
          <w:rFonts w:hint="eastAsia"/>
          <w:shd w:val="clear" w:color="auto" w:fill="FFFFFF"/>
        </w:rPr>
        <w:instrText>)</w:instrText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shd w:val="clear" w:color="auto" w:fill="FFFFFF"/>
        </w:rPr>
        <w:fldChar w:fldCharType="separate"/>
      </w:r>
      <w:r w:rsidR="00325A12" w:rsidRPr="000B4D40">
        <w:rPr>
          <w:shd w:val="clear" w:color="auto" w:fill="FFFFFF"/>
        </w:rPr>
        <w:fldChar w:fldCharType="end"/>
      </w:r>
      <w:r w:rsidR="00325A12" w:rsidRPr="000B4D40">
        <w:rPr>
          <w:rFonts w:eastAsia="宋体" w:cs="Arial"/>
          <w:shd w:val="clear" w:color="auto" w:fill="FFFFFF"/>
        </w:rPr>
        <w:tab/>
      </w:r>
      <w:r w:rsidR="00325A12" w:rsidRPr="000B4D40">
        <w:rPr>
          <w:rFonts w:eastAsia="宋体" w:cs="Arial"/>
          <w:shd w:val="clear" w:color="auto" w:fill="FFFFFF"/>
        </w:rPr>
        <w:tab/>
      </w:r>
      <w:r w:rsidRPr="000B4D40">
        <w:rPr>
          <w:rFonts w:eastAsia="宋体" w:cs="Arial"/>
          <w:shd w:val="clear" w:color="auto" w:fill="FFFFFF"/>
        </w:rPr>
        <w:t>C</w:t>
      </w:r>
      <w:r w:rsidRPr="000B4D40">
        <w:rPr>
          <w:rFonts w:eastAsia="宋体" w:cs="Arial"/>
          <w:shd w:val="clear" w:color="auto" w:fill="FFFFFF"/>
        </w:rPr>
        <w:t>．</w:t>
      </w:r>
      <w:r w:rsidR="00325A12" w:rsidRPr="000B4D40">
        <w:rPr>
          <w:rFonts w:hint="eastAsia"/>
          <w:i/>
          <w:iCs/>
          <w:shd w:val="clear" w:color="auto" w:fill="FFFFFF"/>
        </w:rPr>
        <w:t>n</w:t>
      </w:r>
      <w:r w:rsidR="00325A12" w:rsidRPr="000B4D40">
        <w:rPr>
          <w:rFonts w:hint="eastAsia"/>
          <w:shd w:val="clear" w:color="auto" w:fill="FFFFFF"/>
          <w:vertAlign w:val="subscript"/>
        </w:rPr>
        <w:t>0</w:t>
      </w:r>
      <w:r w:rsidR="00325A12" w:rsidRPr="000B4D40">
        <w:rPr>
          <w:shd w:val="clear" w:color="auto" w:fill="FFFFFF"/>
        </w:rPr>
        <w:fldChar w:fldCharType="begin"/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rFonts w:hint="eastAsia"/>
          <w:shd w:val="clear" w:color="auto" w:fill="FFFFFF"/>
        </w:rPr>
        <w:instrText>EQ \b\bc(1 + \F(</w:instrText>
      </w:r>
      <w:r w:rsidR="00325A12" w:rsidRPr="000B4D40">
        <w:rPr>
          <w:rFonts w:cs="Times New Roman"/>
          <w:i/>
          <w:iCs/>
          <w:shd w:val="clear" w:color="auto" w:fill="FFFFFF"/>
        </w:rPr>
        <w:instrText>λ</w:instrText>
      </w:r>
      <w:r w:rsidR="00325A12" w:rsidRPr="000B4D40">
        <w:rPr>
          <w:rFonts w:hint="eastAsia"/>
          <w:shd w:val="clear" w:color="auto" w:fill="FFFFFF"/>
        </w:rPr>
        <w:instrText>,</w:instrText>
      </w:r>
      <w:r w:rsidR="00325A12" w:rsidRPr="000B4D40">
        <w:rPr>
          <w:rFonts w:hint="eastAsia"/>
          <w:i/>
          <w:iCs/>
          <w:shd w:val="clear" w:color="auto" w:fill="FFFFFF"/>
        </w:rPr>
        <w:instrText>d</w:instrText>
      </w:r>
      <w:r w:rsidR="00325A12" w:rsidRPr="000B4D40">
        <w:rPr>
          <w:rFonts w:hint="eastAsia"/>
          <w:shd w:val="clear" w:color="auto" w:fill="FFFFFF"/>
        </w:rPr>
        <w:instrText>))</w:instrText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shd w:val="clear" w:color="auto" w:fill="FFFFFF"/>
        </w:rPr>
        <w:fldChar w:fldCharType="separate"/>
      </w:r>
      <w:r w:rsidR="00325A12" w:rsidRPr="000B4D40">
        <w:rPr>
          <w:shd w:val="clear" w:color="auto" w:fill="FFFFFF"/>
        </w:rPr>
        <w:fldChar w:fldCharType="end"/>
      </w:r>
      <w:r w:rsidR="00325A12" w:rsidRPr="000B4D40">
        <w:rPr>
          <w:shd w:val="clear" w:color="auto" w:fill="FFFFFF"/>
        </w:rPr>
        <w:tab/>
      </w:r>
      <w:r w:rsidR="00325A12" w:rsidRPr="000B4D40">
        <w:rPr>
          <w:shd w:val="clear" w:color="auto" w:fill="FFFFFF"/>
        </w:rPr>
        <w:tab/>
      </w:r>
      <w:r w:rsidR="00325A12" w:rsidRPr="000B4D40">
        <w:rPr>
          <w:rFonts w:eastAsia="宋体" w:cs="Arial"/>
          <w:shd w:val="clear" w:color="auto" w:fill="FFFFFF"/>
        </w:rPr>
        <w:tab/>
      </w:r>
      <w:r w:rsidRPr="000B4D40">
        <w:rPr>
          <w:rFonts w:eastAsia="宋体" w:cs="Arial"/>
          <w:shd w:val="clear" w:color="auto" w:fill="FFFFFF"/>
        </w:rPr>
        <w:t>D</w:t>
      </w:r>
      <w:r w:rsidRPr="000B4D40">
        <w:rPr>
          <w:rFonts w:eastAsia="宋体" w:cs="Arial"/>
          <w:shd w:val="clear" w:color="auto" w:fill="FFFFFF"/>
        </w:rPr>
        <w:t>．</w:t>
      </w:r>
      <w:r w:rsidR="00325A12" w:rsidRPr="000B4D40">
        <w:rPr>
          <w:rFonts w:hint="eastAsia"/>
          <w:i/>
          <w:iCs/>
          <w:shd w:val="clear" w:color="auto" w:fill="FFFFFF"/>
        </w:rPr>
        <w:t>n</w:t>
      </w:r>
      <w:r w:rsidR="00325A12" w:rsidRPr="000B4D40">
        <w:rPr>
          <w:rFonts w:hint="eastAsia"/>
          <w:shd w:val="clear" w:color="auto" w:fill="FFFFFF"/>
          <w:vertAlign w:val="subscript"/>
        </w:rPr>
        <w:t>0</w:t>
      </w:r>
      <w:r w:rsidR="00325A12" w:rsidRPr="000B4D40">
        <w:rPr>
          <w:shd w:val="clear" w:color="auto" w:fill="FFFFFF"/>
        </w:rPr>
        <w:fldChar w:fldCharType="begin"/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rFonts w:hint="eastAsia"/>
          <w:shd w:val="clear" w:color="auto" w:fill="FFFFFF"/>
        </w:rPr>
        <w:instrText>EQ \b\bc(1 + \F(</w:instrText>
      </w:r>
      <w:r w:rsidR="00325A12" w:rsidRPr="000B4D40">
        <w:rPr>
          <w:rFonts w:cs="Times New Roman"/>
          <w:i/>
          <w:iCs/>
          <w:shd w:val="clear" w:color="auto" w:fill="FFFFFF"/>
        </w:rPr>
        <w:instrText>λ</w:instrText>
      </w:r>
      <w:r w:rsidR="00325A12" w:rsidRPr="000B4D40">
        <w:rPr>
          <w:rFonts w:hint="eastAsia"/>
          <w:shd w:val="clear" w:color="auto" w:fill="FFFFFF"/>
        </w:rPr>
        <w:instrText>,2</w:instrText>
      </w:r>
      <w:r w:rsidR="00325A12" w:rsidRPr="000B4D40">
        <w:rPr>
          <w:rFonts w:hint="eastAsia"/>
          <w:i/>
          <w:iCs/>
          <w:shd w:val="clear" w:color="auto" w:fill="FFFFFF"/>
        </w:rPr>
        <w:instrText>d</w:instrText>
      </w:r>
      <w:r w:rsidR="00325A12" w:rsidRPr="000B4D40">
        <w:rPr>
          <w:rFonts w:hint="eastAsia"/>
          <w:shd w:val="clear" w:color="auto" w:fill="FFFFFF"/>
        </w:rPr>
        <w:instrText>))</w:instrText>
      </w:r>
      <w:r w:rsidR="00325A12" w:rsidRPr="000B4D40">
        <w:rPr>
          <w:shd w:val="clear" w:color="auto" w:fill="FFFFFF"/>
        </w:rPr>
        <w:instrText xml:space="preserve"> </w:instrText>
      </w:r>
      <w:r w:rsidR="00325A12" w:rsidRPr="000B4D40">
        <w:rPr>
          <w:shd w:val="clear" w:color="auto" w:fill="FFFFFF"/>
        </w:rPr>
        <w:fldChar w:fldCharType="separate"/>
      </w:r>
      <w:r w:rsidR="00325A12" w:rsidRPr="000B4D40">
        <w:rPr>
          <w:shd w:val="clear" w:color="auto" w:fill="FFFFFF"/>
        </w:rPr>
        <w:fldChar w:fldCharType="end"/>
      </w:r>
    </w:p>
    <w:p w14:paraId="3A61673D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lastRenderedPageBreak/>
        <w:t>【详解】由题可知，光线</w:t>
      </w:r>
      <w:r w:rsidRPr="00D606B1">
        <w:rPr>
          <w:rFonts w:eastAsia="Times New Roman" w:cs="Times New Roman"/>
          <w:color w:val="EE0000"/>
        </w:rPr>
        <w:t>1</w:t>
      </w:r>
      <w:r w:rsidRPr="00D606B1">
        <w:rPr>
          <w:color w:val="EE0000"/>
        </w:rPr>
        <w:t>和</w:t>
      </w:r>
      <w:r w:rsidRPr="00D606B1">
        <w:rPr>
          <w:rFonts w:eastAsia="Times New Roman" w:cs="Times New Roman"/>
          <w:color w:val="EE0000"/>
        </w:rPr>
        <w:t>2</w:t>
      </w:r>
      <w:r w:rsidRPr="00D606B1">
        <w:rPr>
          <w:color w:val="EE0000"/>
        </w:rPr>
        <w:t>的光程差为</w:t>
      </w:r>
      <w:r w:rsidRPr="00D606B1">
        <w:rPr>
          <w:color w:val="EE0000"/>
        </w:rPr>
        <w:object w:dxaOrig="504" w:dyaOrig="624" w14:anchorId="1E736716">
          <v:shape id="_x0000_i1105" type="#_x0000_t75" alt="学科网(www.zxxk.com)--教育资源门户，提供试卷、教案、课件、论文、素材以及各类教学资源下载，还有大量而丰富的教学相关资讯！ pz6bFJWLL0tN+fUPil0Ivg==" style="width:25.45pt;height:31.2pt" o:ole="">
            <v:imagedata r:id="rId43" o:title="eqIdbfd7a7beeeb8462ec50d501f0f48e54c"/>
          </v:shape>
          <o:OLEObject Type="Embed" ProgID="Equation.DSMT4" ShapeID="_x0000_i1105" DrawAspect="Content" ObjectID="_1820034313" r:id="rId44"/>
        </w:object>
      </w:r>
      <w:r w:rsidRPr="00D606B1">
        <w:rPr>
          <w:color w:val="EE0000"/>
        </w:rPr>
        <w:t>，因此干涉时为暗条纹，而</w:t>
      </w:r>
      <w:r w:rsidRPr="00D606B1">
        <w:rPr>
          <w:rFonts w:eastAsia="Times New Roman" w:cs="Times New Roman"/>
          <w:color w:val="EE0000"/>
        </w:rPr>
        <w:t>2</w:t>
      </w:r>
      <w:r w:rsidRPr="00D606B1">
        <w:rPr>
          <w:color w:val="EE0000"/>
        </w:rPr>
        <w:t>和</w:t>
      </w:r>
      <w:r w:rsidRPr="00D606B1">
        <w:rPr>
          <w:rFonts w:eastAsia="Times New Roman" w:cs="Times New Roman"/>
          <w:color w:val="EE0000"/>
        </w:rPr>
        <w:t>3</w:t>
      </w:r>
      <w:r w:rsidRPr="00D606B1">
        <w:rPr>
          <w:color w:val="EE0000"/>
        </w:rPr>
        <w:t>干涉为亮条纹，因此</w:t>
      </w:r>
      <w:r w:rsidRPr="00D606B1">
        <w:rPr>
          <w:rFonts w:eastAsia="Times New Roman" w:cs="Times New Roman"/>
          <w:color w:val="EE0000"/>
        </w:rPr>
        <w:t>1</w:t>
      </w:r>
      <w:r w:rsidRPr="00D606B1">
        <w:rPr>
          <w:color w:val="EE0000"/>
        </w:rPr>
        <w:t>和</w:t>
      </w:r>
      <w:r w:rsidRPr="00D606B1">
        <w:rPr>
          <w:rFonts w:eastAsia="Times New Roman" w:cs="Times New Roman"/>
          <w:color w:val="EE0000"/>
        </w:rPr>
        <w:t>3</w:t>
      </w:r>
      <w:r w:rsidRPr="00D606B1">
        <w:rPr>
          <w:color w:val="EE0000"/>
        </w:rPr>
        <w:t>的光程差应为</w:t>
      </w:r>
      <w:r w:rsidRPr="00D606B1">
        <w:rPr>
          <w:color w:val="EE0000"/>
        </w:rPr>
        <w:object w:dxaOrig="1116" w:dyaOrig="624" w14:anchorId="4C467DE0">
          <v:shape id="_x0000_i1106" type="#_x0000_t75" alt="学科网(www.zxxk.com)--教育资源门户，提供试卷、教案、课件、论文、素材以及各类教学资源下载，还有大量而丰富的教学相关资讯！ pz6bFJWLL0tN+fUPil0Ivg==" style="width:55.7pt;height:31.2pt" o:ole="">
            <v:imagedata r:id="rId45" o:title="eqId2c8707c04b8a2e8883a796bf0cb96648"/>
          </v:shape>
          <o:OLEObject Type="Embed" ProgID="Equation.DSMT4" ShapeID="_x0000_i1106" DrawAspect="Content" ObjectID="_1820034314" r:id="rId46"/>
        </w:object>
      </w:r>
      <w:r w:rsidRPr="00D606B1">
        <w:rPr>
          <w:color w:val="EE0000"/>
        </w:rPr>
        <w:t>，而光线</w:t>
      </w:r>
      <w:r w:rsidRPr="00D606B1">
        <w:rPr>
          <w:rFonts w:eastAsia="Times New Roman" w:cs="Times New Roman"/>
          <w:color w:val="EE0000"/>
        </w:rPr>
        <w:t>3</w:t>
      </w:r>
      <w:r w:rsidRPr="00D606B1">
        <w:rPr>
          <w:color w:val="EE0000"/>
        </w:rPr>
        <w:t>增加的光程是由厚度为</w:t>
      </w:r>
      <w:r w:rsidRPr="00D606B1">
        <w:rPr>
          <w:rFonts w:eastAsia="Times New Roman" w:cs="Times New Roman"/>
          <w:i/>
          <w:color w:val="EE0000"/>
        </w:rPr>
        <w:t>d</w:t>
      </w:r>
      <w:r w:rsidRPr="00D606B1">
        <w:rPr>
          <w:color w:val="EE0000"/>
        </w:rPr>
        <w:t>的细胞的折射率引起的，可得</w:t>
      </w:r>
      <w:r w:rsidRPr="00D606B1">
        <w:rPr>
          <w:color w:val="EE0000"/>
        </w:rPr>
        <w:object w:dxaOrig="1620" w:dyaOrig="624" w14:anchorId="4757CDC5">
          <v:shape id="_x0000_i1107" type="#_x0000_t75" alt="学科网(www.zxxk.com)--教育资源门户，提供试卷、教案、课件、论文、素材以及各类教学资源下载，还有大量而丰富的教学相关资讯！ pz6bFJWLL0tN+fUPil0Ivg==" style="width:81.1pt;height:31.2pt" o:ole="">
            <v:imagedata r:id="rId47" o:title="eqId365cadd162fc3cd22d78ba2377d807cb"/>
          </v:shape>
          <o:OLEObject Type="Embed" ProgID="Equation.DSMT4" ShapeID="_x0000_i1107" DrawAspect="Content" ObjectID="_1820034315" r:id="rId48"/>
        </w:object>
      </w:r>
    </w:p>
    <w:p w14:paraId="45C256DE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因此</w:t>
      </w:r>
      <w:r w:rsidRPr="00D606B1">
        <w:rPr>
          <w:color w:val="EE0000"/>
        </w:rPr>
        <w:object w:dxaOrig="1680" w:dyaOrig="624" w14:anchorId="0E7DDEC7">
          <v:shape id="_x0000_i1108" type="#_x0000_t75" alt="学科网(www.zxxk.com)--教育资源门户，提供试卷、教案、课件、论文、素材以及各类教学资源下载，还有大量而丰富的教学相关资讯！ pz6bFJWLL0tN+fUPil0Ivg==" style="width:84pt;height:31.2pt" o:ole="">
            <v:imagedata r:id="rId49" o:title="eqId96c3fc05deadc0deecb70b4cf106484e"/>
          </v:shape>
          <o:OLEObject Type="Embed" ProgID="Equation.DSMT4" ShapeID="_x0000_i1108" DrawAspect="Content" ObjectID="_1820034316" r:id="rId50"/>
        </w:object>
      </w:r>
      <w:r w:rsidRPr="00D606B1">
        <w:rPr>
          <w:color w:val="EE0000"/>
        </w:rPr>
        <w:t>，其中</w:t>
      </w:r>
      <w:r w:rsidRPr="00D606B1">
        <w:rPr>
          <w:color w:val="EE0000"/>
        </w:rPr>
        <w:object w:dxaOrig="1155" w:dyaOrig="285" w14:anchorId="0DD83477">
          <v:shape id="_x0000_i1109" type="#_x0000_t75" alt="学科网(www.zxxk.com)--教育资源门户，提供试卷、教案、课件、论文、素材以及各类教学资源下载，还有大量而丰富的教学相关资讯！ pz6bFJWLL0tN+fUPil0Ivg==" style="width:57.6pt;height:14.4pt" o:ole="">
            <v:imagedata r:id="rId51" o:title="eqIdfbab189db72c0727270886e94901ed88"/>
          </v:shape>
          <o:OLEObject Type="Embed" ProgID="Equation.DSMT4" ShapeID="_x0000_i1109" DrawAspect="Content" ObjectID="_1820034317" r:id="rId52"/>
        </w:object>
      </w:r>
    </w:p>
    <w:p w14:paraId="4B8B55F8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故选</w:t>
      </w:r>
      <w:r w:rsidRPr="00D606B1">
        <w:rPr>
          <w:rFonts w:eastAsia="Times New Roman" w:cs="Times New Roman"/>
          <w:color w:val="EE0000"/>
        </w:rPr>
        <w:t>D</w:t>
      </w:r>
      <w:r w:rsidRPr="00D606B1">
        <w:rPr>
          <w:color w:val="EE0000"/>
        </w:rPr>
        <w:t>。</w:t>
      </w:r>
    </w:p>
    <w:p w14:paraId="1AC68863" w14:textId="77777777" w:rsidR="00F27A72" w:rsidRPr="00325A12" w:rsidRDefault="00F27A72" w:rsidP="00325A12">
      <w:pPr>
        <w:rPr>
          <w:color w:val="EE0000"/>
        </w:rPr>
      </w:pPr>
    </w:p>
    <w:p w14:paraId="2E9DDD1E" w14:textId="513C7F23" w:rsidR="000B1268" w:rsidRPr="000B4D40" w:rsidRDefault="00532973" w:rsidP="00325A12">
      <w:pPr>
        <w:numPr>
          <w:ilvl w:val="0"/>
          <w:numId w:val="20"/>
        </w:numPr>
      </w:pPr>
      <w:r w:rsidRPr="000B4D40">
        <w:rPr>
          <w:rFonts w:hint="eastAsia"/>
        </w:rPr>
        <w:t>原子核外只有一个电子的离子，称为类氢离子，其电子的能级可以用玻尔理论</w:t>
      </w:r>
      <w:r w:rsidR="003F2DB4" w:rsidRPr="000B4D40">
        <w:rPr>
          <w:rFonts w:hint="eastAsia"/>
        </w:rPr>
        <w:t>类比于氢原子推出。</w:t>
      </w:r>
      <w:r w:rsidRPr="000B4D40">
        <w:rPr>
          <w:rFonts w:hint="eastAsia"/>
        </w:rPr>
        <w:t>He</w:t>
      </w:r>
      <w:r w:rsidRPr="000B4D40">
        <w:rPr>
          <w:rFonts w:hint="eastAsia"/>
          <w:vertAlign w:val="superscript"/>
        </w:rPr>
        <w:t>+</w:t>
      </w:r>
      <w:r w:rsidRPr="000B4D40">
        <w:rPr>
          <w:rFonts w:hint="eastAsia"/>
        </w:rPr>
        <w:t>是典型的类氢离子。</w:t>
      </w:r>
      <w:r w:rsidRPr="000B4D40">
        <w:rPr>
          <w:rFonts w:hint="eastAsia"/>
        </w:rPr>
        <w:t>He</w:t>
      </w:r>
      <w:r w:rsidRPr="000B4D40">
        <w:rPr>
          <w:rFonts w:hint="eastAsia"/>
          <w:vertAlign w:val="superscript"/>
        </w:rPr>
        <w:t>+</w:t>
      </w:r>
      <w:r w:rsidR="007E2D5E" w:rsidRPr="000B4D40">
        <w:rPr>
          <w:rFonts w:hint="eastAsia"/>
        </w:rPr>
        <w:t>静止时，其</w:t>
      </w:r>
      <w:r w:rsidRPr="000B4D40">
        <w:rPr>
          <w:rFonts w:hint="eastAsia"/>
        </w:rPr>
        <w:t>电子从</w:t>
      </w:r>
      <w:r w:rsidR="003F2DB4" w:rsidRPr="000B4D40">
        <w:rPr>
          <w:rFonts w:hint="eastAsia"/>
        </w:rPr>
        <w:t>能级</w:t>
      </w:r>
      <w:r w:rsidR="00325A12" w:rsidRPr="000B4D40">
        <w:rPr>
          <w:rFonts w:hint="eastAsia"/>
          <w:i/>
          <w:iCs/>
        </w:rPr>
        <w:t>n</w:t>
      </w:r>
      <w:r w:rsidR="00325A12" w:rsidRPr="000B4D40">
        <w:rPr>
          <w:rFonts w:hint="eastAsia"/>
        </w:rPr>
        <w:t xml:space="preserve"> = 3</w:t>
      </w:r>
      <w:r w:rsidRPr="000B4D40">
        <w:rPr>
          <w:rFonts w:ascii="Arial" w:hAnsi="Arial" w:cs="Arial" w:hint="eastAsia"/>
        </w:rPr>
        <w:t>跃迁至</w:t>
      </w:r>
      <w:r w:rsidR="003F2DB4" w:rsidRPr="000B4D40">
        <w:rPr>
          <w:rFonts w:ascii="Arial" w:hAnsi="Arial" w:cs="Arial" w:hint="eastAsia"/>
        </w:rPr>
        <w:t>能级</w:t>
      </w:r>
      <w:r w:rsidR="00325A12" w:rsidRPr="000B4D40">
        <w:rPr>
          <w:rFonts w:hint="eastAsia"/>
          <w:i/>
          <w:iCs/>
        </w:rPr>
        <w:t>n</w:t>
      </w:r>
      <w:r w:rsidR="00325A12" w:rsidRPr="000B4D40">
        <w:rPr>
          <w:rFonts w:hint="eastAsia"/>
        </w:rPr>
        <w:t xml:space="preserve"> = 2</w:t>
      </w:r>
      <w:r w:rsidRPr="000B4D40">
        <w:rPr>
          <w:rFonts w:hint="eastAsia"/>
        </w:rPr>
        <w:t>发射</w:t>
      </w:r>
      <w:r w:rsidR="003F2DB4" w:rsidRPr="000B4D40">
        <w:rPr>
          <w:rFonts w:hint="eastAsia"/>
        </w:rPr>
        <w:t>出</w:t>
      </w:r>
      <w:r w:rsidRPr="000B4D40">
        <w:rPr>
          <w:rFonts w:hint="eastAsia"/>
        </w:rPr>
        <w:t>的</w:t>
      </w:r>
      <w:r w:rsidRPr="000B4D40">
        <w:t>光子</w:t>
      </w:r>
      <w:r w:rsidRPr="000B4D40">
        <w:rPr>
          <w:rFonts w:hint="eastAsia"/>
        </w:rPr>
        <w:t>能量记为</w:t>
      </w:r>
      <w:bookmarkStart w:id="6" w:name="_Hlk206251550"/>
      <w:r w:rsidR="00325A12" w:rsidRPr="000B4D40">
        <w:rPr>
          <w:rFonts w:hint="eastAsia"/>
          <w:i/>
          <w:iCs/>
        </w:rPr>
        <w:t>E</w:t>
      </w:r>
      <w:r w:rsidR="00325A12" w:rsidRPr="000B4D40">
        <w:rPr>
          <w:rFonts w:hint="eastAsia"/>
          <w:vertAlign w:val="subscript"/>
        </w:rPr>
        <w:t>He+</w:t>
      </w:r>
      <w:bookmarkEnd w:id="6"/>
      <w:r w:rsidRPr="000B4D40">
        <w:rPr>
          <w:rFonts w:hint="eastAsia"/>
        </w:rPr>
        <w:t>。</w:t>
      </w:r>
      <w:r w:rsidRPr="000B4D40">
        <w:rPr>
          <w:rFonts w:hint="eastAsia"/>
        </w:rPr>
        <w:t>He</w:t>
      </w:r>
      <w:r w:rsidRPr="000B4D40">
        <w:rPr>
          <w:rFonts w:hint="eastAsia"/>
          <w:vertAlign w:val="superscript"/>
        </w:rPr>
        <w:t>+</w:t>
      </w:r>
      <w:r w:rsidR="003F2DB4" w:rsidRPr="000B4D40">
        <w:rPr>
          <w:rFonts w:hint="eastAsia"/>
        </w:rPr>
        <w:t>朝向</w:t>
      </w:r>
      <w:r w:rsidRPr="000B4D40">
        <w:rPr>
          <w:rFonts w:hint="eastAsia"/>
        </w:rPr>
        <w:t>静止的氢原子</w:t>
      </w:r>
      <w:r w:rsidR="003F2DB4" w:rsidRPr="000B4D40">
        <w:rPr>
          <w:rFonts w:hint="eastAsia"/>
        </w:rPr>
        <w:t>高速运动</w:t>
      </w:r>
      <w:r w:rsidR="007E2D5E" w:rsidRPr="000B4D40">
        <w:rPr>
          <w:rFonts w:hint="eastAsia"/>
        </w:rPr>
        <w:t>的</w:t>
      </w:r>
      <w:r w:rsidRPr="000B4D40">
        <w:rPr>
          <w:rFonts w:hint="eastAsia"/>
        </w:rPr>
        <w:t>速度达到某个临界值</w:t>
      </w:r>
      <w:r w:rsidRPr="000B4D40">
        <w:rPr>
          <w:rFonts w:hint="eastAsia"/>
          <w:i/>
          <w:iCs/>
        </w:rPr>
        <w:t>u</w:t>
      </w:r>
      <w:r w:rsidR="003F2DB4" w:rsidRPr="000B4D40">
        <w:rPr>
          <w:rFonts w:hint="eastAsia"/>
          <w:vertAlign w:val="subscript"/>
        </w:rPr>
        <w:t>c</w:t>
      </w:r>
      <w:r w:rsidRPr="000B4D40">
        <w:rPr>
          <w:rFonts w:hint="eastAsia"/>
        </w:rPr>
        <w:t>时，上述跃迁发射</w:t>
      </w:r>
      <w:r w:rsidR="003F2DB4" w:rsidRPr="000B4D40">
        <w:rPr>
          <w:rFonts w:hint="eastAsia"/>
        </w:rPr>
        <w:t>出</w:t>
      </w:r>
      <w:r w:rsidRPr="000B4D40">
        <w:rPr>
          <w:rFonts w:hint="eastAsia"/>
        </w:rPr>
        <w:t>的</w:t>
      </w:r>
      <w:r w:rsidRPr="000B4D40">
        <w:t>光子</w:t>
      </w:r>
      <w:r w:rsidRPr="000B4D40">
        <w:rPr>
          <w:rFonts w:hint="eastAsia"/>
        </w:rPr>
        <w:t>刚好可以电离</w:t>
      </w:r>
      <w:r w:rsidRPr="000B4D40">
        <w:t>处于基态的氢原子</w:t>
      </w:r>
      <w:r w:rsidRPr="000B4D40">
        <w:rPr>
          <w:rFonts w:hint="eastAsia"/>
        </w:rPr>
        <w:t>。基态氢原子电离能为</w:t>
      </w:r>
      <w:r w:rsidRPr="000B4D40">
        <w:rPr>
          <w:rFonts w:hint="eastAsia"/>
        </w:rPr>
        <w:t>13.6 eV</w:t>
      </w:r>
      <w:r w:rsidR="00C63095" w:rsidRPr="000B4D40">
        <w:rPr>
          <w:rFonts w:hint="eastAsia"/>
        </w:rPr>
        <w:t>。已知光源朝向接收器高速运动时，接收器测得的光子频率</w:t>
      </w:r>
      <w:r w:rsidR="000B4D40" w:rsidRPr="000B4D40">
        <w:rPr>
          <w:rFonts w:cs="Times New Roman"/>
          <w:i/>
          <w:iCs/>
        </w:rPr>
        <w:t>ν</w:t>
      </w:r>
      <w:r w:rsidR="000B4D40" w:rsidRPr="000B4D40">
        <w:rPr>
          <w:rFonts w:cs="Times New Roman"/>
        </w:rPr>
        <w:t>ʹ</w:t>
      </w:r>
      <w:r w:rsidR="00C63095" w:rsidRPr="000B4D40">
        <w:rPr>
          <w:rFonts w:hint="eastAsia"/>
        </w:rPr>
        <w:t>与光源发出的光子频率</w:t>
      </w:r>
      <w:r w:rsidR="00325A12" w:rsidRPr="000B4D40">
        <w:rPr>
          <w:rFonts w:cs="Times New Roman"/>
          <w:i/>
          <w:iCs/>
        </w:rPr>
        <w:t>ν</w:t>
      </w:r>
      <w:r w:rsidR="00C63095" w:rsidRPr="000B4D40">
        <w:rPr>
          <w:rFonts w:hint="eastAsia"/>
        </w:rPr>
        <w:t>存在如下关系：</w:t>
      </w:r>
      <w:r w:rsidR="000B4D40" w:rsidRPr="000B4D40">
        <w:rPr>
          <w:rFonts w:hint="eastAsia"/>
          <w:i/>
          <w:iCs/>
        </w:rPr>
        <w:t>v</w:t>
      </w:r>
      <w:r w:rsidR="000B4D40" w:rsidRPr="000B4D40">
        <w:rPr>
          <w:rFonts w:cs="Times New Roman"/>
        </w:rPr>
        <w:t>ʹ</w:t>
      </w:r>
      <w:r w:rsidR="000B4D40" w:rsidRPr="000B4D40">
        <w:rPr>
          <w:rFonts w:hint="eastAsia"/>
        </w:rPr>
        <w:t xml:space="preserve"> = </w:t>
      </w:r>
      <w:r w:rsidR="000B4D40" w:rsidRPr="000B4D40">
        <w:rPr>
          <w:rFonts w:hint="eastAsia"/>
          <w:i/>
          <w:iCs/>
        </w:rPr>
        <w:t>v</w:t>
      </w:r>
      <w:r w:rsidR="000B4D40" w:rsidRPr="000B4D40">
        <w:fldChar w:fldCharType="begin"/>
      </w:r>
      <w:r w:rsidR="000B4D40" w:rsidRPr="000B4D40">
        <w:instrText xml:space="preserve"> </w:instrText>
      </w:r>
      <w:r w:rsidR="000B4D40" w:rsidRPr="000B4D40">
        <w:rPr>
          <w:rFonts w:hint="eastAsia"/>
        </w:rPr>
        <w:instrText>EQ \R(\F(</w:instrText>
      </w:r>
      <w:r w:rsidR="000B4D40" w:rsidRPr="000B4D40">
        <w:rPr>
          <w:rFonts w:hint="eastAsia"/>
          <w:i/>
          <w:iCs/>
        </w:rPr>
        <w:instrText>c</w:instrText>
      </w:r>
      <w:r w:rsidR="000B4D40" w:rsidRPr="000B4D40">
        <w:rPr>
          <w:rFonts w:hint="eastAsia"/>
        </w:rPr>
        <w:instrText xml:space="preserve"> + </w:instrText>
      </w:r>
      <w:r w:rsidR="000B4D40" w:rsidRPr="000B4D40">
        <w:rPr>
          <w:rFonts w:hint="eastAsia"/>
          <w:i/>
          <w:iCs/>
        </w:rPr>
        <w:instrText>u</w:instrText>
      </w:r>
      <w:r w:rsidR="000B4D40" w:rsidRPr="000B4D40">
        <w:rPr>
          <w:rFonts w:hint="eastAsia"/>
        </w:rPr>
        <w:instrText>,</w:instrText>
      </w:r>
      <w:r w:rsidR="000B4D40" w:rsidRPr="000B4D40">
        <w:rPr>
          <w:rFonts w:hint="eastAsia"/>
          <w:i/>
          <w:iCs/>
        </w:rPr>
        <w:instrText>c</w:instrText>
      </w:r>
      <w:r w:rsidR="000B4D40" w:rsidRPr="000B4D40">
        <w:rPr>
          <w:rFonts w:hint="eastAsia"/>
        </w:rPr>
        <w:instrText xml:space="preserve"> </w:instrText>
      </w:r>
      <w:r w:rsidR="000B4D40" w:rsidRPr="000B4D40">
        <w:rPr>
          <w:rFonts w:cs="Times New Roman"/>
        </w:rPr>
        <w:instrText>−</w:instrText>
      </w:r>
      <w:r w:rsidR="000B4D40" w:rsidRPr="000B4D40">
        <w:rPr>
          <w:rFonts w:hint="eastAsia"/>
        </w:rPr>
        <w:instrText xml:space="preserve"> </w:instrText>
      </w:r>
      <w:r w:rsidR="000B4D40" w:rsidRPr="000B4D40">
        <w:rPr>
          <w:rFonts w:hint="eastAsia"/>
          <w:i/>
          <w:iCs/>
        </w:rPr>
        <w:instrText>u</w:instrText>
      </w:r>
      <w:r w:rsidR="000B4D40" w:rsidRPr="000B4D40">
        <w:rPr>
          <w:rFonts w:hint="eastAsia"/>
        </w:rPr>
        <w:instrText>))</w:instrText>
      </w:r>
      <w:r w:rsidR="000B4D40" w:rsidRPr="000B4D40">
        <w:instrText xml:space="preserve"> </w:instrText>
      </w:r>
      <w:r w:rsidR="000B4D40" w:rsidRPr="000B4D40">
        <w:fldChar w:fldCharType="separate"/>
      </w:r>
      <w:r w:rsidR="000B4D40" w:rsidRPr="000B4D40">
        <w:fldChar w:fldCharType="end"/>
      </w:r>
      <w:r w:rsidR="00C63095" w:rsidRPr="000B4D40">
        <w:rPr>
          <w:rFonts w:hint="eastAsia"/>
        </w:rPr>
        <w:t>（</w:t>
      </w:r>
      <w:r w:rsidR="00C63095" w:rsidRPr="000B4D40">
        <w:rPr>
          <w:i/>
        </w:rPr>
        <w:t>c</w:t>
      </w:r>
      <w:r w:rsidR="00C63095" w:rsidRPr="000B4D40">
        <w:t>为真空中</w:t>
      </w:r>
      <w:r w:rsidR="00C63095" w:rsidRPr="000B4D40">
        <w:rPr>
          <w:rFonts w:hint="eastAsia"/>
        </w:rPr>
        <w:t>的</w:t>
      </w:r>
      <w:r w:rsidR="00C63095" w:rsidRPr="000B4D40">
        <w:t>光速，</w:t>
      </w:r>
      <w:r w:rsidR="00C63095" w:rsidRPr="000B4D40">
        <w:rPr>
          <w:i/>
        </w:rPr>
        <w:t>u</w:t>
      </w:r>
      <w:r w:rsidR="00C63095" w:rsidRPr="000B4D40">
        <w:t>为相对运动速率</w:t>
      </w:r>
      <w:r w:rsidR="00C63095" w:rsidRPr="000B4D40">
        <w:rPr>
          <w:rFonts w:hint="eastAsia"/>
        </w:rPr>
        <w:t>）。以下表述正确的是</w:t>
      </w:r>
      <w:commentRangeStart w:id="7"/>
      <w:commentRangeEnd w:id="7"/>
      <w:r w:rsidR="00F27A72" w:rsidRPr="000B4D40">
        <w:rPr>
          <w:rStyle w:val="ac"/>
        </w:rPr>
        <w:commentReference w:id="7"/>
      </w:r>
      <w:r w:rsidR="00C63095" w:rsidRPr="000B4D40">
        <w:rPr>
          <w:rFonts w:hint="eastAsia"/>
        </w:rPr>
        <w:t>（</w:t>
      </w:r>
      <w:r w:rsidR="00C63095" w:rsidRPr="000B4D40">
        <w:rPr>
          <w:rFonts w:hint="eastAsia"/>
        </w:rPr>
        <w:t xml:space="preserve">    </w:t>
      </w:r>
      <w:r w:rsidR="00C63095" w:rsidRPr="000B4D40">
        <w:rPr>
          <w:rFonts w:hint="eastAsia"/>
        </w:rPr>
        <w:t>）</w:t>
      </w:r>
    </w:p>
    <w:p w14:paraId="7938A555" w14:textId="1F569362" w:rsidR="00654751" w:rsidRPr="000B4D40" w:rsidRDefault="00F27A72" w:rsidP="00325A12">
      <w:pPr>
        <w:rPr>
          <w:i/>
          <w:iCs/>
        </w:rPr>
      </w:pPr>
      <w:r w:rsidRPr="000B4D40">
        <w:rPr>
          <w:rFonts w:hint="eastAsia"/>
        </w:rPr>
        <w:t>A</w:t>
      </w:r>
      <w:r w:rsidRPr="000B4D40">
        <w:rPr>
          <w:rFonts w:hint="eastAsia"/>
        </w:rPr>
        <w:t>．</w:t>
      </w:r>
      <w:r w:rsidR="000B4D40" w:rsidRPr="000B4D40">
        <w:rPr>
          <w:rFonts w:hint="eastAsia"/>
          <w:i/>
          <w:iCs/>
        </w:rPr>
        <w:t>E</w:t>
      </w:r>
      <w:r w:rsidR="000B4D40" w:rsidRPr="000B4D40">
        <w:rPr>
          <w:rFonts w:hint="eastAsia"/>
          <w:vertAlign w:val="subscript"/>
        </w:rPr>
        <w:t>He+</w:t>
      </w:r>
      <w:r w:rsidR="000B4D40" w:rsidRPr="000B4D40">
        <w:rPr>
          <w:rFonts w:hint="eastAsia"/>
        </w:rPr>
        <w:t xml:space="preserve"> = </w:t>
      </w:r>
      <w:r w:rsidR="00FF717D" w:rsidRPr="000B4D40">
        <w:rPr>
          <w:rFonts w:hint="eastAsia"/>
        </w:rPr>
        <w:t>1.89 eV</w:t>
      </w:r>
      <w:r w:rsidR="000B4D40" w:rsidRPr="000B4D40">
        <w:tab/>
      </w:r>
      <w:r w:rsidR="000B4D40" w:rsidRPr="000B4D40">
        <w:tab/>
      </w:r>
      <w:r w:rsidRPr="000B4D40">
        <w:rPr>
          <w:rFonts w:hint="eastAsia"/>
        </w:rPr>
        <w:t>B</w:t>
      </w:r>
      <w:r w:rsidRPr="000B4D40">
        <w:rPr>
          <w:rFonts w:hint="eastAsia"/>
        </w:rPr>
        <w:t>．</w:t>
      </w:r>
      <w:r w:rsidR="000B4D40" w:rsidRPr="000B4D40">
        <w:rPr>
          <w:rFonts w:hint="eastAsia"/>
          <w:i/>
          <w:iCs/>
        </w:rPr>
        <w:t>E</w:t>
      </w:r>
      <w:r w:rsidR="000B4D40" w:rsidRPr="000B4D40">
        <w:rPr>
          <w:rFonts w:hint="eastAsia"/>
          <w:vertAlign w:val="subscript"/>
        </w:rPr>
        <w:t>He+</w:t>
      </w:r>
      <w:r w:rsidR="000B4D40" w:rsidRPr="000B4D40">
        <w:rPr>
          <w:rFonts w:hint="eastAsia"/>
        </w:rPr>
        <w:t xml:space="preserve"> = </w:t>
      </w:r>
      <w:r w:rsidR="00FF717D" w:rsidRPr="000B4D40">
        <w:rPr>
          <w:rFonts w:hint="eastAsia"/>
        </w:rPr>
        <w:t>7.56 eV</w:t>
      </w:r>
      <w:r w:rsidR="000B4D40" w:rsidRPr="000B4D40">
        <w:tab/>
      </w:r>
      <w:r w:rsidR="000B4D40" w:rsidRPr="000B4D40">
        <w:tab/>
      </w:r>
      <w:r w:rsidRPr="000B4D40">
        <w:rPr>
          <w:rFonts w:hint="eastAsia"/>
        </w:rPr>
        <w:t>C</w:t>
      </w:r>
      <w:r w:rsidRPr="000B4D40">
        <w:rPr>
          <w:rFonts w:hint="eastAsia"/>
        </w:rPr>
        <w:t>．</w:t>
      </w:r>
      <w:r w:rsidR="000B4D40" w:rsidRPr="000B4D40">
        <w:rPr>
          <w:rFonts w:hint="eastAsia"/>
          <w:i/>
          <w:iCs/>
        </w:rPr>
        <w:t>u</w:t>
      </w:r>
      <w:r w:rsidR="000B4D40" w:rsidRPr="000B4D40">
        <w:rPr>
          <w:rFonts w:hint="eastAsia"/>
          <w:vertAlign w:val="subscript"/>
        </w:rPr>
        <w:t>c</w:t>
      </w:r>
      <w:r w:rsidR="000B4D40" w:rsidRPr="000B4D40">
        <w:rPr>
          <w:rFonts w:hint="eastAsia"/>
        </w:rPr>
        <w:t xml:space="preserve"> = </w:t>
      </w:r>
      <w:r w:rsidR="00FF717D" w:rsidRPr="000B4D40">
        <w:rPr>
          <w:rFonts w:hint="eastAsia"/>
        </w:rPr>
        <w:t>0.29</w:t>
      </w:r>
      <w:r w:rsidR="00FF717D" w:rsidRPr="000B4D40">
        <w:rPr>
          <w:rFonts w:hint="eastAsia"/>
          <w:i/>
          <w:iCs/>
        </w:rPr>
        <w:t>c</w:t>
      </w:r>
      <w:r w:rsidR="000B4D40" w:rsidRPr="000B4D40">
        <w:tab/>
      </w:r>
      <w:r w:rsidR="000B4D40" w:rsidRPr="000B4D40">
        <w:tab/>
      </w:r>
      <w:r w:rsidRPr="000B4D40">
        <w:rPr>
          <w:rFonts w:hint="eastAsia"/>
        </w:rPr>
        <w:t>D</w:t>
      </w:r>
      <w:r w:rsidRPr="000B4D40">
        <w:rPr>
          <w:rFonts w:hint="eastAsia"/>
        </w:rPr>
        <w:t>．</w:t>
      </w:r>
      <w:r w:rsidR="000B4D40" w:rsidRPr="000B4D40">
        <w:rPr>
          <w:rFonts w:hint="eastAsia"/>
          <w:i/>
          <w:iCs/>
        </w:rPr>
        <w:t>u</w:t>
      </w:r>
      <w:r w:rsidR="000B4D40" w:rsidRPr="000B4D40">
        <w:rPr>
          <w:rFonts w:hint="eastAsia"/>
          <w:vertAlign w:val="subscript"/>
        </w:rPr>
        <w:t>c</w:t>
      </w:r>
      <w:r w:rsidR="000B4D40" w:rsidRPr="000B4D40">
        <w:rPr>
          <w:rFonts w:hint="eastAsia"/>
        </w:rPr>
        <w:t xml:space="preserve"> = </w:t>
      </w:r>
      <w:r w:rsidR="00FF717D" w:rsidRPr="000B4D40">
        <w:rPr>
          <w:rFonts w:hint="eastAsia"/>
        </w:rPr>
        <w:t>0.53</w:t>
      </w:r>
      <w:r w:rsidR="00FF717D" w:rsidRPr="000B4D40">
        <w:rPr>
          <w:rFonts w:hint="eastAsia"/>
          <w:i/>
          <w:iCs/>
        </w:rPr>
        <w:t>c</w:t>
      </w:r>
    </w:p>
    <w:p w14:paraId="621B9CAD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</w:t>
      </w:r>
      <w:r w:rsidRPr="00D606B1">
        <w:rPr>
          <w:rFonts w:eastAsia="Times New Roman" w:cs="Times New Roman"/>
          <w:color w:val="EE0000"/>
        </w:rPr>
        <w:t>AB</w:t>
      </w:r>
      <w:r w:rsidRPr="00D606B1">
        <w:rPr>
          <w:color w:val="EE0000"/>
        </w:rPr>
        <w:t>．根据库仑定律和牛顿第二定律可知</w:t>
      </w:r>
    </w:p>
    <w:p w14:paraId="58567861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object w:dxaOrig="1185" w:dyaOrig="720" w14:anchorId="79CF5045">
          <v:shape id="_x0000_i1120" type="#_x0000_t75" alt="学科网(www.zxxk.com)--教育资源门户，提供试卷、教案、课件、论文、素材以及各类教学资源下载，还有大量而丰富的教学相关资讯！ pz6bFJWLL0tN+fUPil0Ivg==" style="width:59.05pt;height:36pt" o:ole="">
            <v:imagedata r:id="rId53" o:title="eqIddfa9883549df1984839f717201511a4c"/>
          </v:shape>
          <o:OLEObject Type="Embed" ProgID="Equation.DSMT4" ShapeID="_x0000_i1120" DrawAspect="Content" ObjectID="_1820034318" r:id="rId54"/>
        </w:object>
      </w:r>
    </w:p>
    <w:p w14:paraId="085511C9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利用角动量的量子化可知</w:t>
      </w:r>
      <w:r w:rsidRPr="00D606B1">
        <w:rPr>
          <w:color w:val="EE0000"/>
        </w:rPr>
        <w:object w:dxaOrig="1215" w:dyaOrig="360" w14:anchorId="214763C0">
          <v:shape id="_x0000_i1121" type="#_x0000_t75" alt="学科网(www.zxxk.com)--教育资源门户，提供试卷、教案、课件、论文、素材以及各类教学资源下载，还有大量而丰富的教学相关资讯！ pz6bFJWLL0tN+fUPil0Ivg==" style="width:60.95pt;height:18.25pt" o:ole="">
            <v:imagedata r:id="rId55" o:title="eqId6027014d206332be27dfff8027c679a4"/>
          </v:shape>
          <o:OLEObject Type="Embed" ProgID="Equation.DSMT4" ShapeID="_x0000_i1121" DrawAspect="Content" ObjectID="_1820034319" r:id="rId56"/>
        </w:object>
      </w:r>
    </w:p>
    <w:p w14:paraId="4297F8C0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联立可得</w:t>
      </w:r>
      <w:r w:rsidRPr="00D606B1">
        <w:rPr>
          <w:color w:val="EE0000"/>
        </w:rPr>
        <w:object w:dxaOrig="1095" w:dyaOrig="705" w14:anchorId="4ACA79D1">
          <v:shape id="_x0000_i1122" type="#_x0000_t75" alt="学科网(www.zxxk.com)--教育资源门户，提供试卷、教案、课件、论文、素材以及各类教学资源下载，还有大量而丰富的教学相关资讯！ pz6bFJWLL0tN+fUPil0Ivg==" style="width:54.7pt;height:35.05pt" o:ole="">
            <v:imagedata r:id="rId57" o:title="eqIddd7224d6ef7994a9420851e8c1e19bb8"/>
          </v:shape>
          <o:OLEObject Type="Embed" ProgID="Equation.DSMT4" ShapeID="_x0000_i1122" DrawAspect="Content" ObjectID="_1820034320" r:id="rId58"/>
        </w:object>
      </w:r>
    </w:p>
    <w:p w14:paraId="5B2EC872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在</w:t>
      </w:r>
      <w:r w:rsidRPr="00D606B1">
        <w:rPr>
          <w:rFonts w:eastAsia="Times New Roman" w:cs="Times New Roman"/>
          <w:i/>
          <w:color w:val="EE0000"/>
        </w:rPr>
        <w:t>n</w:t>
      </w:r>
      <w:r w:rsidRPr="00D606B1">
        <w:rPr>
          <w:color w:val="EE0000"/>
        </w:rPr>
        <w:t>轨道上的动能为</w:t>
      </w:r>
      <w:r w:rsidRPr="00D606B1">
        <w:rPr>
          <w:color w:val="EE0000"/>
        </w:rPr>
        <w:object w:dxaOrig="1680" w:dyaOrig="720" w14:anchorId="54B02230">
          <v:shape id="_x0000_i1123" type="#_x0000_t75" alt="学科网(www.zxxk.com)--教育资源门户，提供试卷、教案、课件、论文、素材以及各类教学资源下载，还有大量而丰富的教学相关资讯！ pz6bFJWLL0tN+fUPil0Ivg==" style="width:84pt;height:36pt" o:ole="">
            <v:imagedata r:id="rId59" o:title="eqIdcf4d3a83ed5a39f0a196c6528f46b914"/>
          </v:shape>
          <o:OLEObject Type="Embed" ProgID="Equation.DSMT4" ShapeID="_x0000_i1123" DrawAspect="Content" ObjectID="_1820034321" r:id="rId60"/>
        </w:object>
      </w:r>
      <w:r w:rsidRPr="00D606B1">
        <w:rPr>
          <w:color w:val="EE0000"/>
        </w:rPr>
        <w:t>，势能为</w:t>
      </w:r>
      <w:r w:rsidRPr="00D606B1">
        <w:rPr>
          <w:color w:val="EE0000"/>
        </w:rPr>
        <w:object w:dxaOrig="1185" w:dyaOrig="675" w14:anchorId="041C6E6C">
          <v:shape id="_x0000_i1124" type="#_x0000_t75" alt="学科网(www.zxxk.com)--教育资源门户，提供试卷、教案、课件、论文、素材以及各类教学资源下载，还有大量而丰富的教学相关资讯！ pz6bFJWLL0tN+fUPil0Ivg==" style="width:59.05pt;height:33.6pt" o:ole="">
            <v:imagedata r:id="rId61" o:title="eqId26dff321f64fb34cb46332f5fff5ed96"/>
          </v:shape>
          <o:OLEObject Type="Embed" ProgID="Equation.DSMT4" ShapeID="_x0000_i1124" DrawAspect="Content" ObjectID="_1820034322" r:id="rId62"/>
        </w:object>
      </w:r>
    </w:p>
    <w:p w14:paraId="2CCCB06E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因此在</w:t>
      </w:r>
      <w:r w:rsidRPr="00D606B1">
        <w:rPr>
          <w:rFonts w:eastAsia="Times New Roman" w:cs="Times New Roman"/>
          <w:i/>
          <w:color w:val="EE0000"/>
        </w:rPr>
        <w:t>n</w:t>
      </w:r>
      <w:r w:rsidRPr="00D606B1">
        <w:rPr>
          <w:color w:val="EE0000"/>
        </w:rPr>
        <w:t>轨道上的总能量</w:t>
      </w:r>
      <w:r w:rsidRPr="00D606B1">
        <w:rPr>
          <w:color w:val="EE0000"/>
        </w:rPr>
        <w:object w:dxaOrig="3480" w:dyaOrig="720" w14:anchorId="51C4D6B0">
          <v:shape id="_x0000_i1125" type="#_x0000_t75" alt="学科网(www.zxxk.com)--教育资源门户，提供试卷、教案、课件、论文、素材以及各类教学资源下载，还有大量而丰富的教学相关资讯！ pz6bFJWLL0tN+fUPil0Ivg==" style="width:174.25pt;height:36pt" o:ole="">
            <v:imagedata r:id="rId63" o:title="eqIde93e52130029560d3386bb6d3ea61ee9"/>
          </v:shape>
          <o:OLEObject Type="Embed" ProgID="Equation.DSMT4" ShapeID="_x0000_i1125" DrawAspect="Content" ObjectID="_1820034323" r:id="rId64"/>
        </w:object>
      </w:r>
    </w:p>
    <w:p w14:paraId="43993ED5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由于</w:t>
      </w:r>
      <w:r w:rsidRPr="00D606B1">
        <w:rPr>
          <w:color w:val="EE0000"/>
        </w:rPr>
        <w:object w:dxaOrig="435" w:dyaOrig="315" w14:anchorId="076CF349">
          <v:shape id="_x0000_i1126" type="#_x0000_t75" alt="学科网(www.zxxk.com)--教育资源门户，提供试卷、教案、课件、论文、素材以及各类教学资源下载，还有大量而丰富的教学相关资讯！ pz6bFJWLL0tN+fUPil0Ivg==" style="width:21.6pt;height:15.85pt" o:ole="">
            <v:imagedata r:id="rId65" o:title="eqId789af393e0b851057d77d8214138954b"/>
          </v:shape>
          <o:OLEObject Type="Embed" ProgID="Equation.DSMT4" ShapeID="_x0000_i1126" DrawAspect="Content" ObjectID="_1820034324" r:id="rId66"/>
        </w:object>
      </w:r>
      <w:r w:rsidRPr="00D606B1">
        <w:rPr>
          <w:color w:val="EE0000"/>
        </w:rPr>
        <w:t>核代两个单位的正电荷，因此同轨道上总能量为氢原子的</w:t>
      </w:r>
      <w:r w:rsidRPr="00D606B1">
        <w:rPr>
          <w:color w:val="EE0000"/>
        </w:rPr>
        <w:t>4</w:t>
      </w:r>
      <w:r w:rsidRPr="00D606B1">
        <w:rPr>
          <w:color w:val="EE0000"/>
        </w:rPr>
        <w:t>倍，因此基态能量</w:t>
      </w:r>
      <w:r w:rsidRPr="00D606B1">
        <w:rPr>
          <w:color w:val="EE0000"/>
        </w:rPr>
        <w:object w:dxaOrig="2520" w:dyaOrig="360" w14:anchorId="79BDE6B9">
          <v:shape id="_x0000_i1127" type="#_x0000_t75" alt="学科网(www.zxxk.com)--教育资源门户，提供试卷、教案、课件、论文、素材以及各类教学资源下载，还有大量而丰富的教学相关资讯！ pz6bFJWLL0tN+fUPil0Ivg==" style="width:126.25pt;height:18.25pt" o:ole="">
            <v:imagedata r:id="rId67" o:title="eqId69524a5acd8303c3fcc3ac136e2c303a"/>
          </v:shape>
          <o:OLEObject Type="Embed" ProgID="Equation.DSMT4" ShapeID="_x0000_i1127" DrawAspect="Content" ObjectID="_1820034325" r:id="rId68"/>
        </w:object>
      </w:r>
      <w:r w:rsidRPr="00D606B1">
        <w:rPr>
          <w:color w:val="EE0000"/>
        </w:rPr>
        <w:t>，从能级</w:t>
      </w:r>
      <w:r w:rsidRPr="00D606B1">
        <w:rPr>
          <w:color w:val="EE0000"/>
        </w:rPr>
        <w:object w:dxaOrig="537" w:dyaOrig="279" w14:anchorId="054931AF">
          <v:shape id="_x0000_i1128" type="#_x0000_t75" alt="学科网(www.zxxk.com)--教育资源门户，提供试卷、教案、课件、论文、素材以及各类教学资源下载，还有大量而丰富的教学相关资讯！ pz6bFJWLL0tN+fUPil0Ivg==" style="width:26.9pt;height:13.9pt" o:ole="">
            <v:imagedata r:id="rId69" o:title="eqIdbe604061cf1591f7069472269d4c9719"/>
          </v:shape>
          <o:OLEObject Type="Embed" ProgID="Equation.DSMT4" ShapeID="_x0000_i1128" DrawAspect="Content" ObjectID="_1820034326" r:id="rId70"/>
        </w:object>
      </w:r>
      <w:r w:rsidRPr="00D606B1">
        <w:rPr>
          <w:color w:val="EE0000"/>
        </w:rPr>
        <w:t>跃迁至能级</w:t>
      </w:r>
      <w:r w:rsidRPr="00D606B1">
        <w:rPr>
          <w:color w:val="EE0000"/>
        </w:rPr>
        <w:object w:dxaOrig="564" w:dyaOrig="276" w14:anchorId="6403BE65">
          <v:shape id="_x0000_i1129" type="#_x0000_t75" alt="学科网(www.zxxk.com)--教育资源门户，提供试卷、教案、课件、论文、素材以及各类教学资源下载，还有大量而丰富的教学相关资讯！ pz6bFJWLL0tN+fUPil0Ivg==" style="width:28.3pt;height:13.9pt" o:ole="">
            <v:imagedata r:id="rId71" o:title="eqIdcc2d3df37e73a8abea815f37dbb3fff5"/>
          </v:shape>
          <o:OLEObject Type="Embed" ProgID="Equation.DSMT4" ShapeID="_x0000_i1129" DrawAspect="Content" ObjectID="_1820034327" r:id="rId72"/>
        </w:object>
      </w:r>
      <w:r w:rsidRPr="00D606B1">
        <w:rPr>
          <w:color w:val="EE0000"/>
        </w:rPr>
        <w:t>发射出的光子能量</w:t>
      </w:r>
    </w:p>
    <w:p w14:paraId="690C472B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object w:dxaOrig="2775" w:dyaOrig="615" w14:anchorId="7EAC0EE4">
          <v:shape id="_x0000_i1130" type="#_x0000_t75" alt="学科网(www.zxxk.com)--教育资源门户，提供试卷、教案、课件、论文、素材以及各类教学资源下载，还有大量而丰富的教学相关资讯！ pz6bFJWLL0tN+fUPil0Ivg==" style="width:138.7pt;height:30.7pt" o:ole="">
            <v:imagedata r:id="rId73" o:title="eqIdd8156dd97255cd69bfdbee0cae3c622a"/>
          </v:shape>
          <o:OLEObject Type="Embed" ProgID="Equation.DSMT4" ShapeID="_x0000_i1130" DrawAspect="Content" ObjectID="_1820034328" r:id="rId74"/>
        </w:object>
      </w:r>
    </w:p>
    <w:p w14:paraId="17133C01" w14:textId="77777777" w:rsidR="00D606B1" w:rsidRPr="00D606B1" w:rsidRDefault="00D606B1" w:rsidP="00D606B1">
      <w:pPr>
        <w:rPr>
          <w:color w:val="EE0000"/>
        </w:rPr>
      </w:pPr>
      <w:r w:rsidRPr="00D606B1">
        <w:rPr>
          <w:rFonts w:eastAsia="Times New Roman" w:cs="Times New Roman"/>
          <w:color w:val="EE0000"/>
        </w:rPr>
        <w:t>A</w:t>
      </w:r>
      <w:r w:rsidRPr="00D606B1">
        <w:rPr>
          <w:color w:val="EE0000"/>
        </w:rPr>
        <w:t>错误，</w:t>
      </w:r>
      <w:r w:rsidRPr="00D606B1">
        <w:rPr>
          <w:rFonts w:eastAsia="Times New Roman" w:cs="Times New Roman"/>
          <w:color w:val="EE0000"/>
        </w:rPr>
        <w:t>B</w:t>
      </w:r>
      <w:r w:rsidRPr="00D606B1">
        <w:rPr>
          <w:color w:val="EE0000"/>
        </w:rPr>
        <w:t>正确；</w:t>
      </w:r>
    </w:p>
    <w:p w14:paraId="57F19DBF" w14:textId="77777777" w:rsidR="00D606B1" w:rsidRPr="00D606B1" w:rsidRDefault="00D606B1" w:rsidP="00D606B1">
      <w:pPr>
        <w:rPr>
          <w:color w:val="EE0000"/>
        </w:rPr>
      </w:pPr>
      <w:r w:rsidRPr="00D606B1">
        <w:rPr>
          <w:rFonts w:eastAsia="Times New Roman" w:cs="Times New Roman"/>
          <w:color w:val="EE0000"/>
        </w:rPr>
        <w:t>CD</w:t>
      </w:r>
      <w:r w:rsidRPr="00D606B1">
        <w:rPr>
          <w:color w:val="EE0000"/>
        </w:rPr>
        <w:t>．由题可知</w:t>
      </w:r>
      <w:r w:rsidRPr="00D606B1">
        <w:rPr>
          <w:color w:val="EE0000"/>
        </w:rPr>
        <w:object w:dxaOrig="1680" w:dyaOrig="285" w14:anchorId="29C437BE">
          <v:shape id="_x0000_i1131" type="#_x0000_t75" alt="学科网(www.zxxk.com)--教育资源门户，提供试卷、教案、课件、论文、素材以及各类教学资源下载，还有大量而丰富的教学相关资讯！ pz6bFJWLL0tN+fUPil0Ivg==" style="width:84pt;height:14.4pt" o:ole="">
            <v:imagedata r:id="rId75" o:title="eqIda7db9b0bdb8a09f669ccb4063033109e"/>
          </v:shape>
          <o:OLEObject Type="Embed" ProgID="Equation.DSMT4" ShapeID="_x0000_i1131" DrawAspect="Content" ObjectID="_1820034329" r:id="rId76"/>
        </w:object>
      </w:r>
    </w:p>
    <w:p w14:paraId="6B3D88BE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lastRenderedPageBreak/>
        <w:t>而</w:t>
      </w:r>
      <w:r w:rsidRPr="00D606B1">
        <w:rPr>
          <w:color w:val="EE0000"/>
        </w:rPr>
        <w:object w:dxaOrig="1305" w:dyaOrig="285" w14:anchorId="679B31B0">
          <v:shape id="_x0000_i1132" type="#_x0000_t75" alt="学科网(www.zxxk.com)--教育资源门户，提供试卷、教案、课件、论文、素材以及各类教学资源下载，还有大量而丰富的教学相关资讯！ pz6bFJWLL0tN+fUPil0Ivg==" style="width:65.3pt;height:14.4pt" o:ole="">
            <v:imagedata r:id="rId77" o:title="eqId907b997f083b8845d6457ccd01599876"/>
          </v:shape>
          <o:OLEObject Type="Embed" ProgID="Equation.DSMT4" ShapeID="_x0000_i1132" DrawAspect="Content" ObjectID="_1820034330" r:id="rId78"/>
        </w:object>
      </w:r>
    </w:p>
    <w:p w14:paraId="32B3D17E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代入</w:t>
      </w:r>
      <w:r w:rsidRPr="00D606B1">
        <w:rPr>
          <w:color w:val="EE0000"/>
        </w:rPr>
        <w:object w:dxaOrig="1335" w:dyaOrig="765" w14:anchorId="47CE1995">
          <v:shape id="_x0000_i1133" type="#_x0000_t75" alt="学科网(www.zxxk.com)--教育资源门户，提供试卷、教案、课件、论文、素材以及各类教学资源下载，还有大量而丰富的教学相关资讯！ pz6bFJWLL0tN+fUPil0Ivg==" style="width:66.7pt;height:38.4pt" o:ole="">
            <v:imagedata r:id="rId79" o:title="eqId616406cb6fbee6e91b4a9dcb198d6508"/>
          </v:shape>
          <o:OLEObject Type="Embed" ProgID="Equation.DSMT4" ShapeID="_x0000_i1133" DrawAspect="Content" ObjectID="_1820034331" r:id="rId80"/>
        </w:object>
      </w:r>
    </w:p>
    <w:p w14:paraId="37789AFA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可得</w:t>
      </w:r>
      <w:r w:rsidRPr="00D606B1">
        <w:rPr>
          <w:color w:val="EE0000"/>
        </w:rPr>
        <w:object w:dxaOrig="1050" w:dyaOrig="360" w14:anchorId="48B85181">
          <v:shape id="_x0000_i1134" type="#_x0000_t75" alt="学科网(www.zxxk.com)--教育资源门户，提供试卷、教案、课件、论文、素材以及各类教学资源下载，还有大量而丰富的教学相关资讯！ pz6bFJWLL0tN+fUPil0Ivg==" style="width:52.3pt;height:18.25pt" o:ole="">
            <v:imagedata r:id="rId81" o:title="eqId4af653d640c15df287164bf15aa6aa05"/>
          </v:shape>
          <o:OLEObject Type="Embed" ProgID="Equation.DSMT4" ShapeID="_x0000_i1134" DrawAspect="Content" ObjectID="_1820034332" r:id="rId82"/>
        </w:object>
      </w:r>
    </w:p>
    <w:p w14:paraId="28DE383F" w14:textId="77777777" w:rsidR="00D606B1" w:rsidRPr="00D606B1" w:rsidRDefault="00D606B1" w:rsidP="00D606B1">
      <w:pPr>
        <w:rPr>
          <w:color w:val="EE0000"/>
        </w:rPr>
      </w:pPr>
      <w:r w:rsidRPr="00D606B1">
        <w:rPr>
          <w:rFonts w:eastAsia="Times New Roman" w:cs="Times New Roman"/>
          <w:color w:val="EE0000"/>
        </w:rPr>
        <w:t>C</w:t>
      </w:r>
      <w:r w:rsidRPr="00D606B1">
        <w:rPr>
          <w:color w:val="EE0000"/>
        </w:rPr>
        <w:t>错误，</w:t>
      </w:r>
      <w:r w:rsidRPr="00D606B1">
        <w:rPr>
          <w:rFonts w:eastAsia="Times New Roman" w:cs="Times New Roman"/>
          <w:color w:val="EE0000"/>
        </w:rPr>
        <w:t>D</w:t>
      </w:r>
      <w:r w:rsidRPr="00D606B1">
        <w:rPr>
          <w:color w:val="EE0000"/>
        </w:rPr>
        <w:t>正确。</w:t>
      </w:r>
    </w:p>
    <w:p w14:paraId="7020910A" w14:textId="2AEC8DF1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故选</w:t>
      </w:r>
      <w:r w:rsidRPr="00D606B1">
        <w:rPr>
          <w:rFonts w:eastAsia="Times New Roman" w:cs="Times New Roman"/>
          <w:color w:val="EE0000"/>
        </w:rPr>
        <w:t>BD</w:t>
      </w:r>
      <w:r>
        <w:rPr>
          <w:rFonts w:ascii="宋体" w:eastAsia="宋体" w:hAnsi="宋体" w:cs="宋体" w:hint="eastAsia"/>
          <w:color w:val="EE0000"/>
        </w:rPr>
        <w:t>。</w:t>
      </w:r>
    </w:p>
    <w:p w14:paraId="0D2B9B21" w14:textId="77777777" w:rsidR="00023BB2" w:rsidRPr="00325A12" w:rsidRDefault="00023BB2" w:rsidP="00325A12">
      <w:pPr>
        <w:rPr>
          <w:b/>
          <w:bCs/>
          <w:color w:val="EE0000"/>
        </w:rPr>
      </w:pPr>
    </w:p>
    <w:p w14:paraId="5CEAEE2B" w14:textId="6FFA8B21" w:rsidR="004B0B96" w:rsidRPr="00325A12" w:rsidRDefault="00FF717D" w:rsidP="00325A12">
      <w:pPr>
        <w:pStyle w:val="2"/>
        <w:rPr>
          <w:rFonts w:cs="Times New Roman"/>
        </w:rPr>
      </w:pPr>
      <w:r w:rsidRPr="00325A12">
        <w:rPr>
          <w:rFonts w:hint="eastAsia"/>
        </w:rPr>
        <w:t>二、填空题（本题</w:t>
      </w:r>
      <w:r w:rsidRPr="00325A12">
        <w:rPr>
          <w:rFonts w:hint="eastAsia"/>
        </w:rPr>
        <w:t>100</w:t>
      </w:r>
      <w:r w:rsidRPr="00325A12">
        <w:rPr>
          <w:rFonts w:hint="eastAsia"/>
        </w:rPr>
        <w:t>分，共</w:t>
      </w:r>
      <w:r w:rsidRPr="00325A12">
        <w:rPr>
          <w:rFonts w:hint="eastAsia"/>
        </w:rPr>
        <w:t>5</w:t>
      </w:r>
      <w:r w:rsidRPr="00325A12">
        <w:rPr>
          <w:rFonts w:hint="eastAsia"/>
        </w:rPr>
        <w:t>小题，每小题</w:t>
      </w:r>
      <w:r w:rsidRPr="00325A12">
        <w:rPr>
          <w:rFonts w:hint="eastAsia"/>
        </w:rPr>
        <w:t>20</w:t>
      </w:r>
      <w:r w:rsidRPr="00325A12">
        <w:rPr>
          <w:rFonts w:hint="eastAsia"/>
        </w:rPr>
        <w:t>分，每空</w:t>
      </w:r>
      <w:r w:rsidRPr="00325A12">
        <w:rPr>
          <w:rFonts w:hint="eastAsia"/>
        </w:rPr>
        <w:t>10</w:t>
      </w:r>
      <w:r w:rsidRPr="00325A12">
        <w:rPr>
          <w:rFonts w:hint="eastAsia"/>
        </w:rPr>
        <w:t>分。把答案填在答题纸</w:t>
      </w:r>
      <w:r w:rsidR="007E2D5E" w:rsidRPr="00325A12">
        <w:rPr>
          <w:rFonts w:hint="eastAsia"/>
        </w:rPr>
        <w:t>相应</w:t>
      </w:r>
      <w:r w:rsidRPr="00325A12">
        <w:rPr>
          <w:rFonts w:hint="eastAsia"/>
        </w:rPr>
        <w:t>题号后面的</w:t>
      </w:r>
      <w:r w:rsidR="007E2D5E" w:rsidRPr="00325A12">
        <w:rPr>
          <w:rFonts w:hint="eastAsia"/>
        </w:rPr>
        <w:t>下</w:t>
      </w:r>
      <w:r w:rsidRPr="00325A12">
        <w:rPr>
          <w:rFonts w:hint="eastAsia"/>
        </w:rPr>
        <w:t>横线上。只需给出</w:t>
      </w:r>
      <w:r w:rsidRPr="00325A12">
        <w:rPr>
          <w:rFonts w:cs="Times New Roman"/>
        </w:rPr>
        <w:t>结果，不</w:t>
      </w:r>
      <w:r w:rsidR="00361C0C" w:rsidRPr="00325A12">
        <w:rPr>
          <w:rFonts w:cs="Times New Roman" w:hint="eastAsia"/>
        </w:rPr>
        <w:t>要</w:t>
      </w:r>
      <w:r w:rsidRPr="00325A12">
        <w:rPr>
          <w:rFonts w:cs="Times New Roman"/>
        </w:rPr>
        <w:t>写出求得结果的过程。）</w:t>
      </w:r>
    </w:p>
    <w:p w14:paraId="3BBFD5C4" w14:textId="1C1504D9" w:rsidR="00FA7F27" w:rsidRPr="002208F7" w:rsidRDefault="00590F1A" w:rsidP="00590F1A">
      <w:pPr>
        <w:numPr>
          <w:ilvl w:val="0"/>
          <w:numId w:val="20"/>
        </w:num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025BFB26" wp14:editId="7A7EB1D4">
                <wp:simplePos x="0" y="0"/>
                <wp:positionH relativeFrom="page">
                  <wp:posOffset>5219065</wp:posOffset>
                </wp:positionH>
                <wp:positionV relativeFrom="paragraph">
                  <wp:posOffset>51435</wp:posOffset>
                </wp:positionV>
                <wp:extent cx="1481455" cy="1015365"/>
                <wp:effectExtent l="0" t="38100" r="4445" b="13335"/>
                <wp:wrapSquare wrapText="bothSides"/>
                <wp:docPr id="409750415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1455" cy="1015365"/>
                          <a:chOff x="-94849" y="33573"/>
                          <a:chExt cx="2136650" cy="1467571"/>
                        </a:xfrm>
                      </wpg:grpSpPr>
                      <wpg:grpSp>
                        <wpg:cNvPr id="1096524533" name="组合 23"/>
                        <wpg:cNvGrpSpPr/>
                        <wpg:grpSpPr>
                          <a:xfrm>
                            <a:off x="0" y="33573"/>
                            <a:ext cx="1947482" cy="1443869"/>
                            <a:chOff x="0" y="0"/>
                            <a:chExt cx="3268854" cy="2423329"/>
                          </a:xfrm>
                        </wpg:grpSpPr>
                        <wps:wsp>
                          <wps:cNvPr id="2026985713" name="直接连接符 2026985713"/>
                          <wps:cNvCnPr/>
                          <wps:spPr>
                            <a:xfrm flipV="1">
                              <a:off x="0" y="935739"/>
                              <a:ext cx="2623351" cy="15092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09337008" name="组合 2009337008"/>
                          <wpg:cNvGrpSpPr/>
                          <wpg:grpSpPr>
                            <a:xfrm>
                              <a:off x="645503" y="2124245"/>
                              <a:ext cx="2623351" cy="299084"/>
                              <a:chOff x="645503" y="2124245"/>
                              <a:chExt cx="2623351" cy="299084"/>
                            </a:xfrm>
                          </wpg:grpSpPr>
                          <wps:wsp>
                            <wps:cNvPr id="580192651" name="直接连接符 580192651"/>
                            <wps:cNvCnPr/>
                            <wps:spPr>
                              <a:xfrm flipV="1">
                                <a:off x="645503" y="2252997"/>
                                <a:ext cx="2623351" cy="15092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2633635" name="弧形 1202633635"/>
                            <wps:cNvSpPr/>
                            <wps:spPr>
                              <a:xfrm rot="1874273">
                                <a:off x="1260162" y="2124245"/>
                                <a:ext cx="299084" cy="299084"/>
                              </a:xfrm>
                              <a:prstGeom prst="arc">
                                <a:avLst>
                                  <a:gd name="adj1" fmla="val 16768146"/>
                                  <a:gd name="adj2" fmla="val 0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910432885" name="组合 910432885"/>
                          <wpg:cNvGrpSpPr/>
                          <wpg:grpSpPr>
                            <a:xfrm>
                              <a:off x="217166" y="0"/>
                              <a:ext cx="2796941" cy="2367693"/>
                              <a:chOff x="217166" y="0"/>
                              <a:chExt cx="2796941" cy="2367693"/>
                            </a:xfrm>
                          </wpg:grpSpPr>
                          <wpg:grpSp>
                            <wpg:cNvPr id="1916920514" name="组合 1916920514"/>
                            <wpg:cNvGrpSpPr/>
                            <wpg:grpSpPr>
                              <a:xfrm>
                                <a:off x="299235" y="0"/>
                                <a:ext cx="2624756" cy="2367693"/>
                                <a:chOff x="299235" y="0"/>
                                <a:chExt cx="2624756" cy="2367693"/>
                              </a:xfrm>
                            </wpg:grpSpPr>
                            <wps:wsp>
                              <wps:cNvPr id="2053933235" name="平行四边形 2053933235"/>
                              <wps:cNvSpPr/>
                              <wps:spPr>
                                <a:xfrm rot="3830145">
                                  <a:off x="628026" y="71728"/>
                                  <a:ext cx="1967174" cy="2624756"/>
                                </a:xfrm>
                                <a:prstGeom prst="parallelogram">
                                  <a:avLst>
                                    <a:gd name="adj" fmla="val 25283"/>
                                  </a:avLst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93284932" name="直接箭头连接符 793284932"/>
                              <wps:cNvCnPr/>
                              <wps:spPr>
                                <a:xfrm flipH="1" flipV="1">
                                  <a:off x="436522" y="448872"/>
                                  <a:ext cx="363984" cy="1165419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42602261" name="直接箭头连接符 1642602261"/>
                              <wps:cNvCnPr/>
                              <wps:spPr>
                                <a:xfrm flipH="1" flipV="1">
                                  <a:off x="1260413" y="190198"/>
                                  <a:ext cx="363984" cy="1165419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6766698" name="直接箭头连接符 1786766698"/>
                              <wps:cNvCnPr/>
                              <wps:spPr>
                                <a:xfrm flipH="1" flipV="1">
                                  <a:off x="2084304" y="0"/>
                                  <a:ext cx="363984" cy="1165419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776711" name="直接箭头连接符 95776711"/>
                              <wps:cNvCnPr>
                                <a:cxnSpLocks/>
                              </wps:cNvCnPr>
                              <wps:spPr>
                                <a:xfrm flipH="1" flipV="1">
                                  <a:off x="1739998" y="431832"/>
                                  <a:ext cx="824531" cy="1640046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47459146" name="平行四边形 1247459146"/>
                            <wps:cNvSpPr/>
                            <wps:spPr>
                              <a:xfrm rot="20634600" flipH="1">
                                <a:off x="217166" y="1523597"/>
                                <a:ext cx="217900" cy="450347"/>
                              </a:xfrm>
                              <a:prstGeom prst="parallelogram">
                                <a:avLst>
                                  <a:gd name="adj" fmla="val 34824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980964734" name="平行四边形 980964734"/>
                            <wps:cNvSpPr/>
                            <wps:spPr>
                              <a:xfrm rot="20634600" flipH="1">
                                <a:off x="2796207" y="806407"/>
                                <a:ext cx="217900" cy="450347"/>
                              </a:xfrm>
                              <a:prstGeom prst="parallelogram">
                                <a:avLst>
                                  <a:gd name="adj" fmla="val 34824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s:wsp>
                        <wps:cNvPr id="199820237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56374" y="86947"/>
                            <a:ext cx="218265" cy="2996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9DB6A5" w14:textId="78D2C1E0" w:rsidR="00590F1A" w:rsidRPr="00590F1A" w:rsidRDefault="00590F1A" w:rsidP="00590F1A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590F1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522645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9931" y="127946"/>
                            <a:ext cx="190797" cy="2998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286749" w14:textId="265F5410" w:rsidR="00590F1A" w:rsidRPr="00590F1A" w:rsidRDefault="00590F1A" w:rsidP="00590F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90F1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880371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3046" y="1073185"/>
                            <a:ext cx="200868" cy="299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577658" w14:textId="65624620" w:rsidR="00590F1A" w:rsidRPr="00590F1A" w:rsidRDefault="00590F1A" w:rsidP="00590F1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8431097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37944" y="1201067"/>
                            <a:ext cx="197206" cy="300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511204" w14:textId="34D9E143" w:rsidR="00590F1A" w:rsidRPr="00590F1A" w:rsidRDefault="00590F1A" w:rsidP="00590F1A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590F1A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76212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8464" y="442917"/>
                            <a:ext cx="283337" cy="3001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661824" w14:textId="10E0F15D" w:rsidR="00590F1A" w:rsidRPr="00590F1A" w:rsidRDefault="00590F1A" w:rsidP="00590F1A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741BC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590F1A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268710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94849" y="951764"/>
                            <a:ext cx="283337" cy="3001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737EE7" w14:textId="13FA2034" w:rsidR="00590F1A" w:rsidRPr="00590F1A" w:rsidRDefault="00590F1A" w:rsidP="00590F1A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741BC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5BFB26" id="组合 50" o:spid="_x0000_s1064" style="position:absolute;left:0;text-align:left;margin-left:410.95pt;margin-top:4.05pt;width:116.65pt;height:79.95pt;z-index:251700224;mso-position-horizontal-relative:page;mso-width-relative:margin;mso-height-relative:margin" coordorigin="-948,335" coordsize="21366,14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">
                <v:group id="组合 23" o:spid="_x0000_s1065" style="position:absolute;top:335;width:19474;height:14439" coordsize="32688,24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">
                  <v:line id="直接连接符 2026985713" o:spid="_x0000_s1066" style="position:absolute;flip:y;visibility:visible;mso-wrap-style:square" from="0,9357" to="26233,10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" strokecolor="black [3213]" strokeweight=".5pt">
                    <v:stroke dashstyle="dash" joinstyle="miter"/>
                  </v:line>
                  <v:group id="组合 2009337008" o:spid="_x0000_s1067" style="position:absolute;left:6455;top:21242;width:26233;height:2991" coordorigin="6455,21242" coordsize="26233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">
                    <v:line id="直接连接符 580192651" o:spid="_x0000_s1068" style="position:absolute;flip:y;visibility:visible;mso-wrap-style:square" from="6455,22529" to="32688,24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" strokecolor="black [3213]" strokeweight=".5pt">
                      <v:stroke joinstyle="miter"/>
                    </v:line>
                    <v:shape id="弧形 1202633635" o:spid="_x0000_s1069" style="position:absolute;left:12601;top:21242;width:2991;height:2991;rotation:2047206fd;visibility:visible;mso-wrap-style:square;v-text-anchor:middle" coordsize="299084,299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" path="m174144,2038nsc246243,14063,299084,76447,299084,149542r-149542,l174144,2038xem174144,2038nfc246243,14063,299084,76447,299084,149542e" filled="f" strokecolor="black [3213]" strokeweight=".5pt">
                      <v:stroke joinstyle="miter"/>
                      <v:path arrowok="t" o:connecttype="custom" o:connectlocs="174144,2038;299084,149542" o:connectangles="0,0"/>
                    </v:shape>
                  </v:group>
                  <v:group id="组合 910432885" o:spid="_x0000_s1070" style="position:absolute;left:2171;width:27970;height:23676" coordorigin="2171" coordsize="27969,236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">
                    <v:group id="组合 1916920514" o:spid="_x0000_s1071" style="position:absolute;left:2992;width:26247;height:23676" coordorigin="2992" coordsize="26247,236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"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平行四边形 2053933235" o:spid="_x0000_s1072" type="#_x0000_t7" style="position:absolute;left:6280;top:717;width:19671;height:26247;rotation:418354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" adj="5461" filled="f" strokecolor="black [3213]" strokeweight=".5pt"/>
                      <v:shape id="直接箭头连接符 793284932" o:spid="_x0000_s1073" type="#_x0000_t32" style="position:absolute;left:4365;top:4488;width:3640;height:1165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" strokecolor="black [3213]" strokeweight=".5pt">
                        <v:stroke endarrow="block" endarrowwidth="narrow" joinstyle="miter"/>
                      </v:shape>
                      <v:shape id="直接箭头连接符 1642602261" o:spid="_x0000_s1074" type="#_x0000_t32" style="position:absolute;left:12604;top:1901;width:3639;height:1165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" strokecolor="black [3213]" strokeweight=".5pt">
                        <v:stroke endarrow="block" endarrowwidth="narrow" joinstyle="miter"/>
                      </v:shape>
                      <v:shape id="直接箭头连接符 1786766698" o:spid="_x0000_s1075" type="#_x0000_t32" style="position:absolute;left:20843;width:3639;height:1165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" strokecolor="black [3213]" strokeweight=".5pt">
                        <v:stroke endarrow="block" endarrowwidth="narrow" joinstyle="miter"/>
                      </v:shape>
                      <v:shape id="直接箭头连接符 95776711" o:spid="_x0000_s1076" type="#_x0000_t32" style="position:absolute;left:17399;top:4318;width:8246;height:164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" strokecolor="black [3213]" strokeweight="1pt">
                        <v:stroke endarrowwidth="narrow" joinstyle="miter"/>
                        <o:lock v:ext="edit" shapetype="f"/>
                      </v:shape>
                    </v:group>
                    <v:shape id="平行四边形 1247459146" o:spid="_x0000_s1077" type="#_x0000_t7" style="position:absolute;left:2171;top:15235;width:2179;height:4504;rotation:105447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" adj="7522" fillcolor="white [3212]" strokecolor="black [3213]" strokeweight="1pt"/>
                    <v:shape id="平行四边形 980964734" o:spid="_x0000_s1078" type="#_x0000_t7" style="position:absolute;left:27962;top:8064;width:2179;height:4503;rotation:105447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" adj="7522" fillcolor="white [3212]" strokecolor="black [3213]" strokeweight="1pt"/>
                  </v:group>
                </v:group>
                <v:shape id="文本框 2" o:spid="_x0000_s1079" type="#_x0000_t202" style="position:absolute;left:5563;top:869;width:2183;height:29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19DB6A5" w14:textId="78D2C1E0" w:rsidR="00590F1A" w:rsidRPr="00590F1A" w:rsidRDefault="00590F1A" w:rsidP="00590F1A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590F1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80" type="#_x0000_t202" style="position:absolute;left:10299;top:1279;width:1908;height:29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31286749" w14:textId="265F5410" w:rsidR="00590F1A" w:rsidRPr="00590F1A" w:rsidRDefault="00590F1A" w:rsidP="00590F1A">
                        <w:pPr>
                          <w:rPr>
                            <w:sz w:val="18"/>
                            <w:szCs w:val="18"/>
                          </w:rPr>
                        </w:pPr>
                        <w:r w:rsidRPr="00590F1A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81" type="#_x0000_t202" style="position:absolute;left:14830;top:10731;width:2009;height:30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76577658" w14:textId="65624620" w:rsidR="00590F1A" w:rsidRPr="00590F1A" w:rsidRDefault="00590F1A" w:rsidP="00590F1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82" type="#_x0000_t202" style="position:absolute;left:9379;top:12010;width:1972;height:30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F511204" w14:textId="34D9E143" w:rsidR="00590F1A" w:rsidRPr="00590F1A" w:rsidRDefault="00590F1A" w:rsidP="00590F1A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590F1A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文本框 2" o:spid="_x0000_s1083" type="#_x0000_t202" style="position:absolute;left:17584;top:4429;width:2834;height:30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" filled="f" stroked="f">
                  <v:textbox style="mso-fit-shape-to-text:t" inset="1mm,0,1mm,0">
                    <w:txbxContent>
                      <w:p w14:paraId="62661824" w14:textId="10E0F15D" w:rsidR="00590F1A" w:rsidRPr="00590F1A" w:rsidRDefault="00590F1A" w:rsidP="00590F1A">
                        <w:pPr>
                          <w:rPr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 w:rsidRPr="00F741BC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R</w:t>
                        </w:r>
                        <w:r w:rsidRPr="00590F1A"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084" type="#_x0000_t202" style="position:absolute;left:-948;top:9517;width:2832;height:30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6E737EE7" w14:textId="13FA2034" w:rsidR="00590F1A" w:rsidRPr="00590F1A" w:rsidRDefault="00590F1A" w:rsidP="00590F1A">
                        <w:pPr>
                          <w:rPr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 w:rsidRPr="00F741BC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 anchorx="page"/>
              </v:group>
            </w:pict>
          </mc:Fallback>
        </mc:AlternateContent>
      </w:r>
      <w:r w:rsidR="00FA7F27" w:rsidRPr="002208F7">
        <w:rPr>
          <w:rFonts w:hint="eastAsia"/>
        </w:rPr>
        <w:t>如图</w:t>
      </w:r>
      <w:r w:rsidR="000B4D40" w:rsidRPr="002208F7">
        <w:rPr>
          <w:rFonts w:hint="eastAsia"/>
        </w:rPr>
        <w:t>所示</w:t>
      </w:r>
      <w:r w:rsidR="00FA7F27" w:rsidRPr="002208F7">
        <w:rPr>
          <w:rFonts w:hint="eastAsia"/>
        </w:rPr>
        <w:t>，平行金属</w:t>
      </w:r>
      <w:r w:rsidR="00602837" w:rsidRPr="002208F7">
        <w:rPr>
          <w:rFonts w:hint="eastAsia"/>
        </w:rPr>
        <w:t>长</w:t>
      </w:r>
      <w:r w:rsidR="00361C0C" w:rsidRPr="002208F7">
        <w:rPr>
          <w:rFonts w:hint="eastAsia"/>
        </w:rPr>
        <w:t>直</w:t>
      </w:r>
      <w:r w:rsidR="00FA7F27" w:rsidRPr="002208F7">
        <w:rPr>
          <w:rFonts w:hint="eastAsia"/>
        </w:rPr>
        <w:t>导轨与水平面成</w:t>
      </w:r>
      <w:r w:rsidR="000B4D40" w:rsidRPr="002208F7">
        <w:rPr>
          <w:rFonts w:asciiTheme="majorBidi" w:hAnsiTheme="majorBidi" w:cstheme="majorBidi"/>
          <w:i/>
          <w:iCs/>
        </w:rPr>
        <w:t>θ</w:t>
      </w:r>
      <w:r w:rsidR="00FA7F27" w:rsidRPr="002208F7">
        <w:rPr>
          <w:rFonts w:hint="eastAsia"/>
        </w:rPr>
        <w:t>角</w:t>
      </w:r>
      <w:r w:rsidR="007E2D5E" w:rsidRPr="002208F7">
        <w:rPr>
          <w:rFonts w:hint="eastAsia"/>
        </w:rPr>
        <w:t>并固定</w:t>
      </w:r>
      <w:r w:rsidR="00FA7F27" w:rsidRPr="002208F7">
        <w:rPr>
          <w:rFonts w:hint="eastAsia"/>
        </w:rPr>
        <w:t>，</w:t>
      </w:r>
      <w:r w:rsidR="00602837" w:rsidRPr="002208F7">
        <w:rPr>
          <w:rFonts w:hint="eastAsia"/>
        </w:rPr>
        <w:t>两导轨之间的距离为</w:t>
      </w:r>
      <w:r w:rsidR="000B4D40" w:rsidRPr="002208F7">
        <w:rPr>
          <w:rFonts w:hint="eastAsia"/>
          <w:i/>
          <w:iCs/>
        </w:rPr>
        <w:t>L</w:t>
      </w:r>
      <w:r w:rsidR="00602837" w:rsidRPr="002208F7">
        <w:rPr>
          <w:rFonts w:hint="eastAsia"/>
        </w:rPr>
        <w:t>，</w:t>
      </w:r>
      <w:r w:rsidR="00FA7F27" w:rsidRPr="002208F7">
        <w:rPr>
          <w:rFonts w:hint="eastAsia"/>
        </w:rPr>
        <w:t>导轨</w:t>
      </w:r>
      <w:r w:rsidR="003B038C" w:rsidRPr="002208F7">
        <w:rPr>
          <w:rFonts w:hint="eastAsia"/>
        </w:rPr>
        <w:t>用导线</w:t>
      </w:r>
      <w:r w:rsidR="00FA7F27" w:rsidRPr="002208F7">
        <w:rPr>
          <w:rFonts w:hint="eastAsia"/>
        </w:rPr>
        <w:t>与固定电阻</w:t>
      </w:r>
      <w:r w:rsidR="000B4D40" w:rsidRPr="002208F7">
        <w:rPr>
          <w:rFonts w:hint="eastAsia"/>
        </w:rPr>
        <w:t>R</w:t>
      </w:r>
      <w:r w:rsidR="000B4D40" w:rsidRPr="002208F7">
        <w:rPr>
          <w:rFonts w:hint="eastAsia"/>
          <w:vertAlign w:val="subscript"/>
        </w:rPr>
        <w:t>1</w:t>
      </w:r>
      <w:r w:rsidR="00361C0C" w:rsidRPr="002208F7">
        <w:rPr>
          <w:rFonts w:hint="eastAsia"/>
        </w:rPr>
        <w:t>、</w:t>
      </w:r>
      <w:r w:rsidR="000B4D40" w:rsidRPr="002208F7">
        <w:rPr>
          <w:rFonts w:hint="eastAsia"/>
        </w:rPr>
        <w:t>R</w:t>
      </w:r>
      <w:r w:rsidR="000B4D40" w:rsidRPr="002208F7">
        <w:rPr>
          <w:rFonts w:hint="eastAsia"/>
          <w:vertAlign w:val="subscript"/>
        </w:rPr>
        <w:t>2</w:t>
      </w:r>
      <w:r w:rsidR="00FA7F27" w:rsidRPr="002208F7">
        <w:rPr>
          <w:rFonts w:hint="eastAsia"/>
        </w:rPr>
        <w:t>相连，匀强磁场垂直穿过导轨平面</w:t>
      </w:r>
      <w:r w:rsidR="00ED425B" w:rsidRPr="002208F7">
        <w:rPr>
          <w:rFonts w:hint="eastAsia"/>
        </w:rPr>
        <w:t>，磁感应强度大小为</w:t>
      </w:r>
      <w:r w:rsidR="000B4D40" w:rsidRPr="002208F7">
        <w:rPr>
          <w:rFonts w:hint="eastAsia"/>
          <w:i/>
          <w:iCs/>
        </w:rPr>
        <w:t>B</w:t>
      </w:r>
      <w:r w:rsidR="000B4D40" w:rsidRPr="002208F7">
        <w:rPr>
          <w:rFonts w:hint="eastAsia"/>
        </w:rPr>
        <w:t>。</w:t>
      </w:r>
      <w:r w:rsidR="00FA7F27" w:rsidRPr="002208F7">
        <w:rPr>
          <w:rFonts w:hint="eastAsia"/>
        </w:rPr>
        <w:t>一</w:t>
      </w:r>
      <w:r w:rsidR="00B207E3" w:rsidRPr="002208F7">
        <w:rPr>
          <w:rFonts w:hint="eastAsia"/>
        </w:rPr>
        <w:t>质量为</w:t>
      </w:r>
      <w:r w:rsidR="000B4D40" w:rsidRPr="002208F7">
        <w:rPr>
          <w:rFonts w:hint="eastAsia"/>
          <w:i/>
          <w:iCs/>
        </w:rPr>
        <w:t>m</w:t>
      </w:r>
      <w:r w:rsidR="00B207E3" w:rsidRPr="002208F7">
        <w:rPr>
          <w:rFonts w:hint="eastAsia"/>
        </w:rPr>
        <w:t>的</w:t>
      </w:r>
      <w:r w:rsidR="00FA7F27" w:rsidRPr="002208F7">
        <w:rPr>
          <w:rFonts w:hint="eastAsia"/>
        </w:rPr>
        <w:t>导体棒</w:t>
      </w:r>
      <w:r w:rsidR="00ED425B" w:rsidRPr="002208F7">
        <w:t>ab</w:t>
      </w:r>
      <w:r w:rsidR="00CA79CE" w:rsidRPr="002208F7">
        <w:rPr>
          <w:rFonts w:hint="eastAsia"/>
        </w:rPr>
        <w:t>置于导轨上</w:t>
      </w:r>
      <w:r w:rsidR="00FA7F27" w:rsidRPr="002208F7">
        <w:rPr>
          <w:rFonts w:hint="eastAsia"/>
        </w:rPr>
        <w:t>，</w:t>
      </w:r>
      <w:r w:rsidR="00DD7E12" w:rsidRPr="002208F7">
        <w:rPr>
          <w:rFonts w:hint="eastAsia"/>
        </w:rPr>
        <w:t>它</w:t>
      </w:r>
      <w:r w:rsidR="00B207E3" w:rsidRPr="002208F7">
        <w:rPr>
          <w:rFonts w:hint="eastAsia"/>
        </w:rPr>
        <w:t>与导轨间的动摩擦</w:t>
      </w:r>
      <w:r w:rsidR="00DD7E12" w:rsidRPr="002208F7">
        <w:rPr>
          <w:rFonts w:hint="eastAsia"/>
        </w:rPr>
        <w:t>因</w:t>
      </w:r>
      <w:r w:rsidR="00B207E3" w:rsidRPr="002208F7">
        <w:rPr>
          <w:rFonts w:hint="eastAsia"/>
        </w:rPr>
        <w:t>数为</w:t>
      </w:r>
      <w:r w:rsidR="000B4D40" w:rsidRPr="002208F7">
        <w:rPr>
          <w:rFonts w:asciiTheme="majorBidi" w:hAnsiTheme="majorBidi" w:cstheme="majorBidi"/>
          <w:i/>
          <w:iCs/>
        </w:rPr>
        <w:t>μ</w:t>
      </w:r>
      <w:r w:rsidR="00B207E3" w:rsidRPr="002208F7">
        <w:rPr>
          <w:rFonts w:hint="eastAsia"/>
        </w:rPr>
        <w:t>；</w:t>
      </w:r>
      <w:r w:rsidR="00FA7F27" w:rsidRPr="002208F7">
        <w:rPr>
          <w:rFonts w:hint="eastAsia"/>
        </w:rPr>
        <w:t>导体棒接入电路部分的电阻</w:t>
      </w:r>
      <w:r w:rsidR="00B207E3" w:rsidRPr="002208F7">
        <w:rPr>
          <w:rFonts w:hint="eastAsia"/>
        </w:rPr>
        <w:t>与</w:t>
      </w:r>
      <w:r w:rsidR="000B4D40" w:rsidRPr="002208F7">
        <w:rPr>
          <w:rFonts w:hint="eastAsia"/>
        </w:rPr>
        <w:t>R</w:t>
      </w:r>
      <w:r w:rsidR="000B4D40" w:rsidRPr="002208F7">
        <w:rPr>
          <w:rFonts w:hint="eastAsia"/>
          <w:vertAlign w:val="subscript"/>
        </w:rPr>
        <w:t>1</w:t>
      </w:r>
      <w:r w:rsidR="00B207E3" w:rsidRPr="002208F7">
        <w:rPr>
          <w:rFonts w:hint="eastAsia"/>
        </w:rPr>
        <w:t>、</w:t>
      </w:r>
      <w:r w:rsidR="000B4D40" w:rsidRPr="002208F7">
        <w:rPr>
          <w:rFonts w:hint="eastAsia"/>
        </w:rPr>
        <w:t>R</w:t>
      </w:r>
      <w:r w:rsidR="000B4D40" w:rsidRPr="002208F7">
        <w:rPr>
          <w:rFonts w:hint="eastAsia"/>
          <w:vertAlign w:val="subscript"/>
        </w:rPr>
        <w:t>2</w:t>
      </w:r>
      <w:r w:rsidR="00B207E3" w:rsidRPr="002208F7">
        <w:rPr>
          <w:rFonts w:hint="eastAsia"/>
        </w:rPr>
        <w:t>的阻值均为</w:t>
      </w:r>
      <w:r w:rsidR="00FA7F27" w:rsidRPr="002208F7">
        <w:rPr>
          <w:rFonts w:cs="Times New Roman"/>
          <w:i/>
          <w:iCs/>
        </w:rPr>
        <w:t>R</w:t>
      </w:r>
      <w:r w:rsidR="000B4D40" w:rsidRPr="002208F7">
        <w:rPr>
          <w:rFonts w:cs="Times New Roman" w:hint="eastAsia"/>
        </w:rPr>
        <w:t>。</w:t>
      </w:r>
      <w:r w:rsidR="00FA7F27" w:rsidRPr="002208F7">
        <w:rPr>
          <w:rFonts w:hint="eastAsia"/>
        </w:rPr>
        <w:t>棒</w:t>
      </w:r>
      <w:r w:rsidR="00616ACB" w:rsidRPr="002208F7">
        <w:rPr>
          <w:rFonts w:hint="eastAsia"/>
        </w:rPr>
        <w:t>在</w:t>
      </w:r>
      <w:r w:rsidR="00FA7F27" w:rsidRPr="002208F7">
        <w:rPr>
          <w:rFonts w:hint="eastAsia"/>
        </w:rPr>
        <w:t>从静止开始沿导轨向下滑动</w:t>
      </w:r>
      <w:r w:rsidR="00616ACB" w:rsidRPr="002208F7">
        <w:rPr>
          <w:rFonts w:hint="eastAsia"/>
        </w:rPr>
        <w:t>的过程中，</w:t>
      </w:r>
      <w:r w:rsidR="00CA79CE" w:rsidRPr="002208F7">
        <w:rPr>
          <w:rFonts w:hint="eastAsia"/>
        </w:rPr>
        <w:t>始终与导轨垂直并密接</w:t>
      </w:r>
      <w:r w:rsidR="00FA7F27" w:rsidRPr="002208F7">
        <w:rPr>
          <w:rFonts w:hint="eastAsia"/>
        </w:rPr>
        <w:t>，其</w:t>
      </w:r>
      <w:r w:rsidR="00ED425B" w:rsidRPr="002208F7">
        <w:rPr>
          <w:rFonts w:hint="eastAsia"/>
        </w:rPr>
        <w:t>最终</w:t>
      </w:r>
      <w:r w:rsidR="00FA7F27" w:rsidRPr="002208F7">
        <w:rPr>
          <w:rFonts w:hint="eastAsia"/>
        </w:rPr>
        <w:t>速度为</w:t>
      </w:r>
      <w:r w:rsidR="00771562" w:rsidRPr="002208F7">
        <w:rPr>
          <w:rFonts w:hint="eastAsia"/>
        </w:rPr>
        <w:t>_________</w:t>
      </w:r>
      <w:r w:rsidR="007A568F" w:rsidRPr="002208F7">
        <w:rPr>
          <w:rFonts w:hint="eastAsia"/>
        </w:rPr>
        <w:t>，</w:t>
      </w:r>
      <w:r w:rsidR="00ED425B" w:rsidRPr="002208F7">
        <w:rPr>
          <w:rFonts w:hint="eastAsia"/>
        </w:rPr>
        <w:t>棒</w:t>
      </w:r>
      <w:r w:rsidR="00B207E3" w:rsidRPr="002208F7">
        <w:rPr>
          <w:rFonts w:hint="eastAsia"/>
        </w:rPr>
        <w:t>达到</w:t>
      </w:r>
      <w:r w:rsidR="00ED425B" w:rsidRPr="002208F7">
        <w:rPr>
          <w:rFonts w:hint="eastAsia"/>
        </w:rPr>
        <w:t>最终</w:t>
      </w:r>
      <w:r w:rsidR="00B207E3" w:rsidRPr="002208F7">
        <w:rPr>
          <w:rFonts w:hint="eastAsia"/>
        </w:rPr>
        <w:t>速度</w:t>
      </w:r>
      <w:r w:rsidR="00CA79CE" w:rsidRPr="002208F7">
        <w:rPr>
          <w:rFonts w:hint="eastAsia"/>
        </w:rPr>
        <w:t>时</w:t>
      </w:r>
      <w:r w:rsidR="00FA7F27" w:rsidRPr="002208F7">
        <w:rPr>
          <w:rFonts w:hint="eastAsia"/>
        </w:rPr>
        <w:t>整个装置消耗的机械功率为</w:t>
      </w:r>
      <w:r w:rsidR="00771562" w:rsidRPr="002208F7">
        <w:rPr>
          <w:rFonts w:hint="eastAsia"/>
        </w:rPr>
        <w:t>_________</w:t>
      </w:r>
      <w:r w:rsidR="00FA7F27" w:rsidRPr="002208F7">
        <w:rPr>
          <w:rFonts w:ascii="宋体" w:eastAsia="宋体" w:hAnsi="宋体" w:cs="宋体" w:hint="eastAsia"/>
        </w:rPr>
        <w:t>。</w:t>
      </w:r>
      <w:r w:rsidR="00793E7C" w:rsidRPr="002208F7">
        <w:rPr>
          <w:rFonts w:hint="eastAsia"/>
        </w:rPr>
        <w:t>已知重力加速度大小为</w:t>
      </w:r>
      <w:r w:rsidR="00390259" w:rsidRPr="002208F7">
        <w:rPr>
          <w:rFonts w:hint="eastAsia"/>
          <w:i/>
          <w:iCs/>
        </w:rPr>
        <w:t>g</w:t>
      </w:r>
      <w:r w:rsidR="000B4D40" w:rsidRPr="002208F7">
        <w:rPr>
          <w:rFonts w:hint="eastAsia"/>
        </w:rPr>
        <w:t>，</w:t>
      </w:r>
      <w:r w:rsidR="00CA79CE" w:rsidRPr="002208F7">
        <w:rPr>
          <w:rFonts w:hint="eastAsia"/>
        </w:rPr>
        <w:t>不计导轨和导线的</w:t>
      </w:r>
      <w:commentRangeStart w:id="8"/>
      <w:r w:rsidR="00CA79CE" w:rsidRPr="002208F7">
        <w:rPr>
          <w:rFonts w:hint="eastAsia"/>
        </w:rPr>
        <w:t>电阻</w:t>
      </w:r>
      <w:commentRangeEnd w:id="8"/>
      <w:r w:rsidR="00E87BA1" w:rsidRPr="002208F7">
        <w:rPr>
          <w:rStyle w:val="ac"/>
        </w:rPr>
        <w:commentReference w:id="8"/>
      </w:r>
      <w:r w:rsidR="00CA79CE" w:rsidRPr="002208F7">
        <w:rPr>
          <w:rFonts w:hint="eastAsia"/>
        </w:rPr>
        <w:t>。</w:t>
      </w:r>
    </w:p>
    <w:p w14:paraId="2A33BBFF" w14:textId="693533E0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</w:t>
      </w: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1</w:t>
      </w:r>
      <w:r>
        <w:rPr>
          <w:rFonts w:hint="eastAsia"/>
          <w:color w:val="EE0000"/>
        </w:rPr>
        <w:t>）</w:t>
      </w:r>
      <w:r w:rsidRPr="00D606B1">
        <w:rPr>
          <w:color w:val="EE0000"/>
        </w:rPr>
        <w:t>电路的构造为</w:t>
      </w:r>
      <w:r w:rsidRPr="00D606B1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  <w:vertAlign w:val="subscript"/>
        </w:rPr>
        <w:t>1</w:t>
      </w:r>
      <w:r w:rsidRPr="00D606B1">
        <w:rPr>
          <w:color w:val="EE0000"/>
        </w:rPr>
        <w:t>与</w:t>
      </w:r>
      <w:r w:rsidRPr="00D606B1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  <w:vertAlign w:val="subscript"/>
        </w:rPr>
        <w:t>2</w:t>
      </w:r>
      <w:r w:rsidRPr="00D606B1">
        <w:rPr>
          <w:color w:val="EE0000"/>
        </w:rPr>
        <w:t>并联后与导体棒串联，并联的总电阻</w:t>
      </w:r>
      <w:r w:rsidRPr="00D606B1">
        <w:rPr>
          <w:color w:val="EE0000"/>
        </w:rPr>
        <w:object w:dxaOrig="1695" w:dyaOrig="675" w14:anchorId="7732F233">
          <v:shape id="_x0000_i1266" type="#_x0000_t75" alt="学科网(www.zxxk.com)--教育资源门户，提供试卷、教案、课件、论文、素材以及各类教学资源下载，还有大量而丰富的教学相关资讯！ pz6bFJWLL0tN+fUPil0Ivg==" style="width:84.95pt;height:33.6pt" o:ole="">
            <v:imagedata r:id="rId83" o:title="eqIdbd357644d1386ac82570c2e2c623553a"/>
          </v:shape>
          <o:OLEObject Type="Embed" ProgID="Equation.DSMT4" ShapeID="_x0000_i1266" DrawAspect="Content" ObjectID="_1820034333" r:id="rId84"/>
        </w:object>
      </w:r>
    </w:p>
    <w:p w14:paraId="1DBFF656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导体棒匀速运动时产生的感应电动势</w:t>
      </w:r>
      <w:r w:rsidRPr="00D606B1">
        <w:rPr>
          <w:color w:val="EE0000"/>
        </w:rPr>
        <w:object w:dxaOrig="878" w:dyaOrig="278" w14:anchorId="7882916D">
          <v:shape id="_x0000_i1267" type="#_x0000_t75" alt="学科网(www.zxxk.com)--教育资源门户，提供试卷、教案、课件、论文、素材以及各类教学资源下载，还有大量而丰富的教学相关资讯！ pz6bFJWLL0tN+fUPil0Ivg==" style="width:43.7pt;height:13.9pt" o:ole="">
            <v:imagedata r:id="rId85" o:title="eqId74c4bd7052bb0d8a2827b8edb8088cda"/>
          </v:shape>
          <o:OLEObject Type="Embed" ProgID="Equation.DSMT4" ShapeID="_x0000_i1267" DrawAspect="Content" ObjectID="_1820034334" r:id="rId86"/>
        </w:object>
      </w:r>
    </w:p>
    <w:p w14:paraId="685A0CC5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此时通过导体棒的电流</w:t>
      </w:r>
      <w:r w:rsidRPr="00D606B1">
        <w:rPr>
          <w:color w:val="EE0000"/>
        </w:rPr>
        <w:object w:dxaOrig="1860" w:dyaOrig="705" w14:anchorId="4411E906">
          <v:shape id="_x0000_i1268" type="#_x0000_t75" alt="学科网(www.zxxk.com)--教育资源门户，提供试卷、教案、课件、论文、素材以及各类教学资源下载，还有大量而丰富的教学相关资讯！ pz6bFJWLL0tN+fUPil0Ivg==" style="width:93.1pt;height:35.05pt" o:ole="">
            <v:imagedata r:id="rId87" o:title="eqIded341186a1b3fc6e98ba3aa8f40a7a3e"/>
          </v:shape>
          <o:OLEObject Type="Embed" ProgID="Equation.DSMT4" ShapeID="_x0000_i1268" DrawAspect="Content" ObjectID="_1820034335" r:id="rId88"/>
        </w:object>
      </w:r>
    </w:p>
    <w:p w14:paraId="61A8BF00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由平衡条件</w:t>
      </w:r>
      <w:r w:rsidRPr="00D606B1">
        <w:rPr>
          <w:color w:val="EE0000"/>
        </w:rPr>
        <w:object w:dxaOrig="2680" w:dyaOrig="323" w14:anchorId="7E2570B4">
          <v:shape id="_x0000_i1269" type="#_x0000_t75" alt="学科网(www.zxxk.com)--教育资源门户，提供试卷、教案、课件、论文、素材以及各类教学资源下载，还有大量而丰富的教学相关资讯！ pz6bFJWLL0tN+fUPil0Ivg==" style="width:133.9pt;height:16.3pt" o:ole="">
            <v:imagedata r:id="rId89" o:title="eqId8c54466897a0a1524e27556d2029eeb2"/>
          </v:shape>
          <o:OLEObject Type="Embed" ProgID="Equation.DSMT4" ShapeID="_x0000_i1269" DrawAspect="Content" ObjectID="_1820034336" r:id="rId90"/>
        </w:object>
      </w:r>
    </w:p>
    <w:p w14:paraId="21B4503F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解得</w:t>
      </w:r>
      <w:r w:rsidRPr="00D606B1">
        <w:rPr>
          <w:color w:val="EE0000"/>
        </w:rPr>
        <w:object w:dxaOrig="2325" w:dyaOrig="660" w14:anchorId="7D61AE4F">
          <v:shape id="_x0000_i1270" type="#_x0000_t75" alt="学科网(www.zxxk.com)--教育资源门户，提供试卷、教案、课件、论文、素材以及各类教学资源下载，还有大量而丰富的教学相关资讯！ pz6bFJWLL0tN+fUPil0Ivg==" style="width:116.15pt;height:33.1pt" o:ole="">
            <v:imagedata r:id="rId91" o:title="eqId3c9afe2a5d0b40450d9d819f2820a30c"/>
          </v:shape>
          <o:OLEObject Type="Embed" ProgID="Equation.DSMT4" ShapeID="_x0000_i1270" DrawAspect="Content" ObjectID="_1820034337" r:id="rId92"/>
        </w:object>
      </w:r>
    </w:p>
    <w:p w14:paraId="1D775449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导体棒的速度</w:t>
      </w:r>
      <w:r w:rsidRPr="00D606B1">
        <w:rPr>
          <w:color w:val="EE0000"/>
        </w:rPr>
        <w:object w:dxaOrig="2565" w:dyaOrig="660" w14:anchorId="276915E5">
          <v:shape id="_x0000_i1271" type="#_x0000_t75" alt="学科网(www.zxxk.com)--教育资源门户，提供试卷、教案、课件、论文、素材以及各类教学资源下载，还有大量而丰富的教学相关资讯！ pz6bFJWLL0tN+fUPil0Ivg==" style="width:128.15pt;height:33.1pt" o:ole="">
            <v:imagedata r:id="rId93" o:title="eqId0d12bddeee0a1212d2872646eb5474ce"/>
          </v:shape>
          <o:OLEObject Type="Embed" ProgID="Equation.DSMT4" ShapeID="_x0000_i1271" DrawAspect="Content" ObjectID="_1820034338" r:id="rId94"/>
        </w:object>
      </w:r>
    </w:p>
    <w:p w14:paraId="05E92E5E" w14:textId="600254FD" w:rsidR="00D606B1" w:rsidRDefault="00D606B1" w:rsidP="00D606B1">
      <w:pPr>
        <w:rPr>
          <w:color w:val="000000"/>
        </w:rPr>
      </w:pPr>
      <w:r w:rsidRPr="00D606B1">
        <w:rPr>
          <w:rFonts w:asciiTheme="majorBidi" w:eastAsia="宋体" w:hAnsiTheme="majorBidi" w:cstheme="majorBidi"/>
          <w:color w:val="EE0000"/>
        </w:rPr>
        <w:t>（</w:t>
      </w:r>
      <w:r w:rsidRPr="00D606B1">
        <w:rPr>
          <w:rFonts w:asciiTheme="majorBidi" w:eastAsia="宋体" w:hAnsiTheme="majorBidi" w:cstheme="majorBidi"/>
          <w:color w:val="EE0000"/>
        </w:rPr>
        <w:t>2</w:t>
      </w:r>
      <w:r w:rsidRPr="00D606B1">
        <w:rPr>
          <w:rFonts w:asciiTheme="majorBidi" w:eastAsia="宋体" w:hAnsiTheme="majorBidi" w:cstheme="majorBidi"/>
          <w:color w:val="EE0000"/>
        </w:rPr>
        <w:t>）</w:t>
      </w:r>
      <w:r w:rsidRPr="00D606B1">
        <w:rPr>
          <w:color w:val="EE0000"/>
        </w:rPr>
        <w:t>整个装置消耗的机械功率等于重力的功率，为</w:t>
      </w:r>
      <w:r w:rsidRPr="00D606B1">
        <w:rPr>
          <w:color w:val="EE0000"/>
        </w:rPr>
        <w:object w:dxaOrig="4560" w:dyaOrig="675" w14:anchorId="0579BC26">
          <v:shape id="_x0000_i1272" type="#_x0000_t75" alt="学科网(www.zxxk.com)--教育资源门户，提供试卷、教案、课件、论文、素材以及各类教学资源下载，还有大量而丰富的教学相关资讯！ pz6bFJWLL0tN+fUPil0Ivg==" style="width:228pt;height:33.6pt" o:ole="">
            <v:imagedata r:id="rId95" o:title="eqId772d40533afe918b274042f9b75d88dc"/>
          </v:shape>
          <o:OLEObject Type="Embed" ProgID="Equation.DSMT4" ShapeID="_x0000_i1272" DrawAspect="Content" ObjectID="_1820034339" r:id="rId96"/>
        </w:object>
      </w:r>
    </w:p>
    <w:p w14:paraId="38E9C689" w14:textId="77777777" w:rsidR="00D606B1" w:rsidRPr="00D606B1" w:rsidRDefault="00D606B1" w:rsidP="00325A12">
      <w:pPr>
        <w:rPr>
          <w:rFonts w:hint="eastAsia"/>
        </w:rPr>
      </w:pPr>
    </w:p>
    <w:p w14:paraId="32CBA8E5" w14:textId="1331CA98" w:rsidR="004D1AA2" w:rsidRPr="002208F7" w:rsidRDefault="00793E7C" w:rsidP="000B4D40">
      <w:pPr>
        <w:numPr>
          <w:ilvl w:val="0"/>
          <w:numId w:val="20"/>
        </w:numPr>
      </w:pPr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4A869A7" wp14:editId="3AC45EA1">
                <wp:simplePos x="0" y="0"/>
                <wp:positionH relativeFrom="column">
                  <wp:posOffset>4573270</wp:posOffset>
                </wp:positionH>
                <wp:positionV relativeFrom="paragraph">
                  <wp:posOffset>59690</wp:posOffset>
                </wp:positionV>
                <wp:extent cx="1275715" cy="1223010"/>
                <wp:effectExtent l="19050" t="0" r="635" b="15240"/>
                <wp:wrapSquare wrapText="bothSides"/>
                <wp:docPr id="1609706087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5715" cy="1223010"/>
                          <a:chOff x="370720" y="318469"/>
                          <a:chExt cx="1279610" cy="1224890"/>
                        </a:xfrm>
                      </wpg:grpSpPr>
                      <wpg:grpSp>
                        <wpg:cNvPr id="1739954238" name="组合 23"/>
                        <wpg:cNvGrpSpPr/>
                        <wpg:grpSpPr>
                          <a:xfrm>
                            <a:off x="370720" y="416505"/>
                            <a:ext cx="1128362" cy="1126854"/>
                            <a:chOff x="117131" y="340074"/>
                            <a:chExt cx="1128362" cy="1126854"/>
                          </a:xfrm>
                        </wpg:grpSpPr>
                        <wps:wsp>
                          <wps:cNvPr id="1905395742" name="等腰三角形 20"/>
                          <wps:cNvSpPr/>
                          <wps:spPr>
                            <a:xfrm rot="16200000">
                              <a:off x="470772" y="414936"/>
                              <a:ext cx="810152" cy="698173"/>
                            </a:xfrm>
                            <a:prstGeom prst="triangl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44832761" name="椭圆 21"/>
                          <wps:cNvSpPr/>
                          <wps:spPr>
                            <a:xfrm>
                              <a:off x="1207376" y="340074"/>
                              <a:ext cx="38117" cy="3812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21656" name="任意多边形: 形状 22"/>
                          <wps:cNvSpPr/>
                          <wps:spPr>
                            <a:xfrm>
                              <a:off x="525595" y="768194"/>
                              <a:ext cx="686399" cy="684123"/>
                            </a:xfrm>
                            <a:custGeom>
                              <a:avLst/>
                              <a:gdLst>
                                <a:gd name="connsiteX0" fmla="*/ 307268 w 307268"/>
                                <a:gd name="connsiteY0" fmla="*/ 0 h 188803"/>
                                <a:gd name="connsiteX1" fmla="*/ 0 w 307268"/>
                                <a:gd name="connsiteY1" fmla="*/ 0 h 188803"/>
                                <a:gd name="connsiteX2" fmla="*/ 0 w 307268"/>
                                <a:gd name="connsiteY2" fmla="*/ 188803 h 1888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07268" h="188803">
                                  <a:moveTo>
                                    <a:pt x="307268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8880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2285746" name="等腰三角形 20"/>
                          <wps:cNvSpPr/>
                          <wps:spPr>
                            <a:xfrm>
                              <a:off x="117131" y="768637"/>
                              <a:ext cx="810016" cy="698291"/>
                            </a:xfrm>
                            <a:prstGeom prst="triangl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649709" name="椭圆 21"/>
                          <wps:cNvSpPr/>
                          <wps:spPr>
                            <a:xfrm>
                              <a:off x="1007322" y="753386"/>
                              <a:ext cx="38117" cy="3812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1463636" name="椭圆 21"/>
                          <wps:cNvSpPr/>
                          <wps:spPr>
                            <a:xfrm>
                              <a:off x="505292" y="1263076"/>
                              <a:ext cx="38117" cy="3812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6961630" name="椭圆 21"/>
                          <wps:cNvSpPr/>
                          <wps:spPr>
                            <a:xfrm>
                              <a:off x="507160" y="747826"/>
                              <a:ext cx="38117" cy="3812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9988818" name="椭圆 21"/>
                          <wps:cNvSpPr/>
                          <wps:spPr>
                            <a:xfrm>
                              <a:off x="1203680" y="1146310"/>
                              <a:ext cx="38117" cy="3812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898411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6256" y="318469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CBEEEA" w14:textId="44937E7F" w:rsidR="00793E7C" w:rsidRPr="00D00A1C" w:rsidRDefault="00793E7C" w:rsidP="00793E7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962667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0603" y="1125669"/>
                            <a:ext cx="158431" cy="2078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FDCBFD" w14:textId="4BA714AA" w:rsidR="00793E7C" w:rsidRPr="00D00A1C" w:rsidRDefault="00793E7C" w:rsidP="00793E7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48460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0704" y="636783"/>
                            <a:ext cx="158431" cy="2078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B6815E" w14:textId="49D249CB" w:rsidR="00793E7C" w:rsidRPr="00D00A1C" w:rsidRDefault="00793E7C" w:rsidP="00793E7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560011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86371" y="634779"/>
                            <a:ext cx="164149" cy="2078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F6AD30" w14:textId="492F4F04" w:rsidR="00793E7C" w:rsidRPr="00D00A1C" w:rsidRDefault="00793E7C" w:rsidP="00793E7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A869A7" id="组合 24" o:spid="_x0000_s1085" style="position:absolute;left:0;text-align:left;margin-left:360.1pt;margin-top:4.7pt;width:100.45pt;height:96.3pt;z-index:251691008;mso-width-relative:margin;mso-height-relative:margin" coordorigin="3707,3184" coordsize="12796,12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">
                <v:group id="组合 23" o:spid="_x0000_s1086" style="position:absolute;left:3707;top:4165;width:11283;height:11268" coordorigin="1171,3400" coordsize="11283,11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20" o:spid="_x0000_s1087" type="#_x0000_t5" style="position:absolute;left:4707;top:4149;width:8101;height:698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" filled="f" strokecolor="black [3213]" strokeweight="1pt"/>
                  <v:oval id="椭圆 21" o:spid="_x0000_s1088" style="position:absolute;left:12073;top:3400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" fillcolor="black [3213]" stroked="f" strokeweight="1pt">
                    <v:stroke joinstyle="miter"/>
                  </v:oval>
                  <v:shape id="任意多边形: 形状 22" o:spid="_x0000_s1089" style="position:absolute;left:5255;top:7681;width:6864;height:6842;visibility:visible;mso-wrap-style:square;v-text-anchor:middle" coordsize="307268,1888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" path="m307268,l,,,188803e" filled="f" strokecolor="#09101f [484]" strokeweight=".5pt">
                    <v:stroke dashstyle="dash" joinstyle="miter"/>
                    <v:path arrowok="t" o:connecttype="custom" o:connectlocs="686399,0;0,0;0,684123" o:connectangles="0,0,0"/>
                  </v:shape>
                  <v:shape id="等腰三角形 20" o:spid="_x0000_s1090" type="#_x0000_t5" style="position:absolute;left:1171;top:7686;width:8100;height:69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" filled="f" strokecolor="black [3213]" strokeweight=".5pt">
                    <v:stroke dashstyle="dash"/>
                  </v:shape>
                  <v:oval id="椭圆 21" o:spid="_x0000_s1091" style="position:absolute;left:10073;top:7533;width:381;height: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" fillcolor="black [3213]" stroked="f" strokeweight="1pt">
                    <v:stroke joinstyle="miter"/>
                  </v:oval>
                  <v:oval id="椭圆 21" o:spid="_x0000_s1092" style="position:absolute;left:5052;top:12630;width:382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" fillcolor="black [3213]" stroked="f" strokeweight="1pt">
                    <v:stroke joinstyle="miter"/>
                  </v:oval>
                  <v:oval id="椭圆 21" o:spid="_x0000_s1093" style="position:absolute;left:5071;top:7478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" fillcolor="black [3213]" stroked="f" strokeweight="1pt">
                    <v:stroke joinstyle="miter"/>
                  </v:oval>
                  <v:oval id="椭圆 21" o:spid="_x0000_s1094" style="position:absolute;left:12036;top:1146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" fillcolor="black [3213]" stroked="f" strokeweight="1pt">
                    <v:stroke joinstyle="miter"/>
                  </v:oval>
                </v:group>
                <v:shape id="文本框 2" o:spid="_x0000_s1095" type="#_x0000_t202" style="position:absolute;left:14862;top:3184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7DCBEEEA" w14:textId="44937E7F" w:rsidR="00793E7C" w:rsidRPr="00D00A1C" w:rsidRDefault="00793E7C" w:rsidP="00793E7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96" type="#_x0000_t202" style="position:absolute;left:14806;top:11256;width:158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62FDCBFD" w14:textId="4BA714AA" w:rsidR="00793E7C" w:rsidRPr="00D00A1C" w:rsidRDefault="00793E7C" w:rsidP="00793E7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97" type="#_x0000_t202" style="position:absolute;left:12007;top:6367;width:158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" filled="f" stroked="f">
                  <v:textbox style="mso-fit-shape-to-text:t" inset="1mm,0,1mm,0">
                    <w:txbxContent>
                      <w:p w14:paraId="53B6815E" w14:textId="49D249CB" w:rsidR="00793E7C" w:rsidRPr="00D00A1C" w:rsidRDefault="00793E7C" w:rsidP="00793E7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98" type="#_x0000_t202" style="position:absolute;left:6863;top:6347;width:1642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15F6AD30" w14:textId="492F4F04" w:rsidR="00793E7C" w:rsidRPr="00D00A1C" w:rsidRDefault="00793E7C" w:rsidP="00793E7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2208F7">
        <w:rPr>
          <w:rFonts w:hint="eastAsia"/>
        </w:rPr>
        <w:t>如图</w:t>
      </w:r>
      <w:r w:rsidR="000B4D40" w:rsidRPr="002208F7">
        <w:rPr>
          <w:rFonts w:hint="eastAsia"/>
        </w:rPr>
        <w:t>所示</w:t>
      </w:r>
      <w:r w:rsidRPr="002208F7">
        <w:rPr>
          <w:rFonts w:hint="eastAsia"/>
        </w:rPr>
        <w:t>，</w:t>
      </w:r>
      <w:r w:rsidR="00616ACB" w:rsidRPr="002208F7">
        <w:rPr>
          <w:rFonts w:hint="eastAsia"/>
        </w:rPr>
        <w:t>三</w:t>
      </w:r>
      <w:r w:rsidR="00ED425B" w:rsidRPr="002208F7">
        <w:rPr>
          <w:rFonts w:hint="eastAsia"/>
        </w:rPr>
        <w:t>个</w:t>
      </w:r>
      <w:r w:rsidRPr="002208F7">
        <w:rPr>
          <w:rFonts w:hint="eastAsia"/>
        </w:rPr>
        <w:t>质量均为</w:t>
      </w:r>
      <w:r w:rsidRPr="002208F7">
        <w:rPr>
          <w:rFonts w:hint="eastAsia"/>
          <w:i/>
          <w:iCs/>
        </w:rPr>
        <w:t>m</w:t>
      </w:r>
      <w:r w:rsidR="00ED425B" w:rsidRPr="002208F7">
        <w:rPr>
          <w:rFonts w:hint="eastAsia"/>
        </w:rPr>
        <w:t>的质点由三</w:t>
      </w:r>
      <w:r w:rsidR="00616ACB" w:rsidRPr="002208F7">
        <w:rPr>
          <w:rFonts w:hint="eastAsia"/>
        </w:rPr>
        <w:t>根</w:t>
      </w:r>
      <w:r w:rsidRPr="002208F7">
        <w:rPr>
          <w:rFonts w:hint="eastAsia"/>
        </w:rPr>
        <w:t>长度均为</w:t>
      </w:r>
      <w:r w:rsidRPr="002208F7">
        <w:rPr>
          <w:rFonts w:hint="eastAsia"/>
          <w:i/>
          <w:iCs/>
        </w:rPr>
        <w:t>l</w:t>
      </w:r>
      <w:r w:rsidRPr="002208F7">
        <w:rPr>
          <w:rFonts w:hint="eastAsia"/>
        </w:rPr>
        <w:t>的</w:t>
      </w:r>
      <w:r w:rsidR="006D017F" w:rsidRPr="002208F7">
        <w:rPr>
          <w:rFonts w:hint="eastAsia"/>
        </w:rPr>
        <w:t>轻</w:t>
      </w:r>
      <w:r w:rsidRPr="002208F7">
        <w:rPr>
          <w:rFonts w:hint="eastAsia"/>
        </w:rPr>
        <w:t>质细杆</w:t>
      </w:r>
      <w:r w:rsidR="00687A0A" w:rsidRPr="002208F7">
        <w:rPr>
          <w:rFonts w:hint="eastAsia"/>
        </w:rPr>
        <w:t>相连</w:t>
      </w:r>
      <w:r w:rsidR="00616ACB" w:rsidRPr="002208F7">
        <w:rPr>
          <w:rFonts w:hint="eastAsia"/>
        </w:rPr>
        <w:t>，</w:t>
      </w:r>
      <w:r w:rsidRPr="002208F7">
        <w:rPr>
          <w:rFonts w:hint="eastAsia"/>
        </w:rPr>
        <w:t>组成</w:t>
      </w:r>
      <w:r w:rsidR="006D017F" w:rsidRPr="002208F7">
        <w:rPr>
          <w:rFonts w:hint="eastAsia"/>
        </w:rPr>
        <w:t>一个</w:t>
      </w:r>
      <w:r w:rsidR="004759AC" w:rsidRPr="002208F7">
        <w:rPr>
          <w:rFonts w:hint="eastAsia"/>
        </w:rPr>
        <w:t>位于竖直平面内的</w:t>
      </w:r>
      <w:r w:rsidR="000B4D40" w:rsidRPr="002208F7">
        <w:rPr>
          <w:rFonts w:hint="eastAsia"/>
        </w:rPr>
        <w:t>△</w:t>
      </w:r>
      <w:r w:rsidRPr="002208F7">
        <w:rPr>
          <w:rFonts w:hint="eastAsia"/>
        </w:rPr>
        <w:t>OAB</w:t>
      </w:r>
      <w:r w:rsidRPr="002208F7">
        <w:rPr>
          <w:rFonts w:hint="eastAsia"/>
        </w:rPr>
        <w:t>，</w:t>
      </w:r>
      <w:r w:rsidR="004759AC" w:rsidRPr="002208F7">
        <w:rPr>
          <w:rFonts w:hint="eastAsia"/>
        </w:rPr>
        <w:t>此系统</w:t>
      </w:r>
      <w:r w:rsidRPr="002208F7">
        <w:rPr>
          <w:rFonts w:hint="eastAsia"/>
        </w:rPr>
        <w:t>可绕过</w:t>
      </w:r>
      <w:r w:rsidRPr="002208F7">
        <w:t>O</w:t>
      </w:r>
      <w:r w:rsidRPr="002208F7">
        <w:rPr>
          <w:rFonts w:hint="eastAsia"/>
        </w:rPr>
        <w:t>点</w:t>
      </w:r>
      <w:r w:rsidR="003B038C" w:rsidRPr="002208F7">
        <w:rPr>
          <w:rFonts w:hint="eastAsia"/>
        </w:rPr>
        <w:t>且</w:t>
      </w:r>
      <w:r w:rsidRPr="002208F7">
        <w:rPr>
          <w:rFonts w:hint="eastAsia"/>
        </w:rPr>
        <w:t>垂直于</w:t>
      </w:r>
      <w:r w:rsidR="000B4D40" w:rsidRPr="002208F7">
        <w:rPr>
          <w:rFonts w:hint="eastAsia"/>
        </w:rPr>
        <w:t>△</w:t>
      </w:r>
      <w:r w:rsidR="00616ACB" w:rsidRPr="002208F7">
        <w:rPr>
          <w:rFonts w:hint="eastAsia"/>
        </w:rPr>
        <w:t>OAB</w:t>
      </w:r>
      <w:r w:rsidRPr="002208F7">
        <w:rPr>
          <w:rFonts w:hint="eastAsia"/>
        </w:rPr>
        <w:t>的轴转动，</w:t>
      </w:r>
      <w:r w:rsidRPr="002208F7">
        <w:rPr>
          <w:rFonts w:hint="eastAsia"/>
        </w:rPr>
        <w:t>C</w:t>
      </w:r>
      <w:r w:rsidRPr="002208F7">
        <w:rPr>
          <w:rFonts w:hint="eastAsia"/>
        </w:rPr>
        <w:t>为</w:t>
      </w:r>
      <w:r w:rsidR="000B4D40" w:rsidRPr="002208F7">
        <w:rPr>
          <w:rFonts w:hint="eastAsia"/>
        </w:rPr>
        <w:t>△</w:t>
      </w:r>
      <w:r w:rsidR="00616ACB" w:rsidRPr="002208F7">
        <w:rPr>
          <w:rFonts w:hint="eastAsia"/>
        </w:rPr>
        <w:t>OAB</w:t>
      </w:r>
      <w:r w:rsidRPr="002208F7">
        <w:rPr>
          <w:rFonts w:hint="eastAsia"/>
        </w:rPr>
        <w:t>的中心</w:t>
      </w:r>
      <w:r w:rsidR="00270F1B" w:rsidRPr="002208F7">
        <w:rPr>
          <w:rFonts w:hint="eastAsia"/>
        </w:rPr>
        <w:t>。</w:t>
      </w:r>
      <w:r w:rsidRPr="002208F7">
        <w:rPr>
          <w:rFonts w:hint="eastAsia"/>
        </w:rPr>
        <w:t>初始时</w:t>
      </w:r>
      <w:r w:rsidRPr="002208F7">
        <w:rPr>
          <w:rFonts w:hint="eastAsia"/>
        </w:rPr>
        <w:t>OC</w:t>
      </w:r>
      <w:r w:rsidRPr="002208F7">
        <w:rPr>
          <w:rFonts w:hint="eastAsia"/>
        </w:rPr>
        <w:t>水平</w:t>
      </w:r>
      <w:r w:rsidR="006D389F" w:rsidRPr="002208F7">
        <w:rPr>
          <w:rFonts w:hint="eastAsia"/>
        </w:rPr>
        <w:t>静止</w:t>
      </w:r>
      <w:r w:rsidR="000B4D40" w:rsidRPr="002208F7">
        <w:rPr>
          <w:rFonts w:hint="eastAsia"/>
        </w:rPr>
        <w:t>。</w:t>
      </w:r>
      <w:r w:rsidRPr="002208F7">
        <w:rPr>
          <w:rFonts w:hint="eastAsia"/>
        </w:rPr>
        <w:t>系统在重力作用下，</w:t>
      </w:r>
      <w:r w:rsidRPr="002208F7">
        <w:rPr>
          <w:rFonts w:hint="eastAsia"/>
        </w:rPr>
        <w:t>OC</w:t>
      </w:r>
      <w:r w:rsidRPr="002208F7">
        <w:rPr>
          <w:rFonts w:hint="eastAsia"/>
        </w:rPr>
        <w:t>从水平</w:t>
      </w:r>
      <w:r w:rsidR="006D389F" w:rsidRPr="002208F7">
        <w:rPr>
          <w:rFonts w:hint="eastAsia"/>
        </w:rPr>
        <w:t>位置</w:t>
      </w:r>
      <w:r w:rsidRPr="002208F7">
        <w:rPr>
          <w:rFonts w:hint="eastAsia"/>
        </w:rPr>
        <w:t>转到竖直位置时</w:t>
      </w:r>
      <w:r w:rsidR="006D389F" w:rsidRPr="002208F7">
        <w:rPr>
          <w:rFonts w:hint="eastAsia"/>
        </w:rPr>
        <w:t>，</w:t>
      </w:r>
      <w:r w:rsidR="00916545" w:rsidRPr="002208F7">
        <w:rPr>
          <w:rFonts w:hint="eastAsia"/>
        </w:rPr>
        <w:t>质点</w:t>
      </w:r>
      <w:r w:rsidRPr="002208F7">
        <w:rPr>
          <w:rFonts w:hint="eastAsia"/>
        </w:rPr>
        <w:t>A</w:t>
      </w:r>
      <w:r w:rsidRPr="002208F7">
        <w:rPr>
          <w:rFonts w:hint="eastAsia"/>
        </w:rPr>
        <w:t>的速度大小为</w:t>
      </w:r>
      <w:r w:rsidRPr="002208F7">
        <w:rPr>
          <w:rFonts w:hint="eastAsia"/>
        </w:rPr>
        <w:t>_________</w:t>
      </w:r>
      <w:r w:rsidRPr="002208F7">
        <w:rPr>
          <w:rFonts w:hint="eastAsia"/>
        </w:rPr>
        <w:t>，</w:t>
      </w:r>
      <w:r w:rsidRPr="002208F7">
        <w:rPr>
          <w:rFonts w:hint="eastAsia"/>
        </w:rPr>
        <w:t>O</w:t>
      </w:r>
      <w:r w:rsidRPr="002208F7">
        <w:rPr>
          <w:rFonts w:hint="eastAsia"/>
        </w:rPr>
        <w:t>点的支持力大小为</w:t>
      </w:r>
      <w:r w:rsidRPr="002208F7">
        <w:rPr>
          <w:rFonts w:hint="eastAsia"/>
        </w:rPr>
        <w:t>_________</w:t>
      </w:r>
      <w:r w:rsidRPr="002208F7">
        <w:rPr>
          <w:rFonts w:hint="eastAsia"/>
        </w:rPr>
        <w:t>。</w:t>
      </w:r>
      <w:r w:rsidR="00916545" w:rsidRPr="002208F7">
        <w:rPr>
          <w:rFonts w:hint="eastAsia"/>
        </w:rPr>
        <w:t>已知重力加速度大小为</w:t>
      </w:r>
      <w:r w:rsidR="00390259" w:rsidRPr="002208F7">
        <w:rPr>
          <w:rFonts w:hint="eastAsia"/>
          <w:i/>
          <w:iCs/>
        </w:rPr>
        <w:t>g</w:t>
      </w:r>
      <w:r w:rsidR="000B4D40" w:rsidRPr="002208F7">
        <w:rPr>
          <w:rFonts w:hint="eastAsia"/>
        </w:rPr>
        <w:t>，</w:t>
      </w:r>
      <w:r w:rsidR="006D389F" w:rsidRPr="002208F7">
        <w:rPr>
          <w:rFonts w:hint="eastAsia"/>
        </w:rPr>
        <w:t>不计</w:t>
      </w:r>
      <w:commentRangeStart w:id="9"/>
      <w:r w:rsidR="00270F1B" w:rsidRPr="002208F7">
        <w:rPr>
          <w:rFonts w:hint="eastAsia"/>
        </w:rPr>
        <w:t>摩擦</w:t>
      </w:r>
      <w:commentRangeEnd w:id="9"/>
      <w:r w:rsidR="00E87BA1" w:rsidRPr="002208F7">
        <w:rPr>
          <w:rStyle w:val="ac"/>
        </w:rPr>
        <w:commentReference w:id="9"/>
      </w:r>
      <w:r w:rsidR="00ED425B" w:rsidRPr="002208F7">
        <w:rPr>
          <w:rFonts w:hint="eastAsia"/>
        </w:rPr>
        <w:t>。</w:t>
      </w:r>
    </w:p>
    <w:p w14:paraId="5943DE37" w14:textId="169914F8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</w:t>
      </w: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1</w:t>
      </w:r>
      <w:r>
        <w:rPr>
          <w:rFonts w:hint="eastAsia"/>
          <w:color w:val="EE0000"/>
        </w:rPr>
        <w:t>）</w:t>
      </w:r>
      <w:r w:rsidRPr="00D606B1">
        <w:rPr>
          <w:rFonts w:eastAsia="Times New Roman" w:cs="Times New Roman"/>
          <w:i/>
          <w:color w:val="EE0000"/>
        </w:rPr>
        <w:t>A</w:t>
      </w:r>
      <w:r w:rsidRPr="00D606B1">
        <w:rPr>
          <w:color w:val="EE0000"/>
        </w:rPr>
        <w:t>和</w:t>
      </w:r>
      <w:r w:rsidRPr="00D606B1">
        <w:rPr>
          <w:rFonts w:eastAsia="Times New Roman" w:cs="Times New Roman"/>
          <w:i/>
          <w:color w:val="EE0000"/>
        </w:rPr>
        <w:t>B</w:t>
      </w:r>
      <w:r w:rsidRPr="00D606B1">
        <w:rPr>
          <w:color w:val="EE0000"/>
        </w:rPr>
        <w:t>绕</w:t>
      </w:r>
      <w:r w:rsidRPr="00D606B1">
        <w:rPr>
          <w:rFonts w:eastAsia="Times New Roman" w:cs="Times New Roman"/>
          <w:i/>
          <w:color w:val="EE0000"/>
        </w:rPr>
        <w:t>O</w:t>
      </w:r>
      <w:r w:rsidRPr="00D606B1">
        <w:rPr>
          <w:color w:val="EE0000"/>
        </w:rPr>
        <w:t>点旋转的转动惯量为</w:t>
      </w:r>
      <w:r w:rsidRPr="00D606B1">
        <w:rPr>
          <w:color w:val="EE0000"/>
        </w:rPr>
        <w:object w:dxaOrig="885" w:dyaOrig="315" w14:anchorId="75DEA618">
          <v:shape id="_x0000_i1329" type="#_x0000_t75" alt="学科网(www.zxxk.com)--教育资源门户，提供试卷、教案、课件、论文、素材以及各类教学资源下载，还有大量而丰富的教学相关资讯！ pz6bFJWLL0tN+fUPil0Ivg==" style="width:44.15pt;height:15.85pt" o:ole="">
            <v:imagedata r:id="rId97" o:title="eqIde2398a921148c3a9e7389af56fbefa27"/>
          </v:shape>
          <o:OLEObject Type="Embed" ProgID="Equation.DSMT4" ShapeID="_x0000_i1329" DrawAspect="Content" ObjectID="_1820034340" r:id="rId98"/>
        </w:object>
      </w:r>
    </w:p>
    <w:p w14:paraId="1BB0D68C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当</w:t>
      </w:r>
      <w:r w:rsidRPr="00D606B1">
        <w:rPr>
          <w:rFonts w:eastAsia="Times New Roman" w:cs="Times New Roman"/>
          <w:i/>
          <w:color w:val="EE0000"/>
        </w:rPr>
        <w:t>OC</w:t>
      </w:r>
      <w:r w:rsidRPr="00D606B1">
        <w:rPr>
          <w:color w:val="EE0000"/>
        </w:rPr>
        <w:t>从水平位置转到竖直位置时，根据机械能守恒可知</w:t>
      </w:r>
      <w:r w:rsidRPr="00D606B1">
        <w:rPr>
          <w:color w:val="EE0000"/>
        </w:rPr>
        <w:object w:dxaOrig="1740" w:dyaOrig="675" w14:anchorId="7996DAC8">
          <v:shape id="_x0000_i1330" type="#_x0000_t75" alt="学科网(www.zxxk.com)--教育资源门户，提供试卷、教案、课件、论文、素材以及各类教学资源下载，还有大量而丰富的教学相关资讯！ pz6bFJWLL0tN+fUPil0Ivg==" style="width:86.9pt;height:33.6pt" o:ole="">
            <v:imagedata r:id="rId99" o:title="eqId02ceead6052bd6ba3556ccae67cb7991"/>
          </v:shape>
          <o:OLEObject Type="Embed" ProgID="Equation.DSMT4" ShapeID="_x0000_i1330" DrawAspect="Content" ObjectID="_1820034341" r:id="rId100"/>
        </w:object>
      </w:r>
    </w:p>
    <w:p w14:paraId="6A238848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解得</w:t>
      </w:r>
      <w:r w:rsidRPr="00D606B1">
        <w:rPr>
          <w:color w:val="EE0000"/>
        </w:rPr>
        <w:object w:dxaOrig="1155" w:dyaOrig="705" w14:anchorId="2B54126F">
          <v:shape id="_x0000_i1331" type="#_x0000_t75" alt="学科网(www.zxxk.com)--教育资源门户，提供试卷、教案、课件、论文、素材以及各类教学资源下载，还有大量而丰富的教学相关资讯！ pz6bFJWLL0tN+fUPil0Ivg==" style="width:57.6pt;height:35.05pt" o:ole="">
            <v:imagedata r:id="rId101" o:title="eqId4c54c668f0e3b2cb747dc18dd96f2c72"/>
          </v:shape>
          <o:OLEObject Type="Embed" ProgID="Equation.DSMT4" ShapeID="_x0000_i1331" DrawAspect="Content" ObjectID="_1820034342" r:id="rId102"/>
        </w:object>
      </w:r>
    </w:p>
    <w:p w14:paraId="703020AC" w14:textId="60056E89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因此质点</w:t>
      </w:r>
      <w:r w:rsidRPr="00D606B1">
        <w:rPr>
          <w:rFonts w:eastAsia="Times New Roman" w:cs="Times New Roman"/>
          <w:i/>
          <w:color w:val="EE0000"/>
        </w:rPr>
        <w:t>A</w:t>
      </w:r>
      <w:r w:rsidRPr="00D606B1">
        <w:rPr>
          <w:color w:val="EE0000"/>
        </w:rPr>
        <w:t>的速度大小</w:t>
      </w:r>
      <w:r w:rsidRPr="00D606B1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  <w:vertAlign w:val="subscript"/>
        </w:rPr>
        <w:t>A</w:t>
      </w:r>
      <w:r>
        <w:rPr>
          <w:rFonts w:hint="eastAsia"/>
          <w:color w:val="EE0000"/>
        </w:rPr>
        <w:t xml:space="preserve"> = </w:t>
      </w:r>
      <w:r w:rsidRPr="00D606B1">
        <w:rPr>
          <w:rFonts w:cs="Times New Roman"/>
          <w:i/>
          <w:iCs/>
          <w:color w:val="EE0000"/>
        </w:rPr>
        <w:t>ω</w:t>
      </w:r>
      <w:r w:rsidRPr="00D606B1">
        <w:rPr>
          <w:rFonts w:hint="eastAsia"/>
          <w:i/>
          <w:iCs/>
          <w:color w:val="EE0000"/>
        </w:rPr>
        <w:t>l</w:t>
      </w:r>
      <w:r>
        <w:rPr>
          <w:rFonts w:hint="eastAsia"/>
          <w:color w:val="EE0000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R(3)</w:instrText>
      </w:r>
      <w:r w:rsidRPr="00395376">
        <w:rPr>
          <w:rFonts w:hint="eastAsia"/>
          <w:i/>
          <w:iCs/>
        </w:rPr>
        <w:instrText>gl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0162639E" w14:textId="25F7159F" w:rsidR="00D606B1" w:rsidRPr="00D606B1" w:rsidRDefault="00D606B1" w:rsidP="00D606B1">
      <w:pPr>
        <w:rPr>
          <w:color w:val="EE0000"/>
        </w:rPr>
      </w:pPr>
      <w:r w:rsidRPr="00D606B1">
        <w:rPr>
          <w:rFonts w:asciiTheme="majorBidi" w:eastAsia="宋体" w:hAnsiTheme="majorBidi" w:cstheme="majorBidi"/>
          <w:color w:val="EE0000"/>
        </w:rPr>
        <w:t>（</w:t>
      </w:r>
      <w:r w:rsidRPr="00D606B1">
        <w:rPr>
          <w:rFonts w:asciiTheme="majorBidi" w:eastAsia="宋体" w:hAnsiTheme="majorBidi" w:cstheme="majorBidi"/>
          <w:color w:val="EE0000"/>
        </w:rPr>
        <w:t>2</w:t>
      </w:r>
      <w:r w:rsidRPr="00D606B1">
        <w:rPr>
          <w:rFonts w:asciiTheme="majorBidi" w:eastAsia="宋体" w:hAnsiTheme="majorBidi" w:cstheme="majorBidi"/>
          <w:color w:val="EE0000"/>
        </w:rPr>
        <w:t>）</w:t>
      </w:r>
      <w:r w:rsidRPr="00D606B1">
        <w:rPr>
          <w:color w:val="EE0000"/>
        </w:rPr>
        <w:t>根据圆周运动向心力公式可知</w:t>
      </w:r>
      <w:r w:rsidRPr="00D606B1">
        <w:rPr>
          <w:color w:val="EE0000"/>
        </w:rPr>
        <w:object w:dxaOrig="2220" w:dyaOrig="675" w14:anchorId="570AA71F">
          <v:shape id="_x0000_i1333" type="#_x0000_t75" alt="学科网(www.zxxk.com)--教育资源门户，提供试卷、教案、课件、论文、素材以及各类教学资源下载，还有大量而丰富的教学相关资讯！ pz6bFJWLL0tN+fUPil0Ivg==" style="width:110.9pt;height:33.6pt" o:ole="">
            <v:imagedata r:id="rId103" o:title="eqId83820e674dbcf8a4ac39a36841886a30"/>
          </v:shape>
          <o:OLEObject Type="Embed" ProgID="Equation.DSMT4" ShapeID="_x0000_i1333" DrawAspect="Content" ObjectID="_1820034343" r:id="rId104"/>
        </w:object>
      </w:r>
    </w:p>
    <w:p w14:paraId="36946510" w14:textId="5002C85E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解得</w:t>
      </w:r>
      <w:r w:rsidRPr="00D606B1">
        <w:rPr>
          <w:rFonts w:hint="eastAsia"/>
          <w:i/>
          <w:iCs/>
          <w:color w:val="EE0000"/>
        </w:rPr>
        <w:t>F</w:t>
      </w:r>
      <w:r>
        <w:rPr>
          <w:rFonts w:hint="eastAsia"/>
          <w:color w:val="EE0000"/>
        </w:rPr>
        <w:t xml:space="preserve"> = 6</w:t>
      </w:r>
      <w:r w:rsidRPr="00D606B1">
        <w:rPr>
          <w:rFonts w:hint="eastAsia"/>
          <w:i/>
          <w:iCs/>
          <w:color w:val="EE0000"/>
        </w:rPr>
        <w:t>mg</w:t>
      </w:r>
    </w:p>
    <w:p w14:paraId="4E2E8EEB" w14:textId="77777777" w:rsidR="00D606B1" w:rsidRPr="002208F7" w:rsidRDefault="00D606B1" w:rsidP="00325A12">
      <w:pPr>
        <w:rPr>
          <w:rFonts w:hint="eastAsia"/>
        </w:rPr>
      </w:pPr>
    </w:p>
    <w:p w14:paraId="0CBBB709" w14:textId="53527C58" w:rsidR="00613453" w:rsidRPr="002208F7" w:rsidRDefault="00FA7F27" w:rsidP="000B4D40">
      <w:pPr>
        <w:numPr>
          <w:ilvl w:val="0"/>
          <w:numId w:val="20"/>
        </w:numPr>
      </w:pPr>
      <w:r w:rsidRPr="002208F7">
        <w:rPr>
          <w:rFonts w:hint="eastAsia"/>
        </w:rPr>
        <w:t>近地卫星入轨时，对入轨角度</w:t>
      </w:r>
      <w:r w:rsidR="00A27040" w:rsidRPr="002208F7">
        <w:rPr>
          <w:rFonts w:hint="eastAsia"/>
        </w:rPr>
        <w:t>的</w:t>
      </w:r>
      <w:r w:rsidRPr="002208F7">
        <w:rPr>
          <w:rFonts w:hint="eastAsia"/>
        </w:rPr>
        <w:t>要求极高。假设原计划卫星处于一个圆轨道</w:t>
      </w:r>
      <w:r w:rsidR="00A27040" w:rsidRPr="002208F7">
        <w:rPr>
          <w:rFonts w:hint="eastAsia"/>
        </w:rPr>
        <w:t>。</w:t>
      </w:r>
      <w:r w:rsidRPr="002208F7">
        <w:rPr>
          <w:rFonts w:hint="eastAsia"/>
        </w:rPr>
        <w:t>若卫星入轨时其速度方向相对圆轨道的切线方向有</w:t>
      </w:r>
      <w:r w:rsidR="00A27040" w:rsidRPr="002208F7">
        <w:rPr>
          <w:rFonts w:hint="eastAsia"/>
        </w:rPr>
        <w:t>一</w:t>
      </w:r>
      <w:r w:rsidRPr="002208F7">
        <w:rPr>
          <w:rFonts w:hint="eastAsia"/>
        </w:rPr>
        <w:t>小偏角</w:t>
      </w:r>
      <w:r w:rsidR="000B4D40" w:rsidRPr="002208F7">
        <w:rPr>
          <w:rFonts w:cs="Times New Roman"/>
          <w:i/>
          <w:iCs/>
        </w:rPr>
        <w:t>θ</w:t>
      </w:r>
      <w:r w:rsidRPr="002208F7">
        <w:rPr>
          <w:rFonts w:ascii="Calibri" w:eastAsia="宋体" w:hAnsi="Calibri" w:cs="Arial" w:hint="eastAsia"/>
          <w14:ligatures w14:val="standardContextual"/>
        </w:rPr>
        <w:t>，</w:t>
      </w:r>
      <w:r w:rsidR="00C52136" w:rsidRPr="002208F7">
        <w:rPr>
          <w:rFonts w:ascii="Calibri" w:eastAsia="宋体" w:hAnsi="Calibri" w:cs="Arial" w:hint="eastAsia"/>
          <w14:ligatures w14:val="standardContextual"/>
        </w:rPr>
        <w:t>则</w:t>
      </w:r>
      <w:r w:rsidRPr="002208F7">
        <w:rPr>
          <w:rFonts w:hint="eastAsia"/>
        </w:rPr>
        <w:t>会导致其轨道偏离圆轨道，而变成一个椭圆轨道。</w:t>
      </w:r>
      <w:r w:rsidR="00FF4732" w:rsidRPr="002208F7">
        <w:rPr>
          <w:rFonts w:hint="eastAsia"/>
        </w:rPr>
        <w:t>此小偏角</w:t>
      </w:r>
      <w:r w:rsidRPr="002208F7">
        <w:rPr>
          <w:rFonts w:hint="eastAsia"/>
        </w:rPr>
        <w:t>可能导致其近地点过低，影响卫星正常工作。</w:t>
      </w:r>
      <w:r w:rsidR="0048021E" w:rsidRPr="002208F7">
        <w:rPr>
          <w:rFonts w:hint="eastAsia"/>
        </w:rPr>
        <w:t>现</w:t>
      </w:r>
      <w:r w:rsidRPr="002208F7">
        <w:rPr>
          <w:rFonts w:hint="eastAsia"/>
        </w:rPr>
        <w:t>欲发射</w:t>
      </w:r>
      <w:r w:rsidR="0048021E" w:rsidRPr="002208F7">
        <w:rPr>
          <w:rFonts w:hint="eastAsia"/>
        </w:rPr>
        <w:t>一圆轨道人造卫星，其轨道</w:t>
      </w:r>
      <w:r w:rsidRPr="002208F7">
        <w:rPr>
          <w:rFonts w:hint="eastAsia"/>
        </w:rPr>
        <w:t>高度为</w:t>
      </w:r>
      <w:r w:rsidRPr="002208F7">
        <w:rPr>
          <w:rFonts w:hint="eastAsia"/>
        </w:rPr>
        <w:t>300</w:t>
      </w:r>
      <w:r w:rsidR="0048021E" w:rsidRPr="002208F7">
        <w:rPr>
          <w:rFonts w:hint="eastAsia"/>
        </w:rPr>
        <w:t xml:space="preserve"> km</w:t>
      </w:r>
      <w:r w:rsidRPr="002208F7">
        <w:rPr>
          <w:rFonts w:hint="eastAsia"/>
        </w:rPr>
        <w:t>，卫星准确入轨后的运</w:t>
      </w:r>
      <w:r w:rsidR="00C52136" w:rsidRPr="002208F7">
        <w:rPr>
          <w:rFonts w:hint="eastAsia"/>
        </w:rPr>
        <w:t>行</w:t>
      </w:r>
      <w:r w:rsidRPr="002208F7">
        <w:rPr>
          <w:rFonts w:hint="eastAsia"/>
        </w:rPr>
        <w:t>速率</w:t>
      </w:r>
      <w:r w:rsidR="00C52136" w:rsidRPr="002208F7">
        <w:rPr>
          <w:rFonts w:hint="eastAsia"/>
        </w:rPr>
        <w:t>应</w:t>
      </w:r>
      <w:r w:rsidRPr="002208F7">
        <w:rPr>
          <w:rFonts w:hint="eastAsia"/>
        </w:rPr>
        <w:t>是</w:t>
      </w:r>
      <w:r w:rsidR="00771562" w:rsidRPr="002208F7">
        <w:rPr>
          <w:rFonts w:hint="eastAsia"/>
        </w:rPr>
        <w:t>_________</w:t>
      </w:r>
      <w:r w:rsidR="0048021E" w:rsidRPr="002208F7">
        <w:rPr>
          <w:rFonts w:hint="eastAsia"/>
        </w:rPr>
        <w:t>km/s</w:t>
      </w:r>
      <w:r w:rsidR="000B4D40" w:rsidRPr="002208F7">
        <w:rPr>
          <w:rFonts w:hint="eastAsia"/>
        </w:rPr>
        <w:t>。</w:t>
      </w:r>
      <w:r w:rsidRPr="002208F7">
        <w:rPr>
          <w:rFonts w:hint="eastAsia"/>
        </w:rPr>
        <w:t>假设</w:t>
      </w:r>
      <w:r w:rsidR="0048021E" w:rsidRPr="002208F7">
        <w:rPr>
          <w:rFonts w:hint="eastAsia"/>
        </w:rPr>
        <w:t>该</w:t>
      </w:r>
      <w:r w:rsidRPr="002208F7">
        <w:rPr>
          <w:rFonts w:hint="eastAsia"/>
        </w:rPr>
        <w:t>卫星</w:t>
      </w:r>
      <w:r w:rsidR="0048021E" w:rsidRPr="002208F7">
        <w:rPr>
          <w:rFonts w:hint="eastAsia"/>
        </w:rPr>
        <w:t>实际</w:t>
      </w:r>
      <w:r w:rsidRPr="002208F7">
        <w:rPr>
          <w:rFonts w:hint="eastAsia"/>
        </w:rPr>
        <w:t>入轨时</w:t>
      </w:r>
      <w:r w:rsidR="003C5B2A" w:rsidRPr="002208F7">
        <w:rPr>
          <w:rFonts w:hint="eastAsia"/>
        </w:rPr>
        <w:t>速度大小</w:t>
      </w:r>
      <w:r w:rsidR="00C52136" w:rsidRPr="002208F7">
        <w:rPr>
          <w:rFonts w:hint="eastAsia"/>
        </w:rPr>
        <w:t>仍为原设计的值</w:t>
      </w:r>
      <w:r w:rsidR="003C5B2A" w:rsidRPr="002208F7">
        <w:rPr>
          <w:rFonts w:hint="eastAsia"/>
        </w:rPr>
        <w:t>，</w:t>
      </w:r>
      <w:r w:rsidR="0048021E" w:rsidRPr="002208F7">
        <w:rPr>
          <w:rFonts w:hint="eastAsia"/>
        </w:rPr>
        <w:t>但</w:t>
      </w:r>
      <w:r w:rsidR="003C5B2A" w:rsidRPr="002208F7">
        <w:rPr>
          <w:rFonts w:hint="eastAsia"/>
        </w:rPr>
        <w:t>速度方向</w:t>
      </w:r>
      <w:r w:rsidR="00FF4732" w:rsidRPr="002208F7">
        <w:rPr>
          <w:rFonts w:hint="eastAsia"/>
        </w:rPr>
        <w:t>在圆轨道所在平面内</w:t>
      </w:r>
      <w:r w:rsidRPr="002208F7">
        <w:rPr>
          <w:rFonts w:hint="eastAsia"/>
        </w:rPr>
        <w:t>有</w:t>
      </w:r>
      <w:r w:rsidR="000B4D40" w:rsidRPr="002208F7">
        <w:rPr>
          <w:rFonts w:hint="eastAsia"/>
        </w:rPr>
        <w:t>1</w:t>
      </w:r>
      <w:r w:rsidR="000B4D40" w:rsidRPr="002208F7">
        <w:rPr>
          <w:rFonts w:cs="Times New Roman"/>
        </w:rPr>
        <w:t>°</w:t>
      </w:r>
      <w:r w:rsidR="008463E3" w:rsidRPr="002208F7">
        <w:rPr>
          <w:rFonts w:hint="eastAsia"/>
          <w14:ligatures w14:val="standardContextual"/>
        </w:rPr>
        <w:t>的偏离</w:t>
      </w:r>
      <w:r w:rsidRPr="002208F7">
        <w:rPr>
          <w:rFonts w:ascii="Calibri" w:eastAsia="宋体" w:hAnsi="Calibri" w:cs="Arial" w:hint="eastAsia"/>
          <w14:ligatures w14:val="standardContextual"/>
        </w:rPr>
        <w:t>，该卫星的</w:t>
      </w:r>
      <w:r w:rsidRPr="002208F7">
        <w:rPr>
          <w:rFonts w:hint="eastAsia"/>
        </w:rPr>
        <w:t>近地点高度</w:t>
      </w:r>
      <w:r w:rsidR="0048021E" w:rsidRPr="002208F7">
        <w:rPr>
          <w:rFonts w:hint="eastAsia"/>
        </w:rPr>
        <w:t>为</w:t>
      </w:r>
      <w:r w:rsidR="00771562" w:rsidRPr="002208F7">
        <w:rPr>
          <w:rFonts w:hint="eastAsia"/>
        </w:rPr>
        <w:t>_________</w:t>
      </w:r>
      <w:r w:rsidR="0048021E" w:rsidRPr="002208F7">
        <w:rPr>
          <w:rFonts w:hint="eastAsia"/>
        </w:rPr>
        <w:t>km</w:t>
      </w:r>
      <w:r w:rsidR="002371BB" w:rsidRPr="002208F7">
        <w:rPr>
          <w:rFonts w:hint="eastAsia"/>
        </w:rPr>
        <w:t>。</w:t>
      </w:r>
      <w:r w:rsidRPr="002208F7">
        <w:rPr>
          <w:rFonts w:hint="eastAsia"/>
        </w:rPr>
        <w:t>已知</w:t>
      </w:r>
      <w:r w:rsidRPr="002208F7">
        <w:rPr>
          <w:rFonts w:hAnsi="Cambria Math" w:cs="Cambria Math" w:hint="eastAsia"/>
          <w:iCs/>
        </w:rPr>
        <w:t>地球半径为</w:t>
      </w:r>
      <w:r w:rsidRPr="002208F7">
        <w:rPr>
          <w:rFonts w:hAnsi="Cambria Math" w:cs="Cambria Math" w:hint="eastAsia"/>
          <w:iCs/>
        </w:rPr>
        <w:t>6</w:t>
      </w:r>
      <w:r w:rsidR="0006175B">
        <w:rPr>
          <w:rFonts w:hAnsi="Cambria Math" w:cs="Cambria Math" w:hint="eastAsia"/>
          <w:iCs/>
        </w:rPr>
        <w:t xml:space="preserve"> </w:t>
      </w:r>
      <w:r w:rsidRPr="002208F7">
        <w:rPr>
          <w:rFonts w:hAnsi="Cambria Math" w:cs="Cambria Math" w:hint="eastAsia"/>
          <w:iCs/>
        </w:rPr>
        <w:t>400</w:t>
      </w:r>
      <w:r w:rsidR="000B4D40" w:rsidRPr="002208F7">
        <w:rPr>
          <w:rFonts w:hAnsi="Cambria Math" w:cs="Cambria Math" w:hint="eastAsia"/>
          <w:iCs/>
        </w:rPr>
        <w:t xml:space="preserve"> </w:t>
      </w:r>
      <w:r w:rsidR="0048021E" w:rsidRPr="002208F7">
        <w:rPr>
          <w:rFonts w:hAnsi="Cambria Math" w:cs="Cambria Math" w:hint="eastAsia"/>
          <w:iCs/>
        </w:rPr>
        <w:t>km</w:t>
      </w:r>
      <w:r w:rsidRPr="002208F7">
        <w:rPr>
          <w:rFonts w:hAnsi="Cambria Math" w:cs="Cambria Math" w:hint="eastAsia"/>
          <w:iCs/>
        </w:rPr>
        <w:t>，重力加速度</w:t>
      </w:r>
      <w:r w:rsidR="0048021E" w:rsidRPr="002208F7">
        <w:rPr>
          <w:rFonts w:hAnsi="Cambria Math" w:cs="Cambria Math" w:hint="eastAsia"/>
          <w:iCs/>
        </w:rPr>
        <w:t>大小为</w:t>
      </w:r>
      <w:r w:rsidR="000B4D40" w:rsidRPr="002208F7">
        <w:rPr>
          <w:rFonts w:hAnsi="Cambria Math" w:cs="Cambria Math" w:hint="eastAsia"/>
          <w:iCs/>
        </w:rPr>
        <w:t>9.8 m/s</w:t>
      </w:r>
      <w:r w:rsidR="000B4D40" w:rsidRPr="002208F7">
        <w:rPr>
          <w:rFonts w:hAnsi="Cambria Math" w:cs="Cambria Math" w:hint="eastAsia"/>
          <w:iCs/>
          <w:vertAlign w:val="superscript"/>
        </w:rPr>
        <w:t>2</w:t>
      </w:r>
      <w:r w:rsidRPr="002208F7">
        <w:rPr>
          <w:rFonts w:hint="eastAsia"/>
        </w:rPr>
        <w:t>，不考虑</w:t>
      </w:r>
      <w:commentRangeStart w:id="10"/>
      <w:r w:rsidRPr="002208F7">
        <w:rPr>
          <w:rFonts w:hint="eastAsia"/>
        </w:rPr>
        <w:t>空气阻力</w:t>
      </w:r>
      <w:commentRangeEnd w:id="10"/>
      <w:r w:rsidR="00E87BA1" w:rsidRPr="002208F7">
        <w:rPr>
          <w:rStyle w:val="ac"/>
        </w:rPr>
        <w:commentReference w:id="10"/>
      </w:r>
      <w:r w:rsidR="00C52136" w:rsidRPr="002208F7">
        <w:rPr>
          <w:rFonts w:hint="eastAsia"/>
        </w:rPr>
        <w:t>。</w:t>
      </w:r>
    </w:p>
    <w:p w14:paraId="6E165725" w14:textId="6B415428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</w:t>
      </w:r>
      <w:r w:rsidRPr="00D606B1">
        <w:rPr>
          <w:rFonts w:hint="eastAsia"/>
          <w:color w:val="EE0000"/>
        </w:rPr>
        <w:t>（</w:t>
      </w:r>
      <w:r w:rsidRPr="00D606B1">
        <w:rPr>
          <w:rFonts w:hint="eastAsia"/>
          <w:color w:val="EE0000"/>
        </w:rPr>
        <w:t>1</w:t>
      </w:r>
      <w:r w:rsidRPr="00D606B1">
        <w:rPr>
          <w:rFonts w:hint="eastAsia"/>
          <w:color w:val="EE0000"/>
        </w:rPr>
        <w:t>）</w:t>
      </w:r>
      <w:r w:rsidRPr="00D606B1">
        <w:rPr>
          <w:color w:val="EE0000"/>
        </w:rPr>
        <w:t>根据</w:t>
      </w:r>
      <w:r w:rsidRPr="00D606B1">
        <w:rPr>
          <w:color w:val="EE0000"/>
        </w:rPr>
        <w:object w:dxaOrig="1820" w:dyaOrig="700" w14:anchorId="7989EACA">
          <v:shape id="_x0000_i1386" type="#_x0000_t75" alt="学科网(www.zxxk.com)--教育资源门户，提供试卷、教案、课件、论文、素材以及各类教学资源下载，还有大量而丰富的教学相关资讯！ pz6bFJWLL0tN+fUPil0Ivg==" style="width:91.2pt;height:35.05pt" o:ole="">
            <v:imagedata r:id="rId105" o:title="eqId90ef2505bc45ab376809e7fca0a9a171"/>
          </v:shape>
          <o:OLEObject Type="Embed" ProgID="Equation.DSMT4" ShapeID="_x0000_i1386" DrawAspect="Content" ObjectID="_1820034344" r:id="rId106"/>
        </w:object>
      </w:r>
    </w:p>
    <w:p w14:paraId="6A1A0D77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又</w:t>
      </w:r>
      <w:r w:rsidRPr="00D606B1">
        <w:rPr>
          <w:color w:val="EE0000"/>
        </w:rPr>
        <w:object w:dxaOrig="1200" w:dyaOrig="615" w14:anchorId="3B014676">
          <v:shape id="_x0000_i1387" type="#_x0000_t75" alt="学科网(www.zxxk.com)--教育资源门户，提供试卷、教案、课件、论文、素材以及各类教学资源下载，还有大量而丰富的教学相关资讯！ pz6bFJWLL0tN+fUPil0Ivg==" style="width:60pt;height:30.7pt" o:ole="">
            <v:imagedata r:id="rId107" o:title="eqId583e7772406d5cb6d28ca1c74202150e"/>
          </v:shape>
          <o:OLEObject Type="Embed" ProgID="Equation.DSMT4" ShapeID="_x0000_i1387" DrawAspect="Content" ObjectID="_1820034345" r:id="rId108"/>
        </w:object>
      </w:r>
    </w:p>
    <w:p w14:paraId="04838525" w14:textId="7F0C5D7F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联立解得</w:t>
      </w:r>
      <w:r w:rsidRPr="00D606B1">
        <w:rPr>
          <w:rFonts w:ascii="Book Antiqua" w:hAnsi="Book Antiqua"/>
          <w:i/>
          <w:iCs/>
          <w:color w:val="EE0000"/>
        </w:rPr>
        <w:t>v</w:t>
      </w:r>
      <w:r w:rsidRPr="00D606B1">
        <w:rPr>
          <w:rFonts w:hint="eastAsia"/>
          <w:color w:val="EE0000"/>
        </w:rPr>
        <w:t xml:space="preserve"> = </w:t>
      </w:r>
      <w:r w:rsidRPr="00D606B1">
        <w:rPr>
          <w:color w:val="EE0000"/>
        </w:rPr>
        <w:t>7.7</w:t>
      </w:r>
      <w:r w:rsidRPr="00D606B1">
        <w:rPr>
          <w:rFonts w:hint="eastAsia"/>
          <w:color w:val="EE0000"/>
        </w:rPr>
        <w:t xml:space="preserve"> </w:t>
      </w:r>
      <w:r w:rsidRPr="00D606B1">
        <w:rPr>
          <w:rFonts w:hint="eastAsia"/>
          <w:color w:val="EE0000"/>
        </w:rPr>
        <w:t>km/s</w:t>
      </w:r>
    </w:p>
    <w:p w14:paraId="44979A08" w14:textId="43FDB85A" w:rsidR="00D606B1" w:rsidRPr="00D606B1" w:rsidRDefault="00D606B1" w:rsidP="00D606B1">
      <w:pPr>
        <w:rPr>
          <w:color w:val="EE0000"/>
        </w:rPr>
      </w:pPr>
      <w:r w:rsidRPr="00D606B1">
        <w:rPr>
          <w:rFonts w:hint="eastAsia"/>
          <w:color w:val="EE0000"/>
        </w:rPr>
        <w:t>（</w:t>
      </w:r>
      <w:r w:rsidRPr="00D606B1">
        <w:rPr>
          <w:rFonts w:hint="eastAsia"/>
          <w:color w:val="EE0000"/>
        </w:rPr>
        <w:t>2</w:t>
      </w:r>
      <w:r w:rsidRPr="00D606B1">
        <w:rPr>
          <w:rFonts w:hint="eastAsia"/>
          <w:color w:val="EE0000"/>
        </w:rPr>
        <w:t>）</w:t>
      </w:r>
      <w:r w:rsidRPr="00D606B1">
        <w:rPr>
          <w:color w:val="EE0000"/>
        </w:rPr>
        <w:t>根据角动量守恒可知</w:t>
      </w:r>
      <w:r w:rsidRPr="00D606B1">
        <w:rPr>
          <w:color w:val="EE0000"/>
        </w:rPr>
        <w:object w:dxaOrig="3624" w:dyaOrig="384" w14:anchorId="7C794B49">
          <v:shape id="_x0000_i1389" type="#_x0000_t75" alt="学科网(www.zxxk.com)--教育资源门户，提供试卷、教案、课件、论文、素材以及各类教学资源下载，还有大量而丰富的教学相关资讯！ pz6bFJWLL0tN+fUPil0Ivg==" style="width:181.45pt;height:19.2pt" o:ole="">
            <v:imagedata r:id="rId109" o:title="eqId0961367a470647abfec3d36480e1e954"/>
          </v:shape>
          <o:OLEObject Type="Embed" ProgID="Equation.DSMT4" ShapeID="_x0000_i1389" DrawAspect="Content" ObjectID="_1820034346" r:id="rId110"/>
        </w:object>
      </w:r>
    </w:p>
    <w:p w14:paraId="06FD0A96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根据能量守恒</w:t>
      </w:r>
      <w:r w:rsidRPr="00D606B1">
        <w:rPr>
          <w:color w:val="EE0000"/>
        </w:rPr>
        <w:object w:dxaOrig="3804" w:dyaOrig="696" w14:anchorId="544A1E7D">
          <v:shape id="_x0000_i1390" type="#_x0000_t75" alt="学科网(www.zxxk.com)--教育资源门户，提供试卷、教案、课件、论文、素材以及各类教学资源下载，还有大量而丰富的教学相关资讯！ pz6bFJWLL0tN+fUPil0Ivg==" style="width:190.1pt;height:35.05pt" o:ole="">
            <v:imagedata r:id="rId111" o:title="eqId706c4937b94a4eec804685c8cd9432cc"/>
          </v:shape>
          <o:OLEObject Type="Embed" ProgID="Equation.DSMT4" ShapeID="_x0000_i1390" DrawAspect="Content" ObjectID="_1820034347" r:id="rId112"/>
        </w:object>
      </w:r>
    </w:p>
    <w:p w14:paraId="348BE2A0" w14:textId="2169A252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联立解得</w:t>
      </w:r>
      <w:r w:rsidRPr="00D606B1">
        <w:rPr>
          <w:rFonts w:hint="eastAsia"/>
          <w:i/>
          <w:iCs/>
          <w:color w:val="EE0000"/>
        </w:rPr>
        <w:t>h</w:t>
      </w:r>
      <w:r w:rsidRPr="00D606B1">
        <w:rPr>
          <w:rFonts w:hint="eastAsia"/>
          <w:color w:val="EE0000"/>
        </w:rPr>
        <w:t xml:space="preserve"> = </w:t>
      </w:r>
      <w:r w:rsidRPr="00D606B1">
        <w:rPr>
          <w:color w:val="EE0000"/>
        </w:rPr>
        <w:t>1.8</w:t>
      </w:r>
      <w:r w:rsidRPr="00D606B1">
        <w:rPr>
          <w:rFonts w:asciiTheme="majorBidi" w:hAnsiTheme="majorBidi" w:cstheme="majorBidi"/>
          <w:color w:val="EE0000"/>
        </w:rPr>
        <w:t>×</w:t>
      </w:r>
      <w:r w:rsidRPr="00D606B1">
        <w:rPr>
          <w:color w:val="EE0000"/>
        </w:rPr>
        <w:t>10</w:t>
      </w:r>
      <w:r w:rsidRPr="00D606B1">
        <w:rPr>
          <w:rFonts w:hint="eastAsia"/>
          <w:color w:val="EE0000"/>
          <w:vertAlign w:val="superscript"/>
        </w:rPr>
        <w:t>2</w:t>
      </w:r>
      <w:r w:rsidRPr="00D606B1">
        <w:rPr>
          <w:rFonts w:hint="eastAsia"/>
          <w:color w:val="EE0000"/>
        </w:rPr>
        <w:t xml:space="preserve"> km</w:t>
      </w:r>
    </w:p>
    <w:p w14:paraId="1EBA55F4" w14:textId="77777777" w:rsidR="00D606B1" w:rsidRPr="002208F7" w:rsidRDefault="00D606B1" w:rsidP="00325A12">
      <w:pPr>
        <w:rPr>
          <w:rFonts w:hint="eastAsia"/>
        </w:rPr>
      </w:pPr>
    </w:p>
    <w:p w14:paraId="240236A1" w14:textId="2ADC3D3A" w:rsidR="00023BB2" w:rsidRPr="002208F7" w:rsidRDefault="00000000" w:rsidP="002371BB">
      <w:pPr>
        <w:numPr>
          <w:ilvl w:val="0"/>
          <w:numId w:val="20"/>
        </w:numPr>
      </w:pPr>
      <w:r w:rsidRPr="002208F7">
        <w:t>冷藏泡沫塑料箱通常用于日常保温。现有一封闭泡沫箱内壁总面积</w:t>
      </w:r>
      <w:r w:rsidRPr="002208F7">
        <w:rPr>
          <w:rFonts w:hint="eastAsia"/>
        </w:rPr>
        <w:t>为</w:t>
      </w:r>
      <w:r w:rsidRPr="002208F7">
        <w:t>0.80</w:t>
      </w:r>
      <w:r w:rsidRPr="002208F7">
        <w:rPr>
          <w:rFonts w:hint="eastAsia"/>
        </w:rPr>
        <w:t xml:space="preserve"> </w:t>
      </w:r>
      <w:r w:rsidRPr="002208F7">
        <w:t>m</w:t>
      </w:r>
      <w:r w:rsidRPr="002208F7">
        <w:rPr>
          <w:vertAlign w:val="superscript"/>
        </w:rPr>
        <w:t>2</w:t>
      </w:r>
      <w:r w:rsidRPr="002208F7">
        <w:rPr>
          <w:rFonts w:hint="eastAsia"/>
        </w:rPr>
        <w:t>，</w:t>
      </w:r>
      <w:r w:rsidRPr="002208F7">
        <w:t>壁厚为</w:t>
      </w:r>
      <w:r w:rsidRPr="002208F7">
        <w:t>2.0 cm</w:t>
      </w:r>
      <w:r w:rsidRPr="002208F7">
        <w:t>，内部放满水</w:t>
      </w:r>
      <w:r w:rsidRPr="002208F7">
        <w:rPr>
          <w:rFonts w:hint="eastAsia"/>
        </w:rPr>
        <w:t>、</w:t>
      </w:r>
      <w:r w:rsidRPr="002208F7">
        <w:t>足量</w:t>
      </w:r>
      <w:r w:rsidRPr="002208F7">
        <w:rPr>
          <w:rFonts w:hint="eastAsia"/>
        </w:rPr>
        <w:t>的</w:t>
      </w:r>
      <w:r w:rsidRPr="002208F7">
        <w:t>冰块和</w:t>
      </w:r>
      <w:r w:rsidRPr="002208F7">
        <w:rPr>
          <w:rFonts w:hint="eastAsia"/>
        </w:rPr>
        <w:t>一</w:t>
      </w:r>
      <w:r w:rsidRPr="002208F7">
        <w:t>瓶可乐</w:t>
      </w:r>
      <w:r w:rsidRPr="002208F7">
        <w:rPr>
          <w:rFonts w:hint="eastAsia"/>
        </w:rPr>
        <w:t>，</w:t>
      </w:r>
      <w:r w:rsidRPr="002208F7">
        <w:t>并整体处于</w:t>
      </w:r>
      <w:r w:rsidRPr="002208F7">
        <w:rPr>
          <w:rFonts w:hint="eastAsia"/>
        </w:rPr>
        <w:t>0</w:t>
      </w:r>
      <w:r w:rsidR="002371BB" w:rsidRPr="002208F7">
        <w:rPr>
          <w:rFonts w:cs="Times New Roman"/>
        </w:rPr>
        <w:t>℃</w:t>
      </w:r>
      <w:r w:rsidRPr="002208F7">
        <w:rPr>
          <w:rFonts w:hint="eastAsia"/>
        </w:rPr>
        <w:t>，箱外</w:t>
      </w:r>
      <w:r w:rsidRPr="002208F7">
        <w:t>温度为</w:t>
      </w:r>
      <w:r w:rsidRPr="002208F7">
        <w:t>30</w:t>
      </w:r>
      <w:r w:rsidR="002371BB" w:rsidRPr="002208F7">
        <w:rPr>
          <w:rFonts w:cs="Times New Roman"/>
        </w:rPr>
        <w:t>℃</w:t>
      </w:r>
      <w:r w:rsidRPr="002208F7">
        <w:rPr>
          <w:rFonts w:hint="eastAsia"/>
        </w:rPr>
        <w:t>。</w:t>
      </w:r>
      <w:r w:rsidR="004C7A6A" w:rsidRPr="002208F7">
        <w:t>泡沫塑料箱的热导率</w:t>
      </w:r>
      <w:r w:rsidR="004C7A6A" w:rsidRPr="002208F7">
        <w:rPr>
          <w:rFonts w:hint="eastAsia"/>
        </w:rPr>
        <w:t>为</w:t>
      </w:r>
      <w:r w:rsidR="004C7A6A" w:rsidRPr="002208F7">
        <w:t>0.020 W/</w:t>
      </w:r>
      <w:r w:rsidR="004C7A6A" w:rsidRPr="002208F7">
        <w:rPr>
          <w:rFonts w:hint="eastAsia"/>
        </w:rPr>
        <w:t>(</w:t>
      </w:r>
      <w:r w:rsidR="004C7A6A" w:rsidRPr="002208F7">
        <w:t>m·K</w:t>
      </w:r>
      <w:r w:rsidR="004C7A6A" w:rsidRPr="002208F7">
        <w:rPr>
          <w:rFonts w:hint="eastAsia"/>
        </w:rPr>
        <w:t>)</w:t>
      </w:r>
      <w:r w:rsidR="004C7A6A" w:rsidRPr="002208F7">
        <w:rPr>
          <w:rFonts w:hint="eastAsia"/>
        </w:rPr>
        <w:t>，</w:t>
      </w:r>
      <w:r w:rsidR="004C7A6A" w:rsidRPr="002208F7">
        <w:t>冰的熔化热为</w:t>
      </w:r>
      <w:r w:rsidR="004C7A6A" w:rsidRPr="002208F7">
        <w:t>3.34×10</w:t>
      </w:r>
      <w:r w:rsidR="004C7A6A" w:rsidRPr="002208F7">
        <w:rPr>
          <w:vertAlign w:val="superscript"/>
        </w:rPr>
        <w:t xml:space="preserve">5 </w:t>
      </w:r>
      <w:r w:rsidR="004C7A6A" w:rsidRPr="002208F7">
        <w:t>J/</w:t>
      </w:r>
      <w:r w:rsidR="004C7A6A" w:rsidRPr="002208F7">
        <w:rPr>
          <w:rFonts w:hint="eastAsia"/>
        </w:rPr>
        <w:t>k</w:t>
      </w:r>
      <w:r w:rsidR="004C7A6A" w:rsidRPr="002208F7">
        <w:t>g</w:t>
      </w:r>
      <w:r w:rsidR="004C7A6A" w:rsidRPr="002208F7">
        <w:rPr>
          <w:rFonts w:hint="eastAsia"/>
        </w:rPr>
        <w:t>。</w:t>
      </w:r>
      <w:r w:rsidRPr="002208F7">
        <w:rPr>
          <w:rFonts w:hint="eastAsia"/>
        </w:rPr>
        <w:t>传</w:t>
      </w:r>
      <w:r w:rsidRPr="002208F7">
        <w:t>入泡沫箱的热传导功率是</w:t>
      </w:r>
      <w:r w:rsidRPr="002208F7">
        <w:t>_____W</w:t>
      </w:r>
      <w:r w:rsidRPr="002208F7">
        <w:t>，</w:t>
      </w:r>
      <w:r w:rsidRPr="002208F7">
        <w:rPr>
          <w:rFonts w:hint="eastAsia"/>
        </w:rPr>
        <w:t>在</w:t>
      </w:r>
      <w:r w:rsidRPr="002208F7">
        <w:t>一天</w:t>
      </w:r>
      <w:r w:rsidRPr="002208F7">
        <w:rPr>
          <w:rFonts w:hint="eastAsia"/>
        </w:rPr>
        <w:t>内融化的冰为</w:t>
      </w:r>
      <w:r w:rsidRPr="002208F7">
        <w:lastRenderedPageBreak/>
        <w:t>_____kg</w:t>
      </w:r>
      <w:r w:rsidRPr="002208F7">
        <w:t>。</w:t>
      </w:r>
      <w:r w:rsidR="004C7A6A" w:rsidRPr="002208F7">
        <w:rPr>
          <w:rFonts w:hint="eastAsia"/>
        </w:rPr>
        <w:t>（</w:t>
      </w:r>
      <w:r w:rsidRPr="002208F7">
        <w:t>已知单位时间内通过导热层由高温处传导到低温处的热量</w:t>
      </w:r>
      <w:r w:rsidR="002371BB" w:rsidRPr="002208F7">
        <w:rPr>
          <w:rFonts w:hint="eastAsia"/>
          <w:i/>
          <w:iCs/>
        </w:rPr>
        <w:t>H</w:t>
      </w:r>
      <w:r w:rsidR="002371BB" w:rsidRPr="002208F7">
        <w:rPr>
          <w:rFonts w:hint="eastAsia"/>
        </w:rPr>
        <w:t xml:space="preserve"> = </w:t>
      </w:r>
      <w:r w:rsidR="002371BB" w:rsidRPr="002208F7">
        <w:rPr>
          <w:rFonts w:hint="eastAsia"/>
          <w:i/>
          <w:iCs/>
        </w:rPr>
        <w:t>k</w:t>
      </w:r>
      <w:r w:rsidR="002371BB" w:rsidRPr="002208F7">
        <w:fldChar w:fldCharType="begin"/>
      </w:r>
      <w:r w:rsidR="002371BB" w:rsidRPr="002208F7">
        <w:instrText xml:space="preserve"> </w:instrText>
      </w:r>
      <w:r w:rsidR="002371BB" w:rsidRPr="002208F7">
        <w:rPr>
          <w:rFonts w:hint="eastAsia"/>
        </w:rPr>
        <w:instrText>EQ \F(</w:instrText>
      </w:r>
      <w:r w:rsidR="002371BB" w:rsidRPr="002208F7">
        <w:rPr>
          <w:rFonts w:cs="Times New Roman"/>
        </w:rPr>
        <w:instrText>Δ</w:instrText>
      </w:r>
      <w:r w:rsidR="002371BB" w:rsidRPr="002208F7">
        <w:rPr>
          <w:rFonts w:hint="eastAsia"/>
          <w:i/>
          <w:iCs/>
        </w:rPr>
        <w:instrText>T</w:instrText>
      </w:r>
      <w:r w:rsidR="002371BB" w:rsidRPr="002208F7">
        <w:rPr>
          <w:rFonts w:hint="eastAsia"/>
        </w:rPr>
        <w:instrText>,</w:instrText>
      </w:r>
      <w:r w:rsidR="002371BB" w:rsidRPr="002208F7">
        <w:rPr>
          <w:rFonts w:hint="eastAsia"/>
          <w:i/>
          <w:iCs/>
        </w:rPr>
        <w:instrText>d</w:instrText>
      </w:r>
      <w:r w:rsidR="002371BB" w:rsidRPr="002208F7">
        <w:rPr>
          <w:rFonts w:hint="eastAsia"/>
        </w:rPr>
        <w:instrText>)</w:instrText>
      </w:r>
      <w:r w:rsidR="002371BB" w:rsidRPr="002208F7">
        <w:instrText xml:space="preserve"> </w:instrText>
      </w:r>
      <w:r w:rsidR="002371BB" w:rsidRPr="002208F7">
        <w:fldChar w:fldCharType="separate"/>
      </w:r>
      <w:r w:rsidR="002371BB" w:rsidRPr="002208F7">
        <w:fldChar w:fldCharType="end"/>
      </w:r>
      <w:commentRangeStart w:id="11"/>
      <w:r w:rsidR="002371BB" w:rsidRPr="002208F7">
        <w:rPr>
          <w:rFonts w:hint="eastAsia"/>
          <w:i/>
          <w:iCs/>
        </w:rPr>
        <w:t>S</w:t>
      </w:r>
      <w:r w:rsidR="00735AFB" w:rsidRPr="002208F7">
        <w:rPr>
          <w:rFonts w:cs="Times New Roman" w:hint="eastAsia"/>
        </w:rPr>
        <w:t>，</w:t>
      </w:r>
      <w:r w:rsidRPr="002208F7">
        <w:t>其中</w:t>
      </w:r>
      <w:r w:rsidR="004C7A6A" w:rsidRPr="002208F7">
        <w:rPr>
          <w:rFonts w:hint="eastAsia"/>
          <w:i/>
          <w:iCs/>
        </w:rPr>
        <w:t>k</w:t>
      </w:r>
      <w:r w:rsidR="004C7A6A" w:rsidRPr="002208F7">
        <w:rPr>
          <w:rFonts w:hint="eastAsia"/>
        </w:rPr>
        <w:t>、</w:t>
      </w:r>
      <w:r w:rsidRPr="002208F7">
        <w:rPr>
          <w:i/>
          <w:iCs/>
        </w:rPr>
        <w:t>d</w:t>
      </w:r>
      <w:r w:rsidR="004C7A6A" w:rsidRPr="002208F7">
        <w:rPr>
          <w:rFonts w:hint="eastAsia"/>
        </w:rPr>
        <w:t>和</w:t>
      </w:r>
      <w:r w:rsidRPr="002208F7">
        <w:rPr>
          <w:i/>
          <w:iCs/>
        </w:rPr>
        <w:t>S</w:t>
      </w:r>
      <w:r w:rsidRPr="002208F7">
        <w:t>分别为导热层</w:t>
      </w:r>
      <w:r w:rsidR="004C7A6A" w:rsidRPr="002208F7">
        <w:rPr>
          <w:rFonts w:hint="eastAsia"/>
        </w:rPr>
        <w:t>的热导率、</w:t>
      </w:r>
      <w:r w:rsidRPr="002208F7">
        <w:t>厚度</w:t>
      </w:r>
      <w:r w:rsidR="004C7A6A" w:rsidRPr="002208F7">
        <w:rPr>
          <w:rFonts w:hint="eastAsia"/>
        </w:rPr>
        <w:t>和</w:t>
      </w:r>
      <w:r w:rsidR="00BF3696" w:rsidRPr="002208F7">
        <w:rPr>
          <w:rFonts w:hint="eastAsia"/>
        </w:rPr>
        <w:t>横截</w:t>
      </w:r>
      <w:r w:rsidRPr="002208F7">
        <w:t>面积，</w:t>
      </w:r>
      <w:r w:rsidR="002371BB" w:rsidRPr="002208F7">
        <w:rPr>
          <w:rFonts w:cs="Times New Roman"/>
        </w:rPr>
        <w:t>Δ</w:t>
      </w:r>
      <w:r w:rsidR="002371BB" w:rsidRPr="002208F7">
        <w:rPr>
          <w:rFonts w:hint="eastAsia"/>
          <w:i/>
          <w:iCs/>
        </w:rPr>
        <w:t>T</w:t>
      </w:r>
      <w:r w:rsidRPr="002208F7">
        <w:t>为</w:t>
      </w:r>
      <w:r w:rsidRPr="002208F7">
        <w:rPr>
          <w:rFonts w:hint="eastAsia"/>
        </w:rPr>
        <w:t>导热层</w:t>
      </w:r>
      <w:r w:rsidRPr="002208F7">
        <w:t>两侧</w:t>
      </w:r>
      <w:r w:rsidRPr="002208F7">
        <w:rPr>
          <w:rFonts w:hint="eastAsia"/>
        </w:rPr>
        <w:t>的</w:t>
      </w:r>
      <w:r w:rsidRPr="002208F7">
        <w:t>温度差</w:t>
      </w:r>
      <w:commentRangeEnd w:id="11"/>
      <w:r w:rsidR="00E87BA1" w:rsidRPr="002208F7">
        <w:rPr>
          <w:rStyle w:val="ac"/>
        </w:rPr>
        <w:commentReference w:id="11"/>
      </w:r>
      <w:r w:rsidR="00916545" w:rsidRPr="002208F7">
        <w:rPr>
          <w:rFonts w:hint="eastAsia"/>
        </w:rPr>
        <w:t>。</w:t>
      </w:r>
      <w:r w:rsidR="004C7A6A" w:rsidRPr="002208F7">
        <w:rPr>
          <w:rFonts w:hint="eastAsia"/>
        </w:rPr>
        <w:t>）</w:t>
      </w:r>
    </w:p>
    <w:p w14:paraId="41B14909" w14:textId="49AB05E4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</w:t>
      </w:r>
      <w:r w:rsidRPr="00D606B1">
        <w:rPr>
          <w:rFonts w:hint="eastAsia"/>
          <w:color w:val="EE0000"/>
        </w:rPr>
        <w:t>（</w:t>
      </w:r>
      <w:r w:rsidRPr="00D606B1">
        <w:rPr>
          <w:rFonts w:hint="eastAsia"/>
          <w:color w:val="EE0000"/>
        </w:rPr>
        <w:t>1</w:t>
      </w:r>
      <w:r w:rsidRPr="00D606B1">
        <w:rPr>
          <w:rFonts w:hint="eastAsia"/>
          <w:color w:val="EE0000"/>
        </w:rPr>
        <w:t>）</w:t>
      </w:r>
      <w:r w:rsidRPr="00D606B1">
        <w:rPr>
          <w:color w:val="EE0000"/>
        </w:rPr>
        <w:t>根据热传导公式</w:t>
      </w:r>
      <w:r w:rsidRPr="00D606B1">
        <w:rPr>
          <w:color w:val="EE0000"/>
        </w:rPr>
        <w:object w:dxaOrig="1230" w:dyaOrig="630" w14:anchorId="22495448">
          <v:shape id="_x0000_i1413" type="#_x0000_t75" alt="学科网(www.zxxk.com)--教育资源门户，提供试卷、教案、课件、论文、素材以及各类教学资源下载，还有大量而丰富的教学相关资讯！ pz6bFJWLL0tN+fUPil0Ivg==" style="width:61.45pt;height:31.7pt" o:ole="">
            <v:imagedata r:id="rId113" o:title="eqIda9e9f878f09b46b364b703217ecf5d74"/>
          </v:shape>
          <o:OLEObject Type="Embed" ProgID="Equation.DSMT4" ShapeID="_x0000_i1413" DrawAspect="Content" ObjectID="_1820034348" r:id="rId114"/>
        </w:object>
      </w:r>
    </w:p>
    <w:p w14:paraId="494BBF27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可知热传导功率</w:t>
      </w:r>
      <w:r w:rsidRPr="00D606B1">
        <w:rPr>
          <w:color w:val="EE0000"/>
        </w:rPr>
        <w:object w:dxaOrig="4596" w:dyaOrig="624" w14:anchorId="72331569">
          <v:shape id="_x0000_i1414" type="#_x0000_t75" alt="学科网(www.zxxk.com)--教育资源门户，提供试卷、教案、课件、论文、素材以及各类教学资源下载，还有大量而丰富的教学相关资讯！ pz6bFJWLL0tN+fUPil0Ivg==" style="width:229.9pt;height:31.2pt" o:ole="">
            <v:imagedata r:id="rId115" o:title="eqIdc4cc7da150a698345a5c6665d1f37050"/>
          </v:shape>
          <o:OLEObject Type="Embed" ProgID="Equation.DSMT4" ShapeID="_x0000_i1414" DrawAspect="Content" ObjectID="_1820034349" r:id="rId116"/>
        </w:object>
      </w:r>
    </w:p>
    <w:p w14:paraId="79F10FAF" w14:textId="54644AC0" w:rsidR="00D606B1" w:rsidRPr="00D606B1" w:rsidRDefault="00D606B1" w:rsidP="00D606B1">
      <w:pPr>
        <w:rPr>
          <w:color w:val="EE0000"/>
        </w:rPr>
      </w:pPr>
      <w:r w:rsidRPr="00D606B1">
        <w:rPr>
          <w:rFonts w:hint="eastAsia"/>
          <w:color w:val="EE0000"/>
        </w:rPr>
        <w:t>（</w:t>
      </w:r>
      <w:r w:rsidRPr="00D606B1">
        <w:rPr>
          <w:rFonts w:hint="eastAsia"/>
          <w:color w:val="EE0000"/>
        </w:rPr>
        <w:t>2</w:t>
      </w:r>
      <w:r w:rsidRPr="00D606B1">
        <w:rPr>
          <w:rFonts w:hint="eastAsia"/>
          <w:color w:val="EE0000"/>
        </w:rPr>
        <w:t>）</w:t>
      </w:r>
      <w:r w:rsidRPr="00D606B1">
        <w:rPr>
          <w:color w:val="EE0000"/>
        </w:rPr>
        <w:t>根据</w:t>
      </w:r>
      <w:r w:rsidRPr="00D606B1">
        <w:rPr>
          <w:color w:val="EE0000"/>
        </w:rPr>
        <w:object w:dxaOrig="1140" w:dyaOrig="360" w14:anchorId="2CC95362">
          <v:shape id="_x0000_i1415" type="#_x0000_t75" alt="学科网(www.zxxk.com)--教育资源门户，提供试卷、教案、课件、论文、素材以及各类教学资源下载，还有大量而丰富的教学相关资讯！ pz6bFJWLL0tN+fUPil0Ivg==" style="width:57.1pt;height:18.25pt" o:ole="">
            <v:imagedata r:id="rId117" o:title="eqId66a06796fcea7b622113d9e58d04def4"/>
          </v:shape>
          <o:OLEObject Type="Embed" ProgID="Equation.DSMT4" ShapeID="_x0000_i1415" DrawAspect="Content" ObjectID="_1820034350" r:id="rId118"/>
        </w:object>
      </w:r>
    </w:p>
    <w:p w14:paraId="2FF3A895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可知</w:t>
      </w:r>
      <w:r w:rsidRPr="00D606B1">
        <w:rPr>
          <w:color w:val="EE0000"/>
        </w:rPr>
        <w:object w:dxaOrig="3624" w:dyaOrig="684" w14:anchorId="4290A25B">
          <v:shape id="_x0000_i1416" type="#_x0000_t75" alt="学科网(www.zxxk.com)--教育资源门户，提供试卷、教案、课件、论文、素材以及各类教学资源下载，还有大量而丰富的教学相关资讯！ pz6bFJWLL0tN+fUPil0Ivg==" style="width:181.45pt;height:34.1pt" o:ole="">
            <v:imagedata r:id="rId119" o:title="eqId7b9715f53626da93fd2abd8e2560b22d"/>
          </v:shape>
          <o:OLEObject Type="Embed" ProgID="Equation.DSMT4" ShapeID="_x0000_i1416" DrawAspect="Content" ObjectID="_1820034351" r:id="rId120"/>
        </w:object>
      </w:r>
    </w:p>
    <w:p w14:paraId="04EF1773" w14:textId="77777777" w:rsidR="00D606B1" w:rsidRPr="002208F7" w:rsidRDefault="00D606B1" w:rsidP="00325A12">
      <w:pPr>
        <w:rPr>
          <w:rFonts w:hint="eastAsia"/>
        </w:rPr>
      </w:pPr>
    </w:p>
    <w:p w14:paraId="233C42D9" w14:textId="6D89A40A" w:rsidR="00C24C76" w:rsidRPr="00D606B1" w:rsidRDefault="00000000" w:rsidP="002371BB">
      <w:pPr>
        <w:numPr>
          <w:ilvl w:val="0"/>
          <w:numId w:val="20"/>
        </w:numPr>
        <w:rPr>
          <w:b/>
          <w:bCs/>
        </w:rPr>
      </w:pPr>
      <w:r w:rsidRPr="002208F7">
        <w:t>自然界铀矿中的铀主要有两种同位素：</w:t>
      </w:r>
      <w:r w:rsidR="002371BB" w:rsidRPr="002208F7">
        <w:rPr>
          <w:rFonts w:hint="eastAsia"/>
          <w:vertAlign w:val="superscript"/>
        </w:rPr>
        <w:t>235</w:t>
      </w:r>
      <w:r w:rsidR="002371BB" w:rsidRPr="002208F7">
        <w:rPr>
          <w:rFonts w:hint="eastAsia"/>
        </w:rPr>
        <w:t>U</w:t>
      </w:r>
      <w:r w:rsidRPr="002208F7">
        <w:t>和</w:t>
      </w:r>
      <w:r w:rsidR="002371BB" w:rsidRPr="002208F7">
        <w:rPr>
          <w:rFonts w:hint="eastAsia"/>
          <w:vertAlign w:val="superscript"/>
        </w:rPr>
        <w:t>238</w:t>
      </w:r>
      <w:r w:rsidR="002371BB" w:rsidRPr="002208F7">
        <w:rPr>
          <w:rFonts w:hint="eastAsia"/>
        </w:rPr>
        <w:t>U</w:t>
      </w:r>
      <w:r w:rsidRPr="002208F7">
        <w:t>，其它同位素</w:t>
      </w:r>
      <w:r w:rsidRPr="002208F7">
        <w:rPr>
          <w:rFonts w:hint="eastAsia"/>
        </w:rPr>
        <w:t>含量</w:t>
      </w:r>
      <w:r w:rsidRPr="002208F7">
        <w:t>极少，可忽略。前者半衰期</w:t>
      </w:r>
      <w:r w:rsidRPr="002208F7">
        <w:rPr>
          <w:rFonts w:hint="eastAsia"/>
        </w:rPr>
        <w:t>约为</w:t>
      </w:r>
      <w:r w:rsidRPr="002208F7">
        <w:t>7</w:t>
      </w:r>
      <w:r w:rsidRPr="002208F7">
        <w:rPr>
          <w:rFonts w:hint="eastAsia"/>
        </w:rPr>
        <w:t>.0</w:t>
      </w:r>
      <w:r w:rsidRPr="002208F7">
        <w:t>亿年，后者半衰期</w:t>
      </w:r>
      <w:r w:rsidRPr="002208F7">
        <w:rPr>
          <w:rFonts w:hint="eastAsia"/>
        </w:rPr>
        <w:t>约为</w:t>
      </w:r>
      <w:r w:rsidRPr="002208F7">
        <w:t>45</w:t>
      </w:r>
      <w:r w:rsidRPr="002208F7">
        <w:t>亿年，</w:t>
      </w:r>
      <w:r w:rsidR="002371BB" w:rsidRPr="002208F7">
        <w:rPr>
          <w:rFonts w:hint="eastAsia"/>
          <w:vertAlign w:val="superscript"/>
        </w:rPr>
        <w:t>235</w:t>
      </w:r>
      <w:r w:rsidR="002371BB" w:rsidRPr="002208F7">
        <w:rPr>
          <w:rFonts w:hint="eastAsia"/>
        </w:rPr>
        <w:t>U</w:t>
      </w:r>
      <w:r w:rsidRPr="002208F7">
        <w:t>在</w:t>
      </w:r>
      <w:r w:rsidRPr="002208F7">
        <w:rPr>
          <w:rFonts w:hint="eastAsia"/>
        </w:rPr>
        <w:t>自然界</w:t>
      </w:r>
      <w:r w:rsidRPr="002208F7">
        <w:t>铀元素中所占的原子数百分比称为占比，其现代值为</w:t>
      </w:r>
      <w:r w:rsidRPr="002208F7">
        <w:t>0.72%</w:t>
      </w:r>
      <w:r w:rsidRPr="002208F7">
        <w:t>，由此推断出</w:t>
      </w:r>
      <w:r w:rsidRPr="002208F7">
        <w:t>20</w:t>
      </w:r>
      <w:r w:rsidRPr="002208F7">
        <w:t>亿年前铀矿的</w:t>
      </w:r>
      <w:r w:rsidR="002371BB" w:rsidRPr="002208F7">
        <w:rPr>
          <w:rFonts w:hint="eastAsia"/>
          <w:vertAlign w:val="superscript"/>
        </w:rPr>
        <w:t>235</w:t>
      </w:r>
      <w:r w:rsidR="002371BB" w:rsidRPr="002208F7">
        <w:rPr>
          <w:rFonts w:hint="eastAsia"/>
        </w:rPr>
        <w:t>U</w:t>
      </w:r>
      <w:r w:rsidRPr="002208F7">
        <w:t>占比为</w:t>
      </w:r>
      <w:r w:rsidRPr="002208F7">
        <w:rPr>
          <w:rFonts w:hint="eastAsia"/>
        </w:rPr>
        <w:t>_________</w:t>
      </w:r>
      <w:r w:rsidR="00E610FB" w:rsidRPr="002208F7">
        <w:rPr>
          <w:rFonts w:hint="eastAsia"/>
        </w:rPr>
        <w:t>%</w:t>
      </w:r>
      <w:r w:rsidRPr="002208F7">
        <w:t>。许多放射性核素并非一次衰变</w:t>
      </w:r>
      <w:r w:rsidR="00BF3696" w:rsidRPr="002208F7">
        <w:rPr>
          <w:rFonts w:hint="eastAsia"/>
        </w:rPr>
        <w:t>后</w:t>
      </w:r>
      <w:r w:rsidRPr="002208F7">
        <w:t>就稳定，而是经过多次衰变，最后生成稳定核素</w:t>
      </w:r>
      <w:r w:rsidRPr="002208F7">
        <w:rPr>
          <w:rFonts w:hint="eastAsia"/>
        </w:rPr>
        <w:t>，</w:t>
      </w:r>
      <w:r w:rsidRPr="002208F7">
        <w:t>这个过程称为级联衰变。一个</w:t>
      </w:r>
      <w:r w:rsidR="002371BB" w:rsidRPr="002208F7">
        <w:rPr>
          <w:rFonts w:hint="eastAsia"/>
          <w:vertAlign w:val="superscript"/>
        </w:rPr>
        <w:t>235</w:t>
      </w:r>
      <w:r w:rsidR="002371BB" w:rsidRPr="002208F7">
        <w:rPr>
          <w:rFonts w:hint="eastAsia"/>
        </w:rPr>
        <w:t>U</w:t>
      </w:r>
      <w:r w:rsidRPr="002208F7">
        <w:t>核经历数次</w:t>
      </w:r>
      <w:r w:rsidRPr="002208F7">
        <w:t>α</w:t>
      </w:r>
      <w:r w:rsidRPr="002208F7">
        <w:t>衰变、</w:t>
      </w:r>
      <w:r w:rsidRPr="002208F7">
        <w:t>β</w:t>
      </w:r>
      <w:r w:rsidRPr="002208F7">
        <w:t>衰变和</w:t>
      </w:r>
      <w:r w:rsidRPr="002208F7">
        <w:t>γ</w:t>
      </w:r>
      <w:r w:rsidRPr="002208F7">
        <w:t>衰变，最后生成的稳定核素为</w:t>
      </w:r>
      <w:r w:rsidR="002371BB" w:rsidRPr="002208F7">
        <w:rPr>
          <w:rFonts w:hint="eastAsia"/>
          <w:vertAlign w:val="superscript"/>
        </w:rPr>
        <w:t>207</w:t>
      </w:r>
      <w:r w:rsidR="002371BB" w:rsidRPr="002208F7">
        <w:rPr>
          <w:rFonts w:hint="eastAsia"/>
        </w:rPr>
        <w:t>Pb</w:t>
      </w:r>
      <w:r w:rsidRPr="002208F7">
        <w:t>，问其间</w:t>
      </w:r>
      <w:r w:rsidR="004D7681" w:rsidRPr="002208F7">
        <w:rPr>
          <w:rFonts w:hint="eastAsia"/>
        </w:rPr>
        <w:t>所</w:t>
      </w:r>
      <w:r w:rsidRPr="002208F7">
        <w:t>经历的</w:t>
      </w:r>
      <w:r w:rsidRPr="002208F7">
        <w:t>α</w:t>
      </w:r>
      <w:r w:rsidRPr="002208F7">
        <w:t>衰变</w:t>
      </w:r>
      <w:r w:rsidRPr="002208F7">
        <w:rPr>
          <w:rFonts w:hAnsi="Cambria Math" w:cs="Cambria Math" w:hint="eastAsia"/>
        </w:rPr>
        <w:t>为</w:t>
      </w:r>
      <w:r w:rsidRPr="002208F7">
        <w:rPr>
          <w:rFonts w:hint="eastAsia"/>
        </w:rPr>
        <w:t>_________</w:t>
      </w:r>
      <w:r w:rsidRPr="002208F7">
        <w:t>次</w:t>
      </w:r>
      <w:r w:rsidRPr="002208F7">
        <w:rPr>
          <w:rFonts w:hAnsi="Cambria Math" w:cs="Cambria Math" w:hint="eastAsia"/>
        </w:rPr>
        <w:t>。</w:t>
      </w:r>
      <w:r w:rsidR="004D7681" w:rsidRPr="002208F7">
        <w:rPr>
          <w:rFonts w:hAnsi="Cambria Math" w:cs="Cambria Math" w:hint="eastAsia"/>
        </w:rPr>
        <w:t>不计</w:t>
      </w:r>
      <w:r w:rsidR="004D7681" w:rsidRPr="002208F7">
        <w:t>铀</w:t>
      </w:r>
      <w:r w:rsidR="004D7681" w:rsidRPr="002208F7">
        <w:rPr>
          <w:rFonts w:hint="eastAsia"/>
        </w:rPr>
        <w:t>元素与任何其他元素之间的</w:t>
      </w:r>
      <w:commentRangeStart w:id="12"/>
      <w:r w:rsidR="004D7681" w:rsidRPr="002208F7">
        <w:rPr>
          <w:rFonts w:hint="eastAsia"/>
        </w:rPr>
        <w:t>转化</w:t>
      </w:r>
      <w:commentRangeEnd w:id="12"/>
      <w:r w:rsidR="00E87BA1" w:rsidRPr="002208F7">
        <w:rPr>
          <w:rStyle w:val="ac"/>
        </w:rPr>
        <w:commentReference w:id="12"/>
      </w:r>
      <w:r w:rsidR="004D7681" w:rsidRPr="002208F7">
        <w:rPr>
          <w:rFonts w:hint="eastAsia"/>
        </w:rPr>
        <w:t>。</w:t>
      </w:r>
    </w:p>
    <w:p w14:paraId="24CA1E8B" w14:textId="3B440BA4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【详解】</w:t>
      </w:r>
      <w:r w:rsidRPr="00D606B1">
        <w:rPr>
          <w:rFonts w:hint="eastAsia"/>
          <w:color w:val="EE0000"/>
        </w:rPr>
        <w:t>（</w:t>
      </w:r>
      <w:r w:rsidRPr="00D606B1">
        <w:rPr>
          <w:rFonts w:hint="eastAsia"/>
          <w:color w:val="EE0000"/>
        </w:rPr>
        <w:t>1</w:t>
      </w:r>
      <w:r w:rsidRPr="00D606B1">
        <w:rPr>
          <w:rFonts w:hint="eastAsia"/>
          <w:color w:val="EE0000"/>
        </w:rPr>
        <w:t>）</w:t>
      </w:r>
      <w:r w:rsidRPr="00D606B1">
        <w:rPr>
          <w:color w:val="EE0000"/>
        </w:rPr>
        <w:t>设</w:t>
      </w:r>
      <w:r w:rsidRPr="00D606B1">
        <w:rPr>
          <w:rFonts w:eastAsia="Times New Roman" w:cs="Times New Roman"/>
          <w:color w:val="EE0000"/>
        </w:rPr>
        <w:t>20</w:t>
      </w:r>
      <w:r w:rsidRPr="00D606B1">
        <w:rPr>
          <w:color w:val="EE0000"/>
        </w:rPr>
        <w:t>亿年前</w:t>
      </w:r>
      <w:r w:rsidRPr="00D606B1">
        <w:rPr>
          <w:color w:val="EE0000"/>
        </w:rPr>
        <w:object w:dxaOrig="497" w:dyaOrig="317" w14:anchorId="490F6D6B">
          <v:shape id="_x0000_i1425" type="#_x0000_t75" alt="学科网(www.zxxk.com)--教育资源门户，提供试卷、教案、课件、论文、素材以及各类教学资源下载，还有大量而丰富的教学相关资讯！ pz6bFJWLL0tN+fUPil0Ivg==" style="width:24.95pt;height:15.85pt" o:ole="">
            <v:imagedata r:id="rId121" o:title="eqIdc040a63063e677266fee7e6c42786b86"/>
          </v:shape>
          <o:OLEObject Type="Embed" ProgID="Equation.DSMT4" ShapeID="_x0000_i1425" DrawAspect="Content" ObjectID="_1820034352" r:id="rId122"/>
        </w:object>
      </w:r>
      <w:r w:rsidRPr="00D606B1">
        <w:rPr>
          <w:color w:val="EE0000"/>
        </w:rPr>
        <w:t>的原子数为</w:t>
      </w:r>
      <w:r w:rsidRPr="00D606B1">
        <w:rPr>
          <w:color w:val="EE0000"/>
        </w:rPr>
        <w:object w:dxaOrig="341" w:dyaOrig="358" w14:anchorId="6FE578B6">
          <v:shape id="_x0000_i1426" type="#_x0000_t75" alt="学科网(www.zxxk.com)--教育资源门户，提供试卷、教案、课件、论文、素材以及各类教学资源下载，还有大量而丰富的教学相关资讯！ pz6bFJWLL0tN+fUPil0Ivg==" style="width:17.3pt;height:17.75pt" o:ole="">
            <v:imagedata r:id="rId123" o:title="eqId619a56c668f5dd065d8f2396fbe01efe"/>
          </v:shape>
          <o:OLEObject Type="Embed" ProgID="Equation.DSMT4" ShapeID="_x0000_i1426" DrawAspect="Content" ObjectID="_1820034353" r:id="rId124"/>
        </w:object>
      </w:r>
      <w:r w:rsidRPr="00D606B1">
        <w:rPr>
          <w:color w:val="EE0000"/>
        </w:rPr>
        <w:t>，</w:t>
      </w:r>
      <w:r w:rsidRPr="00D606B1">
        <w:rPr>
          <w:color w:val="EE0000"/>
        </w:rPr>
        <w:object w:dxaOrig="491" w:dyaOrig="316" w14:anchorId="5154CBF6">
          <v:shape id="_x0000_i1427" type="#_x0000_t75" alt="学科网(www.zxxk.com)--教育资源门户，提供试卷、教案、课件、论文、素材以及各类教学资源下载，还有大量而丰富的教学相关资讯！ pz6bFJWLL0tN+fUPil0Ivg==" style="width:24.5pt;height:15.85pt" o:ole="">
            <v:imagedata r:id="rId125" o:title="eqId7a22fe09c84fe57e70cebd1f4ad737c3"/>
          </v:shape>
          <o:OLEObject Type="Embed" ProgID="Equation.DSMT4" ShapeID="_x0000_i1427" DrawAspect="Content" ObjectID="_1820034354" r:id="rId126"/>
        </w:object>
      </w:r>
      <w:r w:rsidRPr="00D606B1">
        <w:rPr>
          <w:color w:val="EE0000"/>
        </w:rPr>
        <w:t>的原子数为</w:t>
      </w:r>
      <w:r w:rsidRPr="00D606B1">
        <w:rPr>
          <w:color w:val="EE0000"/>
        </w:rPr>
        <w:object w:dxaOrig="345" w:dyaOrig="360" w14:anchorId="3D21814C">
          <v:shape id="_x0000_i1428" type="#_x0000_t75" alt="学科网(www.zxxk.com)--教育资源门户，提供试卷、教案、课件、论文、素材以及各类教学资源下载，还有大量而丰富的教学相关资讯！ pz6bFJWLL0tN+fUPil0Ivg==" style="width:17.3pt;height:18.25pt" o:ole="">
            <v:imagedata r:id="rId127" o:title="eqId2b72393aeb59f57a6ea18ed946a2f0d3"/>
          </v:shape>
          <o:OLEObject Type="Embed" ProgID="Equation.DSMT4" ShapeID="_x0000_i1428" DrawAspect="Content" ObjectID="_1820034355" r:id="rId128"/>
        </w:object>
      </w:r>
      <w:r w:rsidRPr="00D606B1">
        <w:rPr>
          <w:color w:val="EE0000"/>
        </w:rPr>
        <w:t>；现在</w:t>
      </w:r>
      <w:r w:rsidRPr="00D606B1">
        <w:rPr>
          <w:color w:val="EE0000"/>
        </w:rPr>
        <w:object w:dxaOrig="497" w:dyaOrig="317" w14:anchorId="496A0DC9">
          <v:shape id="_x0000_i1429" type="#_x0000_t75" alt="学科网(www.zxxk.com)--教育资源门户，提供试卷、教案、课件、论文、素材以及各类教学资源下载，还有大量而丰富的教学相关资讯！ pz6bFJWLL0tN+fUPil0Ivg==" style="width:24.95pt;height:15.85pt" o:ole="">
            <v:imagedata r:id="rId121" o:title="eqIdc040a63063e677266fee7e6c42786b86"/>
          </v:shape>
          <o:OLEObject Type="Embed" ProgID="Equation.DSMT4" ShapeID="_x0000_i1429" DrawAspect="Content" ObjectID="_1820034356" r:id="rId129"/>
        </w:object>
      </w:r>
      <w:r w:rsidRPr="00D606B1">
        <w:rPr>
          <w:color w:val="EE0000"/>
        </w:rPr>
        <w:t>的原子数为</w:t>
      </w:r>
      <w:r w:rsidRPr="00D606B1">
        <w:rPr>
          <w:color w:val="EE0000"/>
        </w:rPr>
        <w:object w:dxaOrig="377" w:dyaOrig="437" w14:anchorId="049FB54F">
          <v:shape id="_x0000_i1430" type="#_x0000_t75" alt="学科网(www.zxxk.com)--教育资源门户，提供试卷、教案、课件、论文、素材以及各类教学资源下载，还有大量而丰富的教学相关资讯！ pz6bFJWLL0tN+fUPil0Ivg==" style="width:18.7pt;height:22.1pt" o:ole="">
            <v:imagedata r:id="rId130" o:title="eqIdd034e59d71c0dbac8ec4f35aca52d943"/>
          </v:shape>
          <o:OLEObject Type="Embed" ProgID="Equation.DSMT4" ShapeID="_x0000_i1430" DrawAspect="Content" ObjectID="_1820034357" r:id="rId131"/>
        </w:object>
      </w:r>
      <w:r w:rsidRPr="00D606B1">
        <w:rPr>
          <w:color w:val="EE0000"/>
        </w:rPr>
        <w:t>，</w:t>
      </w:r>
      <w:r w:rsidRPr="00D606B1">
        <w:rPr>
          <w:color w:val="EE0000"/>
        </w:rPr>
        <w:object w:dxaOrig="491" w:dyaOrig="316" w14:anchorId="7DFB50A4">
          <v:shape id="_x0000_i1431" type="#_x0000_t75" alt="学科网(www.zxxk.com)--教育资源门户，提供试卷、教案、课件、论文、素材以及各类教学资源下载，还有大量而丰富的教学相关资讯！ pz6bFJWLL0tN+fUPil0Ivg==" style="width:24.5pt;height:15.85pt" o:ole="">
            <v:imagedata r:id="rId125" o:title="eqId7a22fe09c84fe57e70cebd1f4ad737c3"/>
          </v:shape>
          <o:OLEObject Type="Embed" ProgID="Equation.DSMT4" ShapeID="_x0000_i1431" DrawAspect="Content" ObjectID="_1820034358" r:id="rId132"/>
        </w:object>
      </w:r>
      <w:r w:rsidRPr="00D606B1">
        <w:rPr>
          <w:color w:val="EE0000"/>
        </w:rPr>
        <w:t>的原子数为</w:t>
      </w:r>
      <w:r w:rsidRPr="00D606B1">
        <w:rPr>
          <w:color w:val="EE0000"/>
        </w:rPr>
        <w:object w:dxaOrig="377" w:dyaOrig="437" w14:anchorId="2D51A595">
          <v:shape id="_x0000_i1432" type="#_x0000_t75" alt="学科网(www.zxxk.com)--教育资源门户，提供试卷、教案、课件、论文、素材以及各类教学资源下载，还有大量而丰富的教学相关资讯！ pz6bFJWLL0tN+fUPil0Ivg==" style="width:18.7pt;height:22.1pt" o:ole="">
            <v:imagedata r:id="rId133" o:title="eqIdff43b7439a6036423dfc9cf1555119c2"/>
          </v:shape>
          <o:OLEObject Type="Embed" ProgID="Equation.DSMT4" ShapeID="_x0000_i1432" DrawAspect="Content" ObjectID="_1820034359" r:id="rId134"/>
        </w:object>
      </w:r>
      <w:r w:rsidRPr="00D606B1">
        <w:rPr>
          <w:color w:val="EE0000"/>
        </w:rPr>
        <w:t>，则</w:t>
      </w:r>
      <w:r w:rsidRPr="00D606B1">
        <w:rPr>
          <w:color w:val="EE0000"/>
        </w:rPr>
        <w:object w:dxaOrig="1903" w:dyaOrig="677" w14:anchorId="3049FE4D">
          <v:shape id="_x0000_i1433" type="#_x0000_t75" alt="学科网(www.zxxk.com)--教育资源门户，提供试卷、教案、课件、论文、素材以及各类教学资源下载，还有大量而丰富的教学相关资讯！ pz6bFJWLL0tN+fUPil0Ivg==" style="width:95.05pt;height:34.1pt" o:ole="">
            <v:imagedata r:id="rId135" o:title="eqIdec94a3d7b95ea8d283a3a52ec58b12b3"/>
          </v:shape>
          <o:OLEObject Type="Embed" ProgID="Equation.DSMT4" ShapeID="_x0000_i1433" DrawAspect="Content" ObjectID="_1820034360" r:id="rId136"/>
        </w:object>
      </w:r>
      <w:r w:rsidRPr="00D606B1">
        <w:rPr>
          <w:color w:val="EE0000"/>
        </w:rPr>
        <w:t>，</w:t>
      </w:r>
      <w:r w:rsidRPr="00D606B1">
        <w:rPr>
          <w:color w:val="EE0000"/>
        </w:rPr>
        <w:object w:dxaOrig="1860" w:dyaOrig="677" w14:anchorId="21AD9A27">
          <v:shape id="_x0000_i1434" type="#_x0000_t75" alt="学科网(www.zxxk.com)--教育资源门户，提供试卷、教案、课件、论文、素材以及各类教学资源下载，还有大量而丰富的教学相关资讯！ pz6bFJWLL0tN+fUPil0Ivg==" style="width:93.1pt;height:34.1pt" o:ole="">
            <v:imagedata r:id="rId137" o:title="eqIdcf34a6491dee9006b8ac5bd9c181540d"/>
          </v:shape>
          <o:OLEObject Type="Embed" ProgID="Equation.DSMT4" ShapeID="_x0000_i1434" DrawAspect="Content" ObjectID="_1820034361" r:id="rId138"/>
        </w:object>
      </w:r>
    </w:p>
    <w:p w14:paraId="7902747D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由于</w:t>
      </w:r>
      <w:r w:rsidRPr="00D606B1">
        <w:rPr>
          <w:color w:val="EE0000"/>
        </w:rPr>
        <w:object w:dxaOrig="497" w:dyaOrig="317" w14:anchorId="1BFF9D44">
          <v:shape id="_x0000_i1435" type="#_x0000_t75" alt="学科网(www.zxxk.com)--教育资源门户，提供试卷、教案、课件、论文、素材以及各类教学资源下载，还有大量而丰富的教学相关资讯！ pz6bFJWLL0tN+fUPil0Ivg==" style="width:24.95pt;height:15.85pt" o:ole="">
            <v:imagedata r:id="rId121" o:title="eqIdc040a63063e677266fee7e6c42786b86"/>
          </v:shape>
          <o:OLEObject Type="Embed" ProgID="Equation.DSMT4" ShapeID="_x0000_i1435" DrawAspect="Content" ObjectID="_1820034362" r:id="rId139"/>
        </w:object>
      </w:r>
      <w:r w:rsidRPr="00D606B1">
        <w:rPr>
          <w:color w:val="EE0000"/>
        </w:rPr>
        <w:t>在自然界铀元素中占比较小，所以</w:t>
      </w:r>
      <w:r w:rsidRPr="00D606B1">
        <w:rPr>
          <w:color w:val="EE0000"/>
        </w:rPr>
        <w:object w:dxaOrig="2417" w:dyaOrig="840" w14:anchorId="3840FE0A">
          <v:shape id="_x0000_i1436" type="#_x0000_t75" alt="学科网(www.zxxk.com)--教育资源门户，提供试卷、教案、课件、论文、素材以及各类教学资源下载，还有大量而丰富的教学相关资讯！ pz6bFJWLL0tN+fUPil0Ivg==" style="width:120.95pt;height:42.25pt" o:ole="">
            <v:imagedata r:id="rId140" o:title="eqId4043aba5ee3b9fedd19e94616ae15774"/>
          </v:shape>
          <o:OLEObject Type="Embed" ProgID="Equation.DSMT4" ShapeID="_x0000_i1436" DrawAspect="Content" ObjectID="_1820034363" r:id="rId141"/>
        </w:object>
      </w:r>
    </w:p>
    <w:p w14:paraId="6E3BCFE0" w14:textId="77777777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代入数据，联立解得</w:t>
      </w:r>
      <w:r w:rsidRPr="00D606B1">
        <w:rPr>
          <w:rFonts w:eastAsia="Times New Roman" w:cs="Times New Roman"/>
          <w:color w:val="EE0000"/>
        </w:rPr>
        <w:t>20</w:t>
      </w:r>
      <w:r w:rsidRPr="00D606B1">
        <w:rPr>
          <w:color w:val="EE0000"/>
        </w:rPr>
        <w:t>亿年前，</w:t>
      </w:r>
      <w:r w:rsidRPr="00D606B1">
        <w:rPr>
          <w:color w:val="EE0000"/>
        </w:rPr>
        <w:object w:dxaOrig="497" w:dyaOrig="317" w14:anchorId="305E9249">
          <v:shape id="_x0000_i1437" type="#_x0000_t75" alt="学科网(www.zxxk.com)--教育资源门户，提供试卷、教案、课件、论文、素材以及各类教学资源下载，还有大量而丰富的教学相关资讯！ pz6bFJWLL0tN+fUPil0Ivg==" style="width:24.95pt;height:15.85pt" o:ole="">
            <v:imagedata r:id="rId121" o:title="eqIdc040a63063e677266fee7e6c42786b86"/>
          </v:shape>
          <o:OLEObject Type="Embed" ProgID="Equation.DSMT4" ShapeID="_x0000_i1437" DrawAspect="Content" ObjectID="_1820034364" r:id="rId142"/>
        </w:object>
      </w:r>
      <w:r w:rsidRPr="00D606B1">
        <w:rPr>
          <w:color w:val="EE0000"/>
        </w:rPr>
        <w:t>在自然界铀元素中占比约为</w:t>
      </w:r>
      <w:r w:rsidRPr="00D606B1">
        <w:rPr>
          <w:color w:val="EE0000"/>
        </w:rPr>
        <w:object w:dxaOrig="1123" w:dyaOrig="677" w14:anchorId="371ECD64">
          <v:shape id="_x0000_i1438" type="#_x0000_t75" alt="学科网(www.zxxk.com)--教育资源门户，提供试卷、教案、课件、论文、素材以及各类教学资源下载，还有大量而丰富的教学相关资讯！ pz6bFJWLL0tN+fUPil0Ivg==" style="width:56.15pt;height:34.1pt" o:ole="">
            <v:imagedata r:id="rId143" o:title="eqIdac8eafb03a2041f0a63249c151685f10"/>
          </v:shape>
          <o:OLEObject Type="Embed" ProgID="Equation.DSMT4" ShapeID="_x0000_i1438" DrawAspect="Content" ObjectID="_1820034365" r:id="rId144"/>
        </w:object>
      </w:r>
    </w:p>
    <w:p w14:paraId="07A2B6F2" w14:textId="49343021" w:rsidR="00D606B1" w:rsidRPr="00D606B1" w:rsidRDefault="00D606B1" w:rsidP="00D606B1">
      <w:pPr>
        <w:rPr>
          <w:color w:val="EE0000"/>
        </w:rPr>
      </w:pPr>
      <w:r w:rsidRPr="00D606B1">
        <w:rPr>
          <w:rFonts w:hint="eastAsia"/>
          <w:color w:val="EE0000"/>
        </w:rPr>
        <w:t>（</w:t>
      </w:r>
      <w:r w:rsidRPr="00D606B1">
        <w:rPr>
          <w:rFonts w:hint="eastAsia"/>
          <w:color w:val="EE0000"/>
        </w:rPr>
        <w:t>2</w:t>
      </w:r>
      <w:r w:rsidRPr="00D606B1">
        <w:rPr>
          <w:rFonts w:hint="eastAsia"/>
          <w:color w:val="EE0000"/>
        </w:rPr>
        <w:t>）</w:t>
      </w:r>
      <w:r w:rsidRPr="00D606B1">
        <w:rPr>
          <w:color w:val="EE0000"/>
        </w:rPr>
        <w:t>设经过</w:t>
      </w:r>
      <w:r w:rsidRPr="00D606B1">
        <w:rPr>
          <w:rFonts w:eastAsia="Times New Roman" w:cs="Times New Roman"/>
          <w:i/>
          <w:color w:val="EE0000"/>
        </w:rPr>
        <w:t>n</w:t>
      </w:r>
      <w:r w:rsidRPr="00D606B1">
        <w:rPr>
          <w:color w:val="EE0000"/>
        </w:rPr>
        <w:t>次</w:t>
      </w:r>
      <w:r w:rsidRPr="00D606B1">
        <w:rPr>
          <w:rFonts w:eastAsia="Times New Roman" w:cs="Times New Roman"/>
          <w:color w:val="EE0000"/>
        </w:rPr>
        <w:t>α</w:t>
      </w:r>
      <w:r w:rsidRPr="00D606B1">
        <w:rPr>
          <w:color w:val="EE0000"/>
        </w:rPr>
        <w:t>衰变与</w:t>
      </w:r>
      <w:r w:rsidRPr="00D606B1">
        <w:rPr>
          <w:rFonts w:eastAsia="Times New Roman" w:cs="Times New Roman"/>
          <w:i/>
          <w:color w:val="EE0000"/>
        </w:rPr>
        <w:t>m</w:t>
      </w:r>
      <w:r w:rsidRPr="00D606B1">
        <w:rPr>
          <w:color w:val="EE0000"/>
        </w:rPr>
        <w:t>次</w:t>
      </w:r>
      <w:r w:rsidRPr="00D606B1">
        <w:rPr>
          <w:rFonts w:eastAsia="Times New Roman" w:cs="Times New Roman"/>
          <w:color w:val="EE0000"/>
        </w:rPr>
        <w:t>β</w:t>
      </w:r>
      <w:r w:rsidRPr="00D606B1">
        <w:rPr>
          <w:color w:val="EE0000"/>
        </w:rPr>
        <w:t>衰变，根据质量数守恒可得</w:t>
      </w:r>
      <w:r w:rsidRPr="00D606B1">
        <w:rPr>
          <w:color w:val="EE0000"/>
        </w:rPr>
        <w:object w:dxaOrig="1500" w:dyaOrig="283" w14:anchorId="33BA4B1F">
          <v:shape id="_x0000_i1439" type="#_x0000_t75" alt="学科网(www.zxxk.com)--教育资源门户，提供试卷、教案、课件、论文、素材以及各类教学资源下载，还有大量而丰富的教学相关资讯！ pz6bFJWLL0tN+fUPil0Ivg==" style="width:74.9pt;height:13.9pt" o:ole="">
            <v:imagedata r:id="rId145" o:title="eqId755127d60a5d4f821923eb057fb9eff4"/>
          </v:shape>
          <o:OLEObject Type="Embed" ProgID="Equation.DSMT4" ShapeID="_x0000_i1439" DrawAspect="Content" ObjectID="_1820034366" r:id="rId146"/>
        </w:object>
      </w:r>
    </w:p>
    <w:p w14:paraId="08510B0E" w14:textId="2086DCFE" w:rsidR="00D606B1" w:rsidRPr="00D606B1" w:rsidRDefault="00D606B1" w:rsidP="00D606B1">
      <w:pPr>
        <w:rPr>
          <w:color w:val="EE0000"/>
        </w:rPr>
      </w:pPr>
      <w:r w:rsidRPr="00D606B1">
        <w:rPr>
          <w:color w:val="EE0000"/>
        </w:rPr>
        <w:t>解得</w:t>
      </w:r>
      <w:r w:rsidRPr="00D606B1">
        <w:rPr>
          <w:rFonts w:hint="eastAsia"/>
          <w:i/>
          <w:iCs/>
          <w:color w:val="EE0000"/>
        </w:rPr>
        <w:t>n</w:t>
      </w:r>
      <w:r w:rsidRPr="00D606B1">
        <w:rPr>
          <w:rFonts w:hint="eastAsia"/>
          <w:color w:val="EE0000"/>
        </w:rPr>
        <w:t xml:space="preserve"> = 7</w:t>
      </w:r>
    </w:p>
    <w:p w14:paraId="2C49D29D" w14:textId="77777777" w:rsidR="00D606B1" w:rsidRPr="002208F7" w:rsidRDefault="00D606B1" w:rsidP="00D606B1">
      <w:pPr>
        <w:rPr>
          <w:rFonts w:hint="eastAsia"/>
          <w:b/>
          <w:bCs/>
        </w:rPr>
      </w:pPr>
    </w:p>
    <w:p w14:paraId="59DD5021" w14:textId="77777777" w:rsidR="004B0B96" w:rsidRPr="00325A12" w:rsidRDefault="00000000" w:rsidP="000B4D40">
      <w:pPr>
        <w:pStyle w:val="2"/>
      </w:pPr>
      <w:r w:rsidRPr="00325A12">
        <w:rPr>
          <w:rFonts w:hint="eastAsia"/>
        </w:rPr>
        <w:t>三、计算题（本题</w:t>
      </w:r>
      <w:r w:rsidRPr="00325A12">
        <w:rPr>
          <w:rFonts w:hint="eastAsia"/>
        </w:rPr>
        <w:t>240</w:t>
      </w:r>
      <w:r w:rsidRPr="00325A12">
        <w:rPr>
          <w:rFonts w:hint="eastAsia"/>
        </w:rPr>
        <w:t>分，共</w:t>
      </w:r>
      <w:r w:rsidRPr="00325A12">
        <w:rPr>
          <w:rFonts w:hint="eastAsia"/>
        </w:rPr>
        <w:t>6</w:t>
      </w:r>
      <w:r w:rsidRPr="00325A12">
        <w:rPr>
          <w:rFonts w:hint="eastAsia"/>
        </w:rPr>
        <w:t>小题，每小题</w:t>
      </w:r>
      <w:r w:rsidRPr="00325A12">
        <w:rPr>
          <w:rFonts w:hint="eastAsia"/>
        </w:rPr>
        <w:t>40</w:t>
      </w:r>
      <w:r w:rsidRPr="00325A12">
        <w:rPr>
          <w:rFonts w:hint="eastAsia"/>
        </w:rPr>
        <w:t>分。计算题的解答应写出必要的文字说明、方程式和重要的演算步骤，只写最后结果的不给分。有数值计算的，答案中必须明确写出数值，有单位的必须写出单位。）</w:t>
      </w:r>
    </w:p>
    <w:p w14:paraId="1A57DEE7" w14:textId="68E332E4" w:rsidR="0089306C" w:rsidRPr="002208F7" w:rsidRDefault="00D3195F" w:rsidP="00D3195F">
      <w:pPr>
        <w:numPr>
          <w:ilvl w:val="0"/>
          <w:numId w:val="20"/>
        </w:num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5533979A" wp14:editId="4475F88F">
                <wp:simplePos x="0" y="0"/>
                <wp:positionH relativeFrom="column">
                  <wp:posOffset>4648226</wp:posOffset>
                </wp:positionH>
                <wp:positionV relativeFrom="paragraph">
                  <wp:posOffset>67422</wp:posOffset>
                </wp:positionV>
                <wp:extent cx="1174750" cy="941705"/>
                <wp:effectExtent l="0" t="0" r="6350" b="10795"/>
                <wp:wrapSquare wrapText="bothSides"/>
                <wp:docPr id="1210243150" name="组合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4750" cy="941705"/>
                          <a:chOff x="72363" y="-57977"/>
                          <a:chExt cx="1175644" cy="942187"/>
                        </a:xfrm>
                      </wpg:grpSpPr>
                      <wpg:grpSp>
                        <wpg:cNvPr id="676786886" name="组合 11790">
                          <a:extLst>
                            <a:ext uri="{FF2B5EF4-FFF2-40B4-BE49-F238E27FC236}">
                              <a16:creationId xmlns:a16="http://schemas.microsoft.com/office/drawing/2014/main" id="{F192DEB2-328F-6E4B-06D3-482B06D7B0B5}"/>
                            </a:ext>
                          </a:extLst>
                        </wpg:cNvPr>
                        <wpg:cNvGrpSpPr/>
                        <wpg:grpSpPr>
                          <a:xfrm>
                            <a:off x="94290" y="0"/>
                            <a:ext cx="1040319" cy="392578"/>
                            <a:chOff x="0" y="0"/>
                            <a:chExt cx="1040319" cy="392578"/>
                          </a:xfrm>
                        </wpg:grpSpPr>
                        <wps:wsp>
                          <wps:cNvPr id="425638289" name="直接箭头连接符 425638289">
                            <a:extLst>
                              <a:ext uri="{FF2B5EF4-FFF2-40B4-BE49-F238E27FC236}">
                                <a16:creationId xmlns:a16="http://schemas.microsoft.com/office/drawing/2014/main" id="{4E22A6DE-83B7-103A-B3CE-557B6CD9BA1A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294732" y="42781"/>
                              <a:ext cx="149544" cy="238383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623812278" name="组合 1623812278">
                            <a:extLst>
                              <a:ext uri="{FF2B5EF4-FFF2-40B4-BE49-F238E27FC236}">
                                <a16:creationId xmlns:a16="http://schemas.microsoft.com/office/drawing/2014/main" id="{9E9A0B7A-C29F-9EC2-661C-7A1048D25D19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040319" cy="392578"/>
                              <a:chOff x="0" y="0"/>
                              <a:chExt cx="1040319" cy="392578"/>
                            </a:xfrm>
                          </wpg:grpSpPr>
                          <wpg:grpSp>
                            <wpg:cNvPr id="467289271" name="组合 467289271">
                              <a:extLst>
                                <a:ext uri="{FF2B5EF4-FFF2-40B4-BE49-F238E27FC236}">
                                  <a16:creationId xmlns:a16="http://schemas.microsoft.com/office/drawing/2014/main" id="{2B65C461-6E94-0C53-72FE-4E2539475A0F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956404" cy="392578"/>
                                <a:chOff x="0" y="0"/>
                                <a:chExt cx="956404" cy="392578"/>
                              </a:xfrm>
                            </wpg:grpSpPr>
                            <wpg:grpSp>
                              <wpg:cNvPr id="1462831947" name="组合 1462831947">
                                <a:extLst>
                                  <a:ext uri="{FF2B5EF4-FFF2-40B4-BE49-F238E27FC236}">
                                    <a16:creationId xmlns:a16="http://schemas.microsoft.com/office/drawing/2014/main" id="{AD53F249-3062-450E-3A85-98B639568D31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956404" cy="392578"/>
                                  <a:chOff x="0" y="0"/>
                                  <a:chExt cx="956404" cy="392578"/>
                                </a:xfrm>
                              </wpg:grpSpPr>
                              <wps:wsp>
                                <wps:cNvPr id="1566334834" name="直接连接符 1566334834">
                                  <a:extLst>
                                    <a:ext uri="{FF2B5EF4-FFF2-40B4-BE49-F238E27FC236}">
                                      <a16:creationId xmlns:a16="http://schemas.microsoft.com/office/drawing/2014/main" id="{585CEB59-006E-84CC-7A14-8BA06062845C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0" y="282721"/>
                                    <a:ext cx="956404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38737587" name="直接连接符 1638737587">
                                  <a:extLst>
                                    <a:ext uri="{FF2B5EF4-FFF2-40B4-BE49-F238E27FC236}">
                                      <a16:creationId xmlns:a16="http://schemas.microsoft.com/office/drawing/2014/main" id="{D36BF09B-0403-4F75-CF41-307D4AACB45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0" y="392578"/>
                                    <a:ext cx="956404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98315776" name="直接连接符 398315776">
                                  <a:extLst>
                                    <a:ext uri="{FF2B5EF4-FFF2-40B4-BE49-F238E27FC236}">
                                      <a16:creationId xmlns:a16="http://schemas.microsoft.com/office/drawing/2014/main" id="{C85271B8-1B5B-8123-C184-4EEF150FB34A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445892" y="0"/>
                                    <a:ext cx="0" cy="376032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86843897" name="任意多边形: 形状 786843897">
                                <a:extLst>
                                  <a:ext uri="{FF2B5EF4-FFF2-40B4-BE49-F238E27FC236}">
                                    <a16:creationId xmlns:a16="http://schemas.microsoft.com/office/drawing/2014/main" id="{D9E2D62D-D4AF-6945-4522-2823AC770F16}"/>
                                  </a:ext>
                                </a:extLst>
                              </wps:cNvPr>
                              <wps:cNvSpPr/>
                              <wps:spPr>
                                <a:xfrm rot="2003316">
                                  <a:off x="508897" y="67182"/>
                                  <a:ext cx="189755" cy="292414"/>
                                </a:xfrm>
                                <a:custGeom>
                                  <a:avLst/>
                                  <a:gdLst>
                                    <a:gd name="connsiteX0" fmla="*/ 0 w 266566"/>
                                    <a:gd name="connsiteY0" fmla="*/ 0 h 292414"/>
                                    <a:gd name="connsiteX1" fmla="*/ 0 w 266566"/>
                                    <a:gd name="connsiteY1" fmla="*/ 292414 h 292414"/>
                                    <a:gd name="connsiteX2" fmla="*/ 266566 w 266566"/>
                                    <a:gd name="connsiteY2" fmla="*/ 292414 h 29241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66566" h="292414">
                                      <a:moveTo>
                                        <a:pt x="0" y="0"/>
                                      </a:moveTo>
                                      <a:lnTo>
                                        <a:pt x="0" y="292414"/>
                                      </a:lnTo>
                                      <a:lnTo>
                                        <a:pt x="266566" y="29241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390065416" name="任意多边形: 形状 1390065416">
                                <a:extLst>
                                  <a:ext uri="{FF2B5EF4-FFF2-40B4-BE49-F238E27FC236}">
                                    <a16:creationId xmlns:a16="http://schemas.microsoft.com/office/drawing/2014/main" id="{AA44F313-6761-AA39-9092-D2D3234B5C00}"/>
                                  </a:ext>
                                </a:extLst>
                              </wps:cNvPr>
                              <wps:cNvSpPr/>
                              <wps:spPr>
                                <a:xfrm rot="12803316">
                                  <a:off x="456708" y="245959"/>
                                  <a:ext cx="54000" cy="54000"/>
                                </a:xfrm>
                                <a:custGeom>
                                  <a:avLst/>
                                  <a:gdLst>
                                    <a:gd name="connsiteX0" fmla="*/ 0 w 266566"/>
                                    <a:gd name="connsiteY0" fmla="*/ 0 h 292414"/>
                                    <a:gd name="connsiteX1" fmla="*/ 0 w 266566"/>
                                    <a:gd name="connsiteY1" fmla="*/ 292414 h 292414"/>
                                    <a:gd name="connsiteX2" fmla="*/ 266566 w 266566"/>
                                    <a:gd name="connsiteY2" fmla="*/ 292414 h 29241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66566" h="292414">
                                      <a:moveTo>
                                        <a:pt x="0" y="0"/>
                                      </a:moveTo>
                                      <a:lnTo>
                                        <a:pt x="0" y="292414"/>
                                      </a:lnTo>
                                      <a:lnTo>
                                        <a:pt x="266566" y="29241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non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729624019" name="右大括号 729624019">
                              <a:extLst>
                                <a:ext uri="{FF2B5EF4-FFF2-40B4-BE49-F238E27FC236}">
                                  <a16:creationId xmlns:a16="http://schemas.microsoft.com/office/drawing/2014/main" id="{5C65C743-86BC-8F40-454D-EC39A19EEA2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94600" y="281164"/>
                                <a:ext cx="45719" cy="111413"/>
                              </a:xfrm>
                              <a:prstGeom prst="rightBrace">
                                <a:avLst>
                                  <a:gd name="adj1" fmla="val 33685"/>
                                  <a:gd name="adj2" fmla="val 50000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s:wsp>
                        <wps:cNvPr id="20371810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63" y="-57977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4B376D" w14:textId="43386E3E" w:rsidR="00D3195F" w:rsidRPr="00D3195F" w:rsidRDefault="00D3195F" w:rsidP="00D3195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3195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3431166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2870" y="227092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6BFC60" w14:textId="3B9E8278" w:rsidR="00D3195F" w:rsidRPr="00D3195F" w:rsidRDefault="00D3195F" w:rsidP="00D3195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671348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2594" y="452902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1F8734" w14:textId="0E342F36" w:rsidR="00D3195F" w:rsidRPr="00D3195F" w:rsidRDefault="00D3195F" w:rsidP="00D3195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802954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5278" y="225003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6931A3" w14:textId="74A1E91E" w:rsidR="00D3195F" w:rsidRPr="00D3195F" w:rsidRDefault="00D3195F" w:rsidP="00D3195F">
                              <w:pPr>
                                <w:rPr>
                                  <w:cap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ap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925437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8698" y="225002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3AFE46" w14:textId="12C4F8F2" w:rsidR="00D3195F" w:rsidRPr="00D3195F" w:rsidRDefault="00D3195F" w:rsidP="00D3195F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D3195F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1116318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8161" y="676473"/>
                            <a:ext cx="475235" cy="2077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65C7B2" w14:textId="08CE375B" w:rsidR="00D3195F" w:rsidRPr="00D3195F" w:rsidRDefault="00D3195F" w:rsidP="00D3195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33979A" id="组合 78" o:spid="_x0000_s1099" style="position:absolute;left:0;text-align:left;margin-left:366pt;margin-top:5.3pt;width:92.5pt;height:74.15pt;z-index:251742208;mso-width-relative:margin;mso-height-relative:margin" coordorigin="723,-579" coordsize="11756,9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">
                <v:group id="组合 11790" o:spid="_x0000_s1100" style="position:absolute;left:942;width:10404;height:3925" coordsize="10403,3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">
                  <v:shape id="直接箭头连接符 425638289" o:spid="_x0000_s1101" type="#_x0000_t32" style="position:absolute;left:2947;top:427;width:1495;height:238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" strokecolor="black [3213]" strokeweight=".5pt">
                    <v:stroke endarrow="block" endarrowwidth="narrow" joinstyle="miter"/>
                    <o:lock v:ext="edit" shapetype="f"/>
                  </v:shape>
                  <v:group id="组合 1623812278" o:spid="_x0000_s1102" style="position:absolute;width:10403;height:3925" coordsize="10403,3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">
                    <v:group id="组合 467289271" o:spid="_x0000_s1103" style="position:absolute;width:9564;height:3925" coordsize="9564,3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">
                      <v:group id="组合 1462831947" o:spid="_x0000_s1104" style="position:absolute;width:9564;height:3925" coordsize="9564,3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">
                        <v:line id="直接连接符 1566334834" o:spid="_x0000_s1105" style="position:absolute;visibility:visible;mso-wrap-style:square" from="0,2827" to="9564,2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" strokecolor="black [3213]" strokeweight="1pt">
                          <v:stroke joinstyle="miter"/>
                          <o:lock v:ext="edit" shapetype="f"/>
                        </v:line>
                        <v:line id="直接连接符 1638737587" o:spid="_x0000_s1106" style="position:absolute;visibility:visible;mso-wrap-style:square" from="0,3925" to="9564,3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" strokecolor="black [3213]" strokeweight="1pt">
                          <v:stroke joinstyle="miter"/>
                          <o:lock v:ext="edit" shapetype="f"/>
                        </v:line>
                        <v:line id="直接连接符 398315776" o:spid="_x0000_s1107" style="position:absolute;visibility:visible;mso-wrap-style:square" from="4458,0" to="4458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" strokecolor="black [3213]" strokeweight=".5pt">
                          <v:stroke dashstyle="dash" joinstyle="miter"/>
                          <o:lock v:ext="edit" shapetype="f"/>
                        </v:line>
                      </v:group>
                      <v:shape id="任意多边形: 形状 786843897" o:spid="_x0000_s1108" style="position:absolute;left:5088;top:671;width:1898;height:2924;rotation:2188155fd;visibility:visible;mso-wrap-style:square;v-text-anchor:middle" coordsize="266566,292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" path="m,l,292414r266566,e" filled="f" strokecolor="black [3213]" strokeweight=".5pt">
                        <v:stroke startarrow="block" startarrowwidth="narrow" endarrow="block" endarrowwidth="narrow" joinstyle="miter"/>
                        <v:path arrowok="t" o:connecttype="custom" o:connectlocs="0,0;0,292414;189755,292414" o:connectangles="0,0,0"/>
                      </v:shape>
                      <v:shape id="任意多边形: 形状 1390065416" o:spid="_x0000_s1109" style="position:absolute;left:4567;top:2459;width:540;height:540;rotation:-9608325fd;visibility:visible;mso-wrap-style:square;v-text-anchor:middle" coordsize="266566,292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" path="m,l,292414r266566,e" filled="f" strokecolor="black [3213]" strokeweight=".5pt">
                        <v:stroke startarrowwidth="narrow" endarrowwidth="narrow" joinstyle="miter"/>
                        <v:path arrowok="t" o:connecttype="custom" o:connectlocs="0,0;0,54000;54000,54000" o:connectangles="0,0,0"/>
                      </v:shape>
                    </v:group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右大括号 729624019" o:spid="_x0000_s1110" type="#_x0000_t88" style="position:absolute;left:9946;top:2811;width:457;height:11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" adj="2986" strokecolor="black [3213]" strokeweight=".5pt">
                      <v:stroke joinstyle="miter"/>
                    </v:shape>
                  </v:group>
                </v:group>
                <v:shape id="文本框 2" o:spid="_x0000_s1111" type="#_x0000_t202" style="position:absolute;left:723;top:-579;width:139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484B376D" w14:textId="43386E3E" w:rsidR="00D3195F" w:rsidRPr="00D3195F" w:rsidRDefault="00D3195F" w:rsidP="00D3195F">
                        <w:pPr>
                          <w:rPr>
                            <w:sz w:val="18"/>
                            <w:szCs w:val="18"/>
                          </w:rPr>
                        </w:pPr>
                        <w:r w:rsidRPr="00D3195F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112" type="#_x0000_t202" style="position:absolute;left:728;top:2270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46BFC60" w14:textId="3B9E8278" w:rsidR="00D3195F" w:rsidRPr="00D3195F" w:rsidRDefault="00D3195F" w:rsidP="00D3195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113" type="#_x0000_t202" style="position:absolute;left:725;top:4529;width:1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31F8734" w14:textId="0E342F36" w:rsidR="00D3195F" w:rsidRPr="00D3195F" w:rsidRDefault="00D3195F" w:rsidP="00D3195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114" type="#_x0000_t202" style="position:absolute;left:4052;top:2250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" filled="f" stroked="f">
                  <v:textbox style="mso-fit-shape-to-text:t" inset="1mm,0,1mm,0">
                    <w:txbxContent>
                      <w:p w14:paraId="0E6931A3" w14:textId="74A1E91E" w:rsidR="00D3195F" w:rsidRPr="00D3195F" w:rsidRDefault="00D3195F" w:rsidP="00D3195F">
                        <w:pPr>
                          <w:rPr>
                            <w:cap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ap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115" type="#_x0000_t202" style="position:absolute;left:11086;top:2250;width:1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D3AFE46" w14:textId="12C4F8F2" w:rsidR="00D3195F" w:rsidRPr="00D3195F" w:rsidRDefault="00D3195F" w:rsidP="00D3195F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D3195F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116" type="#_x0000_t202" style="position:absolute;left:3681;top:6764;width:475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F65C7B2" w14:textId="08CE375B" w:rsidR="00D3195F" w:rsidRPr="00D3195F" w:rsidRDefault="00D3195F" w:rsidP="00D3195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9306C" w:rsidRPr="002208F7">
        <w:rPr>
          <w:rFonts w:hint="eastAsia"/>
        </w:rPr>
        <w:t>如图</w:t>
      </w:r>
      <w:r w:rsidR="00DB426A" w:rsidRPr="002208F7">
        <w:rPr>
          <w:rFonts w:hint="eastAsia"/>
        </w:rPr>
        <w:t>（</w:t>
      </w:r>
      <w:r w:rsidR="00DB426A" w:rsidRPr="002208F7">
        <w:rPr>
          <w:rFonts w:hint="eastAsia"/>
        </w:rPr>
        <w:t>a</w:t>
      </w:r>
      <w:r w:rsidR="00DB426A" w:rsidRPr="002208F7">
        <w:rPr>
          <w:rFonts w:hint="eastAsia"/>
        </w:rPr>
        <w:t>）所示</w:t>
      </w:r>
      <w:r w:rsidR="0089306C" w:rsidRPr="002208F7">
        <w:rPr>
          <w:rFonts w:hint="eastAsia"/>
        </w:rPr>
        <w:t>，三种透明介质</w:t>
      </w:r>
      <w:r w:rsidR="0089306C" w:rsidRPr="002208F7">
        <w:rPr>
          <w:rFonts w:hint="eastAsia"/>
        </w:rPr>
        <w:t>1</w:t>
      </w:r>
      <w:r w:rsidR="0089306C" w:rsidRPr="002208F7">
        <w:rPr>
          <w:rFonts w:hint="eastAsia"/>
        </w:rPr>
        <w:t>、</w:t>
      </w:r>
      <w:r w:rsidR="0089306C" w:rsidRPr="002208F7">
        <w:rPr>
          <w:rFonts w:hint="eastAsia"/>
        </w:rPr>
        <w:t>2</w:t>
      </w:r>
      <w:r w:rsidR="0089306C" w:rsidRPr="002208F7">
        <w:rPr>
          <w:rFonts w:hint="eastAsia"/>
        </w:rPr>
        <w:t>和</w:t>
      </w:r>
      <w:r w:rsidR="0089306C" w:rsidRPr="002208F7">
        <w:rPr>
          <w:rFonts w:hint="eastAsia"/>
        </w:rPr>
        <w:t>3</w:t>
      </w:r>
      <w:r w:rsidR="0089306C" w:rsidRPr="002208F7">
        <w:rPr>
          <w:rFonts w:hint="eastAsia"/>
        </w:rPr>
        <w:t>的交界面为相互平行的无限大平面，两平面之间的距离为</w:t>
      </w:r>
      <w:r w:rsidR="00DB426A" w:rsidRPr="002208F7">
        <w:rPr>
          <w:rFonts w:hint="eastAsia"/>
          <w:i/>
          <w:iCs/>
        </w:rPr>
        <w:t>d</w:t>
      </w:r>
      <w:r w:rsidR="0089306C" w:rsidRPr="002208F7">
        <w:rPr>
          <w:rFonts w:hint="eastAsia"/>
        </w:rPr>
        <w:t>；介质</w:t>
      </w:r>
      <w:r w:rsidR="0089306C" w:rsidRPr="002208F7">
        <w:rPr>
          <w:rFonts w:hint="eastAsia"/>
        </w:rPr>
        <w:t>1</w:t>
      </w:r>
      <w:r w:rsidR="0089306C" w:rsidRPr="002208F7">
        <w:rPr>
          <w:rFonts w:hint="eastAsia"/>
        </w:rPr>
        <w:t>、</w:t>
      </w:r>
      <w:r w:rsidR="0089306C" w:rsidRPr="002208F7">
        <w:rPr>
          <w:rFonts w:hint="eastAsia"/>
        </w:rPr>
        <w:t>2</w:t>
      </w:r>
      <w:r w:rsidR="0089306C" w:rsidRPr="002208F7">
        <w:rPr>
          <w:rFonts w:hint="eastAsia"/>
        </w:rPr>
        <w:t>的折射率分别为</w:t>
      </w:r>
      <w:r w:rsidR="00DB426A" w:rsidRPr="002208F7">
        <w:rPr>
          <w:rFonts w:hint="eastAsia"/>
          <w:i/>
          <w:iCs/>
        </w:rPr>
        <w:t>n</w:t>
      </w:r>
      <w:r w:rsidR="00DB426A" w:rsidRPr="002208F7">
        <w:rPr>
          <w:rFonts w:hint="eastAsia"/>
          <w:vertAlign w:val="subscript"/>
        </w:rPr>
        <w:t>1</w:t>
      </w:r>
      <w:r w:rsidR="0089306C" w:rsidRPr="002208F7">
        <w:rPr>
          <w:rFonts w:hint="eastAsia"/>
        </w:rPr>
        <w:t>、</w:t>
      </w:r>
      <w:r w:rsidR="00DB426A" w:rsidRPr="002208F7">
        <w:rPr>
          <w:rFonts w:hint="eastAsia"/>
          <w:i/>
          <w:iCs/>
        </w:rPr>
        <w:t>n</w:t>
      </w:r>
      <w:r w:rsidR="00DB426A" w:rsidRPr="002208F7">
        <w:rPr>
          <w:rFonts w:hint="eastAsia"/>
          <w:vertAlign w:val="subscript"/>
        </w:rPr>
        <w:t>2</w:t>
      </w:r>
      <w:r w:rsidR="0089306C" w:rsidRPr="002208F7">
        <w:rPr>
          <w:rFonts w:hint="eastAsia"/>
        </w:rPr>
        <w:t>。一束单色光自介质</w:t>
      </w:r>
      <w:r w:rsidR="0089306C" w:rsidRPr="002208F7">
        <w:rPr>
          <w:rFonts w:hint="eastAsia"/>
        </w:rPr>
        <w:t>1</w:t>
      </w:r>
      <w:r w:rsidR="0089306C" w:rsidRPr="002208F7">
        <w:rPr>
          <w:rFonts w:hint="eastAsia"/>
        </w:rPr>
        <w:t>入射到介质</w:t>
      </w:r>
      <w:r w:rsidR="0089306C" w:rsidRPr="002208F7">
        <w:rPr>
          <w:rFonts w:hint="eastAsia"/>
        </w:rPr>
        <w:t>1</w:t>
      </w:r>
      <w:r w:rsidR="0089306C" w:rsidRPr="002208F7">
        <w:rPr>
          <w:rFonts w:hint="eastAsia"/>
        </w:rPr>
        <w:t>、</w:t>
      </w:r>
      <w:r w:rsidR="0089306C" w:rsidRPr="002208F7">
        <w:rPr>
          <w:rFonts w:hint="eastAsia"/>
        </w:rPr>
        <w:t>2</w:t>
      </w:r>
      <w:r w:rsidR="0089306C" w:rsidRPr="002208F7">
        <w:rPr>
          <w:rFonts w:hint="eastAsia"/>
        </w:rPr>
        <w:t>的交界面上的</w:t>
      </w:r>
      <w:r w:rsidR="0089306C" w:rsidRPr="002208F7">
        <w:rPr>
          <w:rFonts w:hint="eastAsia"/>
        </w:rPr>
        <w:t>A</w:t>
      </w:r>
      <w:commentRangeStart w:id="13"/>
      <w:r w:rsidR="0089306C" w:rsidRPr="002208F7">
        <w:rPr>
          <w:rFonts w:hint="eastAsia"/>
        </w:rPr>
        <w:t>点</w:t>
      </w:r>
      <w:commentRangeEnd w:id="13"/>
      <w:r w:rsidR="00E87BA1" w:rsidRPr="002208F7">
        <w:rPr>
          <w:rStyle w:val="ac"/>
        </w:rPr>
        <w:commentReference w:id="13"/>
      </w:r>
      <w:r w:rsidR="0089306C" w:rsidRPr="002208F7">
        <w:rPr>
          <w:rFonts w:hint="eastAsia"/>
        </w:rPr>
        <w:t>。</w:t>
      </w:r>
    </w:p>
    <w:p w14:paraId="380F0063" w14:textId="6557CA96" w:rsidR="0016565A" w:rsidRPr="002208F7" w:rsidRDefault="00000000" w:rsidP="00325A12">
      <w:r w:rsidRPr="002208F7">
        <w:rPr>
          <w:rFonts w:hint="eastAsia"/>
        </w:rPr>
        <w:t>（</w:t>
      </w:r>
      <w:r w:rsidRPr="002208F7">
        <w:rPr>
          <w:rFonts w:hint="eastAsia"/>
        </w:rPr>
        <w:t>1</w:t>
      </w:r>
      <w:r w:rsidRPr="002208F7">
        <w:rPr>
          <w:rFonts w:hint="eastAsia"/>
        </w:rPr>
        <w:t>）</w:t>
      </w:r>
      <w:r w:rsidR="004D7681" w:rsidRPr="002208F7">
        <w:rPr>
          <w:rFonts w:hint="eastAsia"/>
        </w:rPr>
        <w:t>当</w:t>
      </w:r>
      <w:r w:rsidRPr="002208F7">
        <w:rPr>
          <w:rFonts w:hint="eastAsia"/>
        </w:rPr>
        <w:t>光线在</w:t>
      </w:r>
      <w:r w:rsidRPr="002208F7">
        <w:rPr>
          <w:rFonts w:hint="eastAsia"/>
        </w:rPr>
        <w:t>A</w:t>
      </w:r>
      <w:r w:rsidRPr="002208F7">
        <w:rPr>
          <w:rFonts w:hint="eastAsia"/>
        </w:rPr>
        <w:t>点的反射光线和折射光线</w:t>
      </w:r>
      <w:r w:rsidR="00E005BD" w:rsidRPr="002208F7">
        <w:rPr>
          <w:rFonts w:hint="eastAsia"/>
        </w:rPr>
        <w:t>相互</w:t>
      </w:r>
      <w:r w:rsidRPr="002208F7">
        <w:rPr>
          <w:rFonts w:hint="eastAsia"/>
        </w:rPr>
        <w:t>垂直</w:t>
      </w:r>
      <w:r w:rsidR="004D7681" w:rsidRPr="002208F7">
        <w:rPr>
          <w:rFonts w:hint="eastAsia"/>
        </w:rPr>
        <w:t>时</w:t>
      </w:r>
      <w:r w:rsidRPr="002208F7">
        <w:rPr>
          <w:rFonts w:hint="eastAsia"/>
        </w:rPr>
        <w:t>，</w:t>
      </w:r>
      <w:r w:rsidR="004D7681" w:rsidRPr="002208F7">
        <w:rPr>
          <w:rFonts w:hint="eastAsia"/>
        </w:rPr>
        <w:t>其</w:t>
      </w:r>
      <w:r w:rsidRPr="002208F7">
        <w:rPr>
          <w:rFonts w:hint="eastAsia"/>
        </w:rPr>
        <w:t>折射光线到达介质</w:t>
      </w:r>
      <w:r w:rsidRPr="002208F7">
        <w:rPr>
          <w:rFonts w:hint="eastAsia"/>
        </w:rPr>
        <w:t>2</w:t>
      </w:r>
      <w:r w:rsidRPr="002208F7">
        <w:rPr>
          <w:rFonts w:hint="eastAsia"/>
        </w:rPr>
        <w:t>、</w:t>
      </w:r>
      <w:r w:rsidRPr="002208F7">
        <w:rPr>
          <w:rFonts w:hint="eastAsia"/>
        </w:rPr>
        <w:t>3</w:t>
      </w:r>
      <w:r w:rsidRPr="002208F7">
        <w:rPr>
          <w:rFonts w:hint="eastAsia"/>
        </w:rPr>
        <w:t>的交界面上刚好能发生全反射</w:t>
      </w:r>
      <w:r w:rsidR="004D7681" w:rsidRPr="002208F7">
        <w:rPr>
          <w:rFonts w:hint="eastAsia"/>
        </w:rPr>
        <w:t>。</w:t>
      </w:r>
      <w:r w:rsidRPr="002208F7">
        <w:rPr>
          <w:rFonts w:hint="eastAsia"/>
        </w:rPr>
        <w:t>求介质</w:t>
      </w:r>
      <w:r w:rsidRPr="002208F7">
        <w:rPr>
          <w:rFonts w:hint="eastAsia"/>
        </w:rPr>
        <w:t>3</w:t>
      </w:r>
      <w:r w:rsidRPr="002208F7">
        <w:rPr>
          <w:rFonts w:hint="eastAsia"/>
        </w:rPr>
        <w:t>的折射率</w:t>
      </w:r>
      <w:r w:rsidR="00DB426A" w:rsidRPr="002208F7">
        <w:rPr>
          <w:rFonts w:hint="eastAsia"/>
          <w:i/>
          <w:iCs/>
        </w:rPr>
        <w:t>n</w:t>
      </w:r>
      <w:r w:rsidR="00DB426A" w:rsidRPr="002208F7">
        <w:rPr>
          <w:rFonts w:hint="eastAsia"/>
          <w:vertAlign w:val="subscript"/>
        </w:rPr>
        <w:t>3</w:t>
      </w:r>
      <w:r w:rsidRPr="002208F7">
        <w:rPr>
          <w:rFonts w:hint="eastAsia"/>
        </w:rPr>
        <w:t>。</w:t>
      </w:r>
    </w:p>
    <w:p w14:paraId="328E9FD8" w14:textId="7799F89A" w:rsidR="0089306C" w:rsidRPr="002208F7" w:rsidRDefault="00D3195F" w:rsidP="00325A12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02957461" wp14:editId="21FEA35B">
                <wp:simplePos x="0" y="0"/>
                <wp:positionH relativeFrom="column">
                  <wp:posOffset>4629785</wp:posOffset>
                </wp:positionH>
                <wp:positionV relativeFrom="paragraph">
                  <wp:posOffset>20955</wp:posOffset>
                </wp:positionV>
                <wp:extent cx="1174115" cy="1069975"/>
                <wp:effectExtent l="0" t="0" r="6985" b="0"/>
                <wp:wrapSquare wrapText="bothSides"/>
                <wp:docPr id="116491378" name="组合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4115" cy="1069975"/>
                          <a:chOff x="0" y="-65627"/>
                          <a:chExt cx="1174207" cy="1070218"/>
                        </a:xfrm>
                      </wpg:grpSpPr>
                      <wpg:grpSp>
                        <wpg:cNvPr id="2111889369" name="组合 11820">
                          <a:extLst>
                            <a:ext uri="{FF2B5EF4-FFF2-40B4-BE49-F238E27FC236}">
                              <a16:creationId xmlns:a16="http://schemas.microsoft.com/office/drawing/2014/main" id="{6BFD7210-3BDA-C6B2-B15F-685DD8712C30}"/>
                            </a:ext>
                          </a:extLst>
                        </wpg:cNvPr>
                        <wpg:cNvGrpSpPr/>
                        <wpg:grpSpPr>
                          <a:xfrm>
                            <a:off x="15350" y="0"/>
                            <a:ext cx="1047297" cy="639748"/>
                            <a:chOff x="191071" y="1081779"/>
                            <a:chExt cx="1871144" cy="1143000"/>
                          </a:xfrm>
                        </wpg:grpSpPr>
                        <wpg:grpSp>
                          <wpg:cNvPr id="222993299" name="组合 222993299">
                            <a:extLst>
                              <a:ext uri="{FF2B5EF4-FFF2-40B4-BE49-F238E27FC236}">
                                <a16:creationId xmlns:a16="http://schemas.microsoft.com/office/drawing/2014/main" id="{77FB7C93-C8E7-A626-F88D-640DC558D934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91071" y="1176908"/>
                              <a:ext cx="1871144" cy="1047871"/>
                              <a:chOff x="191071" y="1176907"/>
                              <a:chExt cx="1040319" cy="582596"/>
                            </a:xfrm>
                          </wpg:grpSpPr>
                          <wpg:grpSp>
                            <wpg:cNvPr id="1777159413" name="组合 1777159413">
                              <a:extLst>
                                <a:ext uri="{FF2B5EF4-FFF2-40B4-BE49-F238E27FC236}">
                                  <a16:creationId xmlns:a16="http://schemas.microsoft.com/office/drawing/2014/main" id="{B2CFBA81-F2DE-2E55-77D1-25DBE82DBBB5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91071" y="1176907"/>
                                <a:ext cx="1040319" cy="582596"/>
                                <a:chOff x="191071" y="1176907"/>
                                <a:chExt cx="1040319" cy="582596"/>
                              </a:xfrm>
                            </wpg:grpSpPr>
                            <wps:wsp>
                              <wps:cNvPr id="1669345256" name="直接箭头连接符 1669345256">
                                <a:extLst>
                                  <a:ext uri="{FF2B5EF4-FFF2-40B4-BE49-F238E27FC236}">
                                    <a16:creationId xmlns:a16="http://schemas.microsoft.com/office/drawing/2014/main" id="{A5706C47-DA76-C43F-A891-BD2953B9BC8C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485803" y="1284014"/>
                                  <a:ext cx="149544" cy="238383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870362322" name="组合 870362322">
                                <a:extLst>
                                  <a:ext uri="{FF2B5EF4-FFF2-40B4-BE49-F238E27FC236}">
                                    <a16:creationId xmlns:a16="http://schemas.microsoft.com/office/drawing/2014/main" id="{6B94B0BD-83B1-70E2-EA4A-3FB03BBCE137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191071" y="1176907"/>
                                  <a:ext cx="1040319" cy="582596"/>
                                  <a:chOff x="191071" y="1176907"/>
                                  <a:chExt cx="1040319" cy="582596"/>
                                </a:xfrm>
                              </wpg:grpSpPr>
                              <wpg:grpSp>
                                <wpg:cNvPr id="1522047309" name="组合 1522047309">
                                  <a:extLst>
                                    <a:ext uri="{FF2B5EF4-FFF2-40B4-BE49-F238E27FC236}">
                                      <a16:creationId xmlns:a16="http://schemas.microsoft.com/office/drawing/2014/main" id="{B2E90EF5-A56B-A873-AC41-D2789952CFEB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91071" y="1176907"/>
                                    <a:ext cx="956404" cy="582596"/>
                                    <a:chOff x="191071" y="1176907"/>
                                    <a:chExt cx="956404" cy="582596"/>
                                  </a:xfrm>
                                </wpg:grpSpPr>
                                <wpg:grpSp>
                                  <wpg:cNvPr id="1059369542" name="组合 1059369542">
                                    <a:extLst>
                                      <a:ext uri="{FF2B5EF4-FFF2-40B4-BE49-F238E27FC236}">
                                        <a16:creationId xmlns:a16="http://schemas.microsoft.com/office/drawing/2014/main" id="{0AD1A130-027E-F52A-24D8-019F4AB23327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91071" y="1302216"/>
                                      <a:ext cx="956404" cy="457287"/>
                                      <a:chOff x="191071" y="1302216"/>
                                      <a:chExt cx="956404" cy="457287"/>
                                    </a:xfrm>
                                  </wpg:grpSpPr>
                                  <wps:wsp>
                                    <wps:cNvPr id="1304874366" name="直接连接符 1304874366">
                                      <a:extLst>
                                        <a:ext uri="{FF2B5EF4-FFF2-40B4-BE49-F238E27FC236}">
                                          <a16:creationId xmlns:a16="http://schemas.microsoft.com/office/drawing/2014/main" id="{A7291D1D-C872-0BA1-894F-8F566105EB0F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191071" y="1523954"/>
                                        <a:ext cx="956404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9553088" name="直接连接符 449553088">
                                      <a:extLst>
                                        <a:ext uri="{FF2B5EF4-FFF2-40B4-BE49-F238E27FC236}">
                                          <a16:creationId xmlns:a16="http://schemas.microsoft.com/office/drawing/2014/main" id="{E6FFE8B7-1766-FD92-18A6-8A23BED4F5FC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191071" y="1633811"/>
                                        <a:ext cx="956404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63442202" name="直接连接符 1463442202">
                                      <a:extLst>
                                        <a:ext uri="{FF2B5EF4-FFF2-40B4-BE49-F238E27FC236}">
                                          <a16:creationId xmlns:a16="http://schemas.microsoft.com/office/drawing/2014/main" id="{65361EB7-A0DD-6595-353F-D9AB23479E68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636963" y="1302216"/>
                                        <a:ext cx="0" cy="315049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83344817" name="直接连接符 883344817">
                                      <a:extLst>
                                        <a:ext uri="{FF2B5EF4-FFF2-40B4-BE49-F238E27FC236}">
                                          <a16:creationId xmlns:a16="http://schemas.microsoft.com/office/drawing/2014/main" id="{58C6D4B1-BF7B-C0E4-CBD5-C2875E5CBFFF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790442" y="1551595"/>
                                        <a:ext cx="0" cy="207908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17009165" name="直接连接符 817009165">
                                      <a:extLst>
                                        <a:ext uri="{FF2B5EF4-FFF2-40B4-BE49-F238E27FC236}">
                                          <a16:creationId xmlns:a16="http://schemas.microsoft.com/office/drawing/2014/main" id="{FAFC5AA4-E463-145A-E6F9-EA604393C928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951460" y="1317593"/>
                                        <a:ext cx="0" cy="274058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919339920" name="任意多边形: 形状 1919339920">
                                    <a:extLst>
                                      <a:ext uri="{FF2B5EF4-FFF2-40B4-BE49-F238E27FC236}">
                                        <a16:creationId xmlns:a16="http://schemas.microsoft.com/office/drawing/2014/main" id="{A19BE9A4-C587-2D03-CDC3-39D1B56DF962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 rot="2003316">
                                      <a:off x="739408" y="1176907"/>
                                      <a:ext cx="189755" cy="435750"/>
                                    </a:xfrm>
                                    <a:custGeom>
                                      <a:avLst/>
                                      <a:gdLst>
                                        <a:gd name="connsiteX0" fmla="*/ 0 w 266566"/>
                                        <a:gd name="connsiteY0" fmla="*/ 0 h 292414"/>
                                        <a:gd name="connsiteX1" fmla="*/ 0 w 266566"/>
                                        <a:gd name="connsiteY1" fmla="*/ 292414 h 292414"/>
                                        <a:gd name="connsiteX2" fmla="*/ 266566 w 266566"/>
                                        <a:gd name="connsiteY2" fmla="*/ 292414 h 29241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266566" h="292414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292414"/>
                                          </a:lnTo>
                                          <a:lnTo>
                                            <a:pt x="266566" y="29241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headEnd type="triangle" w="sm" len="med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1414539012" name="右大括号 1414539012">
                                  <a:extLst>
                                    <a:ext uri="{FF2B5EF4-FFF2-40B4-BE49-F238E27FC236}">
                                      <a16:creationId xmlns:a16="http://schemas.microsoft.com/office/drawing/2014/main" id="{780E87A7-B5DB-8B22-1F09-4F1C494DBCFA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185671" y="1522397"/>
                                    <a:ext cx="45719" cy="111413"/>
                                  </a:xfrm>
                                  <a:prstGeom prst="rightBrace">
                                    <a:avLst>
                                      <a:gd name="adj1" fmla="val 33685"/>
                                      <a:gd name="adj2" fmla="val 50000"/>
                                    </a:avLst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s:wsp>
                              <wps:cNvPr id="1100377735" name="直接箭头连接符 1100377735">
                                <a:extLst>
                                  <a:ext uri="{FF2B5EF4-FFF2-40B4-BE49-F238E27FC236}">
                                    <a16:creationId xmlns:a16="http://schemas.microsoft.com/office/drawing/2014/main" id="{79F03A74-39D9-C13B-0254-C9C06EA49D93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952569" y="1292496"/>
                                  <a:ext cx="136380" cy="229008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16367861" name="直接箭头连接符 1916367861">
                                <a:extLst>
                                  <a:ext uri="{FF2B5EF4-FFF2-40B4-BE49-F238E27FC236}">
                                    <a16:creationId xmlns:a16="http://schemas.microsoft.com/office/drawing/2014/main" id="{CDA859E2-6F33-6448-319F-D1C1A828F5B0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789231" y="1514192"/>
                                  <a:ext cx="166711" cy="113963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59279451" name="椭圆 559279451">
                              <a:extLst>
                                <a:ext uri="{FF2B5EF4-FFF2-40B4-BE49-F238E27FC236}">
                                  <a16:creationId xmlns:a16="http://schemas.microsoft.com/office/drawing/2014/main" id="{78BED2D6-B54E-AAA9-EC2D-E04337A09E7B}"/>
                                </a:ext>
                              </a:extLst>
                            </wps:cNvPr>
                            <wps:cNvSpPr/>
                            <wps:spPr>
                              <a:xfrm rot="18035765">
                                <a:off x="973174" y="1052602"/>
                                <a:ext cx="45719" cy="33234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398289300" name="任意多边形: 形状 398289300">
                            <a:extLst>
                              <a:ext uri="{FF2B5EF4-FFF2-40B4-BE49-F238E27FC236}">
                                <a16:creationId xmlns:a16="http://schemas.microsoft.com/office/drawing/2014/main" id="{15B63C2D-F914-3883-37F3-00200918F43E}"/>
                              </a:ext>
                            </a:extLst>
                          </wps:cNvPr>
                          <wps:cNvSpPr/>
                          <wps:spPr>
                            <a:xfrm>
                              <a:off x="1416333" y="1081779"/>
                              <a:ext cx="395968" cy="303440"/>
                            </a:xfrm>
                            <a:custGeom>
                              <a:avLst/>
                              <a:gdLst>
                                <a:gd name="connsiteX0" fmla="*/ 0 w 389165"/>
                                <a:gd name="connsiteY0" fmla="*/ 69397 h 303440"/>
                                <a:gd name="connsiteX1" fmla="*/ 50347 w 389165"/>
                                <a:gd name="connsiteY1" fmla="*/ 34018 h 303440"/>
                                <a:gd name="connsiteX2" fmla="*/ 303440 w 389165"/>
                                <a:gd name="connsiteY2" fmla="*/ 0 h 303440"/>
                                <a:gd name="connsiteX3" fmla="*/ 385083 w 389165"/>
                                <a:gd name="connsiteY3" fmla="*/ 220436 h 303440"/>
                                <a:gd name="connsiteX4" fmla="*/ 389165 w 389165"/>
                                <a:gd name="connsiteY4" fmla="*/ 303440 h 303440"/>
                                <a:gd name="connsiteX0" fmla="*/ 0 w 396101"/>
                                <a:gd name="connsiteY0" fmla="*/ 69397 h 303440"/>
                                <a:gd name="connsiteX1" fmla="*/ 50347 w 396101"/>
                                <a:gd name="connsiteY1" fmla="*/ 34018 h 303440"/>
                                <a:gd name="connsiteX2" fmla="*/ 303440 w 396101"/>
                                <a:gd name="connsiteY2" fmla="*/ 0 h 303440"/>
                                <a:gd name="connsiteX3" fmla="*/ 395968 w 396101"/>
                                <a:gd name="connsiteY3" fmla="*/ 234044 h 303440"/>
                                <a:gd name="connsiteX4" fmla="*/ 389165 w 396101"/>
                                <a:gd name="connsiteY4" fmla="*/ 303440 h 303440"/>
                                <a:gd name="connsiteX0" fmla="*/ 0 w 396182"/>
                                <a:gd name="connsiteY0" fmla="*/ 69397 h 303440"/>
                                <a:gd name="connsiteX1" fmla="*/ 50347 w 396182"/>
                                <a:gd name="connsiteY1" fmla="*/ 34018 h 303440"/>
                                <a:gd name="connsiteX2" fmla="*/ 303440 w 396182"/>
                                <a:gd name="connsiteY2" fmla="*/ 0 h 303440"/>
                                <a:gd name="connsiteX3" fmla="*/ 395968 w 396182"/>
                                <a:gd name="connsiteY3" fmla="*/ 234044 h 303440"/>
                                <a:gd name="connsiteX4" fmla="*/ 389165 w 396182"/>
                                <a:gd name="connsiteY4" fmla="*/ 303440 h 303440"/>
                                <a:gd name="connsiteX0" fmla="*/ 0 w 396642"/>
                                <a:gd name="connsiteY0" fmla="*/ 69397 h 303440"/>
                                <a:gd name="connsiteX1" fmla="*/ 50347 w 396642"/>
                                <a:gd name="connsiteY1" fmla="*/ 34018 h 303440"/>
                                <a:gd name="connsiteX2" fmla="*/ 303440 w 396642"/>
                                <a:gd name="connsiteY2" fmla="*/ 0 h 303440"/>
                                <a:gd name="connsiteX3" fmla="*/ 395968 w 396642"/>
                                <a:gd name="connsiteY3" fmla="*/ 234044 h 303440"/>
                                <a:gd name="connsiteX4" fmla="*/ 389165 w 396642"/>
                                <a:gd name="connsiteY4" fmla="*/ 303440 h 303440"/>
                                <a:gd name="connsiteX0" fmla="*/ 0 w 396147"/>
                                <a:gd name="connsiteY0" fmla="*/ 69397 h 303440"/>
                                <a:gd name="connsiteX1" fmla="*/ 50347 w 396147"/>
                                <a:gd name="connsiteY1" fmla="*/ 34018 h 303440"/>
                                <a:gd name="connsiteX2" fmla="*/ 303440 w 396147"/>
                                <a:gd name="connsiteY2" fmla="*/ 0 h 303440"/>
                                <a:gd name="connsiteX3" fmla="*/ 395968 w 396147"/>
                                <a:gd name="connsiteY3" fmla="*/ 234044 h 303440"/>
                                <a:gd name="connsiteX4" fmla="*/ 389165 w 396147"/>
                                <a:gd name="connsiteY4" fmla="*/ 303440 h 303440"/>
                                <a:gd name="connsiteX0" fmla="*/ 0 w 395968"/>
                                <a:gd name="connsiteY0" fmla="*/ 69397 h 303440"/>
                                <a:gd name="connsiteX1" fmla="*/ 50347 w 395968"/>
                                <a:gd name="connsiteY1" fmla="*/ 34018 h 303440"/>
                                <a:gd name="connsiteX2" fmla="*/ 303440 w 395968"/>
                                <a:gd name="connsiteY2" fmla="*/ 0 h 303440"/>
                                <a:gd name="connsiteX3" fmla="*/ 395968 w 395968"/>
                                <a:gd name="connsiteY3" fmla="*/ 234044 h 303440"/>
                                <a:gd name="connsiteX4" fmla="*/ 389165 w 395968"/>
                                <a:gd name="connsiteY4" fmla="*/ 303440 h 303440"/>
                                <a:gd name="connsiteX0" fmla="*/ 0 w 395968"/>
                                <a:gd name="connsiteY0" fmla="*/ 69397 h 303440"/>
                                <a:gd name="connsiteX1" fmla="*/ 50347 w 395968"/>
                                <a:gd name="connsiteY1" fmla="*/ 34018 h 303440"/>
                                <a:gd name="connsiteX2" fmla="*/ 303440 w 395968"/>
                                <a:gd name="connsiteY2" fmla="*/ 0 h 303440"/>
                                <a:gd name="connsiteX3" fmla="*/ 395968 w 395968"/>
                                <a:gd name="connsiteY3" fmla="*/ 234044 h 303440"/>
                                <a:gd name="connsiteX4" fmla="*/ 389165 w 395968"/>
                                <a:gd name="connsiteY4" fmla="*/ 303440 h 303440"/>
                                <a:gd name="connsiteX0" fmla="*/ 0 w 395968"/>
                                <a:gd name="connsiteY0" fmla="*/ 69397 h 303440"/>
                                <a:gd name="connsiteX1" fmla="*/ 50347 w 395968"/>
                                <a:gd name="connsiteY1" fmla="*/ 34018 h 303440"/>
                                <a:gd name="connsiteX2" fmla="*/ 303440 w 395968"/>
                                <a:gd name="connsiteY2" fmla="*/ 0 h 303440"/>
                                <a:gd name="connsiteX3" fmla="*/ 395968 w 395968"/>
                                <a:gd name="connsiteY3" fmla="*/ 234044 h 303440"/>
                                <a:gd name="connsiteX4" fmla="*/ 389165 w 395968"/>
                                <a:gd name="connsiteY4" fmla="*/ 303440 h 303440"/>
                                <a:gd name="connsiteX0" fmla="*/ 0 w 395968"/>
                                <a:gd name="connsiteY0" fmla="*/ 69397 h 303440"/>
                                <a:gd name="connsiteX1" fmla="*/ 50347 w 395968"/>
                                <a:gd name="connsiteY1" fmla="*/ 34018 h 303440"/>
                                <a:gd name="connsiteX2" fmla="*/ 303440 w 395968"/>
                                <a:gd name="connsiteY2" fmla="*/ 0 h 303440"/>
                                <a:gd name="connsiteX3" fmla="*/ 395968 w 395968"/>
                                <a:gd name="connsiteY3" fmla="*/ 234044 h 303440"/>
                                <a:gd name="connsiteX4" fmla="*/ 389165 w 395968"/>
                                <a:gd name="connsiteY4" fmla="*/ 303440 h 3034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395968" h="303440">
                                  <a:moveTo>
                                    <a:pt x="0" y="69397"/>
                                  </a:moveTo>
                                  <a:lnTo>
                                    <a:pt x="50347" y="34018"/>
                                  </a:lnTo>
                                  <a:lnTo>
                                    <a:pt x="303440" y="0"/>
                                  </a:lnTo>
                                  <a:lnTo>
                                    <a:pt x="395968" y="234044"/>
                                  </a:lnTo>
                                  <a:cubicBezTo>
                                    <a:pt x="391886" y="261712"/>
                                    <a:pt x="395968" y="236312"/>
                                    <a:pt x="389165" y="30344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g:grpSp>
                        <wpg:cNvPr id="724339701" name="组合 79"/>
                        <wpg:cNvGrpSpPr/>
                        <wpg:grpSpPr>
                          <a:xfrm>
                            <a:off x="0" y="-65627"/>
                            <a:ext cx="1174207" cy="1070218"/>
                            <a:chOff x="0" y="-128397"/>
                            <a:chExt cx="1174207" cy="1070218"/>
                          </a:xfrm>
                        </wpg:grpSpPr>
                        <wps:wsp>
                          <wps:cNvPr id="200650432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9203" cy="2075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8ECC43" w14:textId="77777777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3195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549206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88498"/>
                              <a:ext cx="139203" cy="2075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1E720C" w14:textId="77777777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9992047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10924"/>
                              <a:ext cx="139203" cy="2075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3A357B" w14:textId="77777777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9605207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5004" y="282872"/>
                              <a:ext cx="139203" cy="2075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C6D099" w14:textId="77777777" w:rsidR="00D3195F" w:rsidRPr="00D3195F" w:rsidRDefault="00D3195F" w:rsidP="00D3195F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3195F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6372252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982" y="734177"/>
                              <a:ext cx="4822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1E260D1" w14:textId="4EDDEE65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297155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387" y="289929"/>
                              <a:ext cx="164087" cy="2076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89CA4B" w14:textId="673884D3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1688280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936" y="403160"/>
                              <a:ext cx="158371" cy="2076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0681C8" w14:textId="7CC48F4A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4867679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596" y="288497"/>
                              <a:ext cx="158371" cy="2076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F7695E" w14:textId="43FC8B40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8290965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3864" y="-128397"/>
                              <a:ext cx="132334" cy="2076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0FB3C2" w14:textId="7F3502AD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6668752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1802" y="87787"/>
                              <a:ext cx="139320" cy="2076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11A39A" w14:textId="0F01CFD8" w:rsidR="00D3195F" w:rsidRPr="00D3195F" w:rsidRDefault="00D3195F" w:rsidP="00D3195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957461" id="组合 80" o:spid="_x0000_s1117" style="position:absolute;left:0;text-align:left;margin-left:364.55pt;margin-top:1.65pt;width:92.45pt;height:84.25pt;z-index:251750400;mso-height-relative:margin" coordorigin=",-656" coordsize="11742,10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">
                <v:group id="组合 11820" o:spid="_x0000_s1118" style="position:absolute;left:153;width:10473;height:6397" coordorigin="1910,10817" coordsize="18711,1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">
                  <v:group id="组合 222993299" o:spid="_x0000_s1119" style="position:absolute;left:1910;top:11769;width:18712;height:10478" coordorigin="1910,11769" coordsize="10403,5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">
                    <v:group id="组合 1777159413" o:spid="_x0000_s1120" style="position:absolute;left:1910;top:11769;width:10403;height:5826" coordorigin="1910,11769" coordsize="10403,5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">
                      <v:shape id="直接箭头连接符 1669345256" o:spid="_x0000_s1121" type="#_x0000_t32" style="position:absolute;left:4858;top:12840;width:1495;height:23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  <v:group id="组合 870362322" o:spid="_x0000_s1122" style="position:absolute;left:1910;top:11769;width:10403;height:5826" coordorigin="1910,11769" coordsize="10403,5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">
                        <v:group id="组合 1522047309" o:spid="_x0000_s1123" style="position:absolute;left:1910;top:11769;width:9564;height:5826" coordorigin="1910,11769" coordsize="9564,5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">
                          <v:group id="组合 1059369542" o:spid="_x0000_s1124" style="position:absolute;left:1910;top:13022;width:9564;height:4573" coordorigin="1910,13022" coordsize="9564,4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">
                            <v:line id="直接连接符 1304874366" o:spid="_x0000_s1125" style="position:absolute;visibility:visible;mso-wrap-style:square" from="1910,15239" to="11474,15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" strokecolor="black [3213]" strokeweight="1pt">
                              <v:stroke joinstyle="miter"/>
                              <o:lock v:ext="edit" shapetype="f"/>
                            </v:line>
                            <v:line id="直接连接符 449553088" o:spid="_x0000_s1126" style="position:absolute;visibility:visible;mso-wrap-style:square" from="1910,16338" to="11474,16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" strokecolor="black [3213]" strokeweight="1pt">
                              <v:stroke joinstyle="miter"/>
                              <o:lock v:ext="edit" shapetype="f"/>
                            </v:line>
                            <v:line id="直接连接符 1463442202" o:spid="_x0000_s1127" style="position:absolute;visibility:visible;mso-wrap-style:square" from="6369,13022" to="6369,16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" strokecolor="black [3213]" strokeweight=".5pt">
                              <v:stroke dashstyle="dash" joinstyle="miter"/>
                              <o:lock v:ext="edit" shapetype="f"/>
                            </v:line>
                            <v:line id="直接连接符 883344817" o:spid="_x0000_s1128" style="position:absolute;visibility:visible;mso-wrap-style:square" from="7904,15515" to="7904,17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" strokecolor="black [3213]" strokeweight=".5pt">
                              <v:stroke dashstyle="dash" joinstyle="miter"/>
                              <o:lock v:ext="edit" shapetype="f"/>
                            </v:line>
                            <v:line id="直接连接符 817009165" o:spid="_x0000_s1129" style="position:absolute;visibility:visible;mso-wrap-style:square" from="9514,13175" to="9514,15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" strokecolor="black [3213]" strokeweight=".5pt">
                              <v:stroke dashstyle="dash" joinstyle="miter"/>
                              <o:lock v:ext="edit" shapetype="f"/>
                            </v:line>
                          </v:group>
                          <v:shape id="任意多边形: 形状 1919339920" o:spid="_x0000_s1130" style="position:absolute;left:7394;top:11769;width:1897;height:4357;rotation:2188155fd;visibility:visible;mso-wrap-style:square;v-text-anchor:middle" coordsize="266566,292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" path="m,l,292414r266566,e" filled="f" strokecolor="black [3213]" strokeweight=".5pt">
                            <v:stroke startarrow="block" startarrowwidth="narrow" endarrow="block" endarrowwidth="narrow" joinstyle="miter"/>
                            <v:path arrowok="t" o:connecttype="custom" o:connectlocs="0,0;0,435750;189755,435750" o:connectangles="0,0,0"/>
                          </v:shape>
                        </v:group>
                        <v:shape id="右大括号 1414539012" o:spid="_x0000_s1131" type="#_x0000_t88" style="position:absolute;left:11856;top:15223;width:457;height:11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" adj="2986" strokecolor="black [3213]" strokeweight=".5pt">
                          <v:stroke joinstyle="miter"/>
                        </v:shape>
                      </v:group>
                      <v:shape id="直接箭头连接符 1100377735" o:spid="_x0000_s1132" type="#_x0000_t32" style="position:absolute;left:9525;top:12924;width:1364;height:22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1916367861" o:spid="_x0000_s1133" type="#_x0000_t32" style="position:absolute;left:7892;top:15141;width:1667;height:11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</v:group>
                    <v:oval id="椭圆 559279451" o:spid="_x0000_s1134" style="position:absolute;left:9731;top:10526;width:457;height:3324;rotation:-389309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" fillcolor="#f2f2f2 [3052]" strokecolor="black [3213]" strokeweight=".5pt">
                      <v:stroke joinstyle="miter"/>
                    </v:oval>
                  </v:group>
                  <v:shape id="任意多边形: 形状 398289300" o:spid="_x0000_s1135" style="position:absolute;left:14163;top:10817;width:3960;height:3035;visibility:visible;mso-wrap-style:square;v-text-anchor:middle" coordsize="395968,303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" path="m,69397l50347,34018,303440,r92528,234044c391886,261712,395968,236312,389165,303440e" filled="f" strokecolor="black [3213]" strokeweight=".5pt">
                    <v:stroke joinstyle="miter"/>
                    <v:path arrowok="t" o:connecttype="custom" o:connectlocs="0,69397;50347,34018;303440,0;395968,234044;389165,303440" o:connectangles="0,0,0,0,0"/>
                  </v:shape>
                </v:group>
                <v:group id="组合 79" o:spid="_x0000_s1136" style="position:absolute;top:-656;width:11742;height:10701" coordorigin=",-1283" coordsize="11742,10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">
                  <v:shape id="文本框 2" o:spid="_x0000_s1137" type="#_x0000_t202" style="position:absolute;width:1392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5F8ECC43" w14:textId="77777777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3195F"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138" type="#_x0000_t202" style="position:absolute;top:2884;width:139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31E720C" w14:textId="77777777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139" type="#_x0000_t202" style="position:absolute;top:5109;width:1392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03A357B" w14:textId="77777777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2" o:spid="_x0000_s1140" type="#_x0000_t202" style="position:absolute;left:10350;top:2828;width:139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8C6D099" w14:textId="77777777" w:rsidR="00D3195F" w:rsidRPr="00D3195F" w:rsidRDefault="00D3195F" w:rsidP="00D3195F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D3195F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141" type="#_x0000_t202" style="position:absolute;left:2959;top:7341;width:482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1E260D1" w14:textId="4EDDEE65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本框 2" o:spid="_x0000_s1142" type="#_x0000_t202" style="position:absolute;left:3293;top:2899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0E89CA4B" w14:textId="673884D3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143" type="#_x0000_t202" style="position:absolute;left:4769;top:4031;width:158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390681C8" w14:textId="7CC48F4A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144" type="#_x0000_t202" style="position:absolute;left:7565;top:2884;width:158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4F7695E" w14:textId="43FC8B40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145" type="#_x0000_t202" style="position:absolute;left:5338;top:-1283;width:132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430FB3C2" w14:textId="7F3502AD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146" type="#_x0000_t202" style="position:absolute;left:8918;top:877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3F11A39A" w14:textId="0F01CFD8" w:rsidR="00D3195F" w:rsidRPr="00D3195F" w:rsidRDefault="00D3195F" w:rsidP="00D3195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89306C" w:rsidRPr="002208F7">
        <w:rPr>
          <w:rFonts w:hint="eastAsia"/>
        </w:rPr>
        <w:t>（</w:t>
      </w:r>
      <w:r w:rsidR="0089306C" w:rsidRPr="002208F7">
        <w:rPr>
          <w:rFonts w:hint="eastAsia"/>
        </w:rPr>
        <w:t>2</w:t>
      </w:r>
      <w:r w:rsidR="0089306C" w:rsidRPr="002208F7">
        <w:rPr>
          <w:rFonts w:hint="eastAsia"/>
        </w:rPr>
        <w:t>）如图</w:t>
      </w:r>
      <w:r w:rsidR="00DB426A" w:rsidRPr="002208F7">
        <w:rPr>
          <w:rFonts w:hint="eastAsia"/>
        </w:rPr>
        <w:t>（</w:t>
      </w:r>
      <w:r w:rsidR="00DB426A" w:rsidRPr="002208F7">
        <w:rPr>
          <w:rFonts w:hint="eastAsia"/>
        </w:rPr>
        <w:t>b</w:t>
      </w:r>
      <w:r w:rsidR="00DB426A" w:rsidRPr="002208F7">
        <w:rPr>
          <w:rFonts w:hint="eastAsia"/>
        </w:rPr>
        <w:t>）所示</w:t>
      </w:r>
      <w:r w:rsidR="0089306C" w:rsidRPr="002208F7">
        <w:rPr>
          <w:rFonts w:hint="eastAsia"/>
        </w:rPr>
        <w:t>，一束波长为</w:t>
      </w:r>
      <w:r w:rsidR="00DB426A" w:rsidRPr="0006175B">
        <w:rPr>
          <w:rFonts w:cs="Times New Roman"/>
          <w:i/>
          <w:iCs/>
        </w:rPr>
        <w:t>λ</w:t>
      </w:r>
      <w:r w:rsidR="0089306C" w:rsidRPr="002208F7">
        <w:rPr>
          <w:rFonts w:hint="eastAsia"/>
        </w:rPr>
        <w:t>（</w:t>
      </w:r>
      <w:r w:rsidR="00DB426A" w:rsidRPr="0006175B">
        <w:rPr>
          <w:rFonts w:cs="Times New Roman"/>
          <w:i/>
          <w:iCs/>
        </w:rPr>
        <w:t>λ</w:t>
      </w:r>
      <w:r w:rsidR="0089306C" w:rsidRPr="002208F7">
        <w:rPr>
          <w:rFonts w:hint="eastAsia"/>
        </w:rPr>
        <w:t>为真空中的波长）的单色光以某一初始入射角入射到介质</w:t>
      </w:r>
      <w:r w:rsidR="0089306C" w:rsidRPr="002208F7">
        <w:rPr>
          <w:rFonts w:hint="eastAsia"/>
        </w:rPr>
        <w:t>1</w:t>
      </w:r>
      <w:r w:rsidR="0089306C" w:rsidRPr="002208F7">
        <w:rPr>
          <w:rFonts w:hint="eastAsia"/>
        </w:rPr>
        <w:t>、</w:t>
      </w:r>
      <w:r w:rsidR="0089306C" w:rsidRPr="002208F7">
        <w:rPr>
          <w:rFonts w:hint="eastAsia"/>
        </w:rPr>
        <w:t>2</w:t>
      </w:r>
      <w:r w:rsidR="0089306C" w:rsidRPr="002208F7">
        <w:rPr>
          <w:rFonts w:hint="eastAsia"/>
        </w:rPr>
        <w:t>的交界面，反射光为光线</w:t>
      </w:r>
      <w:r w:rsidR="0089306C" w:rsidRPr="002208F7">
        <w:rPr>
          <w:rFonts w:hint="eastAsia"/>
        </w:rPr>
        <w:t>a</w:t>
      </w:r>
      <w:r w:rsidR="00404CFA" w:rsidRPr="002208F7">
        <w:rPr>
          <w:rFonts w:hint="eastAsia"/>
        </w:rPr>
        <w:t>，</w:t>
      </w:r>
      <w:r w:rsidR="0089306C" w:rsidRPr="002208F7">
        <w:rPr>
          <w:rFonts w:hint="eastAsia"/>
        </w:rPr>
        <w:t>经介质</w:t>
      </w:r>
      <w:r w:rsidR="0089306C" w:rsidRPr="002208F7">
        <w:rPr>
          <w:rFonts w:hint="eastAsia"/>
        </w:rPr>
        <w:t>2</w:t>
      </w:r>
      <w:r w:rsidR="0089306C" w:rsidRPr="002208F7">
        <w:rPr>
          <w:rFonts w:hint="eastAsia"/>
        </w:rPr>
        <w:t>、</w:t>
      </w:r>
      <w:r w:rsidR="0089306C" w:rsidRPr="002208F7">
        <w:rPr>
          <w:rFonts w:hint="eastAsia"/>
        </w:rPr>
        <w:t>3</w:t>
      </w:r>
      <w:r w:rsidR="0089306C" w:rsidRPr="002208F7">
        <w:rPr>
          <w:rFonts w:hint="eastAsia"/>
        </w:rPr>
        <w:t>交界面</w:t>
      </w:r>
      <w:r w:rsidR="00404CFA" w:rsidRPr="002208F7">
        <w:rPr>
          <w:rFonts w:hint="eastAsia"/>
        </w:rPr>
        <w:t>上的</w:t>
      </w:r>
      <w:r w:rsidR="00404CFA" w:rsidRPr="002208F7">
        <w:rPr>
          <w:rFonts w:hint="eastAsia"/>
        </w:rPr>
        <w:t>B</w:t>
      </w:r>
      <w:r w:rsidR="00404CFA" w:rsidRPr="002208F7">
        <w:rPr>
          <w:rFonts w:hint="eastAsia"/>
        </w:rPr>
        <w:t>点</w:t>
      </w:r>
      <w:r w:rsidR="0089306C" w:rsidRPr="002208F7">
        <w:rPr>
          <w:rFonts w:hint="eastAsia"/>
        </w:rPr>
        <w:t>反射后再经介质</w:t>
      </w:r>
      <w:r w:rsidR="0089306C" w:rsidRPr="002208F7">
        <w:rPr>
          <w:rFonts w:hint="eastAsia"/>
        </w:rPr>
        <w:t>1</w:t>
      </w:r>
      <w:r w:rsidR="0089306C" w:rsidRPr="002208F7">
        <w:rPr>
          <w:rFonts w:hint="eastAsia"/>
        </w:rPr>
        <w:t>、</w:t>
      </w:r>
      <w:r w:rsidR="0089306C" w:rsidRPr="002208F7">
        <w:rPr>
          <w:rFonts w:hint="eastAsia"/>
        </w:rPr>
        <w:t>2</w:t>
      </w:r>
      <w:r w:rsidR="0089306C" w:rsidRPr="002208F7">
        <w:rPr>
          <w:rFonts w:hint="eastAsia"/>
        </w:rPr>
        <w:t>交界面</w:t>
      </w:r>
      <w:r w:rsidR="00404CFA" w:rsidRPr="002208F7">
        <w:rPr>
          <w:rFonts w:hint="eastAsia"/>
        </w:rPr>
        <w:t>上的</w:t>
      </w:r>
      <w:r w:rsidR="00404CFA" w:rsidRPr="002208F7">
        <w:rPr>
          <w:rFonts w:hint="eastAsia"/>
        </w:rPr>
        <w:t>C</w:t>
      </w:r>
      <w:r w:rsidR="00404CFA" w:rsidRPr="002208F7">
        <w:rPr>
          <w:rFonts w:hint="eastAsia"/>
        </w:rPr>
        <w:t>点</w:t>
      </w:r>
      <w:r w:rsidR="0089306C" w:rsidRPr="002208F7">
        <w:rPr>
          <w:rFonts w:hint="eastAsia"/>
        </w:rPr>
        <w:t>折射后的出射光为光线</w:t>
      </w:r>
      <w:r w:rsidR="0089306C" w:rsidRPr="002208F7">
        <w:rPr>
          <w:rFonts w:hint="eastAsia"/>
        </w:rPr>
        <w:t>b</w:t>
      </w:r>
      <w:r w:rsidR="0089306C" w:rsidRPr="002208F7">
        <w:rPr>
          <w:rFonts w:hint="eastAsia"/>
        </w:rPr>
        <w:t>；</w:t>
      </w:r>
      <w:r w:rsidR="004D7681" w:rsidRPr="002208F7">
        <w:rPr>
          <w:rFonts w:hint="eastAsia"/>
        </w:rPr>
        <w:t>两</w:t>
      </w:r>
      <w:r w:rsidR="008E5EA5" w:rsidRPr="002208F7">
        <w:rPr>
          <w:rFonts w:hint="eastAsia"/>
        </w:rPr>
        <w:t>光线</w:t>
      </w:r>
      <w:r w:rsidR="0089306C" w:rsidRPr="002208F7">
        <w:rPr>
          <w:rFonts w:hint="eastAsia"/>
        </w:rPr>
        <w:t>a</w:t>
      </w:r>
      <w:r w:rsidR="0089306C" w:rsidRPr="002208F7">
        <w:rPr>
          <w:rFonts w:hint="eastAsia"/>
        </w:rPr>
        <w:t>和</w:t>
      </w:r>
      <w:r w:rsidR="0089306C" w:rsidRPr="002208F7">
        <w:rPr>
          <w:rFonts w:hint="eastAsia"/>
        </w:rPr>
        <w:t>b</w:t>
      </w:r>
      <w:r w:rsidR="0089306C" w:rsidRPr="002208F7">
        <w:rPr>
          <w:rFonts w:hint="eastAsia"/>
        </w:rPr>
        <w:t>经凸透镜汇聚后在其焦平面上发生干涉，观察到第一级亮条纹。假设</w:t>
      </w:r>
      <w:r w:rsidR="00DB426A" w:rsidRPr="002208F7">
        <w:rPr>
          <w:rFonts w:hint="eastAsia"/>
          <w:i/>
          <w:iCs/>
        </w:rPr>
        <w:t>n</w:t>
      </w:r>
      <w:r w:rsidR="00DB426A" w:rsidRPr="002208F7">
        <w:rPr>
          <w:rFonts w:hint="eastAsia"/>
          <w:vertAlign w:val="subscript"/>
        </w:rPr>
        <w:t>1</w:t>
      </w:r>
      <w:r w:rsidR="00DB426A" w:rsidRPr="002208F7">
        <w:rPr>
          <w:rFonts w:hint="eastAsia"/>
        </w:rPr>
        <w:t xml:space="preserve"> &gt; </w:t>
      </w:r>
      <w:r w:rsidR="00DB426A" w:rsidRPr="002208F7">
        <w:rPr>
          <w:rFonts w:hint="eastAsia"/>
          <w:i/>
          <w:iCs/>
        </w:rPr>
        <w:t>n</w:t>
      </w:r>
      <w:r w:rsidR="00DB426A" w:rsidRPr="002208F7">
        <w:rPr>
          <w:rFonts w:hint="eastAsia"/>
          <w:vertAlign w:val="subscript"/>
        </w:rPr>
        <w:t>2</w:t>
      </w:r>
      <w:r w:rsidR="0089306C" w:rsidRPr="002208F7">
        <w:rPr>
          <w:rFonts w:hint="eastAsia"/>
        </w:rPr>
        <w:t>，求初始入射角。</w:t>
      </w:r>
    </w:p>
    <w:p w14:paraId="2496FF0E" w14:textId="47257742" w:rsidR="0089306C" w:rsidRPr="002208F7" w:rsidRDefault="0089306C" w:rsidP="00325A12"/>
    <w:p w14:paraId="4FC390E7" w14:textId="01E3EC36" w:rsidR="004F5BAC" w:rsidRPr="002208F7" w:rsidRDefault="00F741BC" w:rsidP="00DB426A">
      <w:pPr>
        <w:numPr>
          <w:ilvl w:val="0"/>
          <w:numId w:val="20"/>
        </w:numPr>
      </w:pPr>
      <w:r>
        <w:rPr>
          <w:rFonts w:cs="Times New Roman"/>
          <w:noProof/>
          <w:lang w:val="zh-CN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47414EB1" wp14:editId="69790028">
                <wp:simplePos x="0" y="0"/>
                <wp:positionH relativeFrom="column">
                  <wp:posOffset>4996032</wp:posOffset>
                </wp:positionH>
                <wp:positionV relativeFrom="paragraph">
                  <wp:posOffset>73187</wp:posOffset>
                </wp:positionV>
                <wp:extent cx="840105" cy="779145"/>
                <wp:effectExtent l="0" t="0" r="55245" b="1905"/>
                <wp:wrapSquare wrapText="bothSides"/>
                <wp:docPr id="363051288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0105" cy="779145"/>
                          <a:chOff x="418103" y="-47385"/>
                          <a:chExt cx="841152" cy="781307"/>
                        </a:xfrm>
                      </wpg:grpSpPr>
                      <wpg:grpSp>
                        <wpg:cNvPr id="725526601" name="组合 52"/>
                        <wpg:cNvGrpSpPr/>
                        <wpg:grpSpPr>
                          <a:xfrm>
                            <a:off x="432893" y="23923"/>
                            <a:ext cx="815333" cy="652407"/>
                            <a:chOff x="506139" y="-654337"/>
                            <a:chExt cx="815333" cy="652407"/>
                          </a:xfrm>
                        </wpg:grpSpPr>
                        <wps:wsp>
                          <wps:cNvPr id="276626542" name="直接箭头连接符 51"/>
                          <wps:cNvCnPr/>
                          <wps:spPr>
                            <a:xfrm>
                              <a:off x="506139" y="-141768"/>
                              <a:ext cx="560013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1620161" name="直接箭头连接符 51"/>
                          <wps:cNvCnPr/>
                          <wps:spPr>
                            <a:xfrm flipV="1">
                              <a:off x="638192" y="-654337"/>
                              <a:ext cx="0" cy="652407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7741793" name="直接箭头连接符 51"/>
                          <wps:cNvCnPr/>
                          <wps:spPr>
                            <a:xfrm flipV="1">
                              <a:off x="640335" y="-484087"/>
                              <a:ext cx="326378" cy="337992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3033425" name="直接箭头连接符 51"/>
                          <wps:cNvCnPr/>
                          <wps:spPr>
                            <a:xfrm>
                              <a:off x="1042603" y="-141768"/>
                              <a:ext cx="278869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2571508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52500" y="165776"/>
                            <a:ext cx="158416" cy="208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3AF13E" w14:textId="77777777" w:rsidR="00F741BC" w:rsidRPr="00F741BC" w:rsidRDefault="00F741BC" w:rsidP="00F741BC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F741BC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062515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3728" y="525781"/>
                            <a:ext cx="158444" cy="2081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220352" w14:textId="7782344D" w:rsidR="00F741BC" w:rsidRPr="00F741BC" w:rsidRDefault="00F741BC" w:rsidP="00F741BC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0245067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8103" y="502096"/>
                            <a:ext cx="164162" cy="2081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8C6581" w14:textId="10B4D504" w:rsidR="00F741BC" w:rsidRPr="00F741BC" w:rsidRDefault="00F741BC" w:rsidP="00F741B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F741B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492351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2332" y="-47385"/>
                            <a:ext cx="132395" cy="2081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18ED6" w14:textId="44949705" w:rsidR="00F741BC" w:rsidRPr="00F741BC" w:rsidRDefault="00F741BC" w:rsidP="00F741B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2817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6860" y="506811"/>
                            <a:ext cx="132395" cy="2081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E47B33" w14:textId="5A0163B5" w:rsidR="00F741BC" w:rsidRPr="00F741BC" w:rsidRDefault="00F741BC" w:rsidP="00F741B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414EB1" id="组合 53" o:spid="_x0000_s1147" style="position:absolute;left:0;text-align:left;margin-left:393.4pt;margin-top:5.75pt;width:66.15pt;height:61.35pt;z-index:251707392;mso-width-relative:margin;mso-height-relative:margin" coordorigin="4181,-473" coordsize="8411,7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">
                <v:group id="组合 52" o:spid="_x0000_s1148" style="position:absolute;left:4328;top:239;width:8154;height:6524" coordorigin="5061,-6543" coordsize="8153,6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">
                  <v:shape id="直接箭头连接符 51" o:spid="_x0000_s1149" type="#_x0000_t32" style="position:absolute;left:5061;top:-1417;width:56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" strokecolor="black [3213]" strokeweight=".5pt">
                    <v:stroke endarrow="block" endarrowwidth="narrow" joinstyle="miter"/>
                  </v:shape>
                  <v:shape id="直接箭头连接符 51" o:spid="_x0000_s1150" type="#_x0000_t32" style="position:absolute;left:6381;top:-6543;width:0;height:65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shape id="直接箭头连接符 51" o:spid="_x0000_s1151" type="#_x0000_t32" style="position:absolute;left:6403;top:-4840;width:3264;height:33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" strokecolor="black [3213]" strokeweight=".5pt">
                    <v:stroke endarrow="block" endarrowwidth="narrow" joinstyle="miter"/>
                  </v:shape>
                  <v:shape id="直接箭头连接符 51" o:spid="_x0000_s1152" type="#_x0000_t32" style="position:absolute;left:10426;top:-1417;width:278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" strokecolor="black [3213]" strokeweight=".5pt">
                    <v:stroke endarrow="block" endarrowwidth="narrow" joinstyle="miter"/>
                  </v:shape>
                </v:group>
                <v:shape id="文本框 2" o:spid="_x0000_s1153" type="#_x0000_t202" style="position:absolute;left:8525;top:1657;width:1584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B3AF13E" w14:textId="77777777" w:rsidR="00F741BC" w:rsidRPr="00F741BC" w:rsidRDefault="00F741BC" w:rsidP="00F741BC">
                        <w:pPr>
                          <w:rPr>
                            <w:b/>
                            <w:bCs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F741BC">
                          <w:rPr>
                            <w:rFonts w:hint="eastAsia"/>
                            <w:b/>
                            <w:bCs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154" type="#_x0000_t202" style="position:absolute;left:8637;top:5257;width:1584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B220352" w14:textId="7782344D" w:rsidR="00F741BC" w:rsidRPr="00F741BC" w:rsidRDefault="00F741BC" w:rsidP="00F741BC">
                        <w:pPr>
                          <w:rPr>
                            <w:b/>
                            <w:bCs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文本框 2" o:spid="_x0000_s1155" type="#_x0000_t202" style="position:absolute;left:4181;top:5020;width:1641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428C6581" w14:textId="10B4D504" w:rsidR="00F741BC" w:rsidRPr="00F741BC" w:rsidRDefault="00F741BC" w:rsidP="00F741B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F741B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156" type="#_x0000_t202" style="position:absolute;left:4323;top:-473;width:1324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4018ED6" w14:textId="44949705" w:rsidR="00F741BC" w:rsidRPr="00F741BC" w:rsidRDefault="00F741BC" w:rsidP="00F741B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文本框 2" o:spid="_x0000_s1157" type="#_x0000_t202" style="position:absolute;left:11268;top:5068;width:1324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" filled="f" stroked="f">
                  <v:textbox style="mso-fit-shape-to-text:t" inset="1mm,0,1mm,0">
                    <w:txbxContent>
                      <w:p w14:paraId="4EE47B33" w14:textId="5A0163B5" w:rsidR="00F741BC" w:rsidRPr="00F741BC" w:rsidRDefault="00F741BC" w:rsidP="00F741B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F5BAC" w:rsidRPr="002208F7">
        <w:rPr>
          <w:rFonts w:cs="Times New Roman"/>
        </w:rPr>
        <w:t>空间中存在恒定的匀强电场和匀强磁场，其电场强度</w:t>
      </w:r>
      <w:r w:rsidR="00DB426A" w:rsidRPr="002208F7">
        <w:rPr>
          <w:rFonts w:cs="Times New Roman" w:hint="eastAsia"/>
          <w:b/>
          <w:bCs/>
          <w:i/>
          <w:iCs/>
        </w:rPr>
        <w:t>E</w:t>
      </w:r>
      <w:r w:rsidR="00DB426A" w:rsidRPr="002208F7">
        <w:rPr>
          <w:rFonts w:cs="Times New Roman" w:hint="eastAsia"/>
        </w:rPr>
        <w:t xml:space="preserve"> = </w:t>
      </w:r>
      <w:r w:rsidR="00DB426A" w:rsidRPr="002208F7">
        <w:rPr>
          <w:rFonts w:cs="Times New Roman" w:hint="eastAsia"/>
          <w:i/>
          <w:iCs/>
        </w:rPr>
        <w:t>E</w:t>
      </w:r>
      <w:r w:rsidR="00DB426A" w:rsidRPr="002208F7">
        <w:rPr>
          <w:rFonts w:cs="Times New Roman" w:hint="eastAsia"/>
          <w:b/>
          <w:bCs/>
          <w:i/>
          <w:iCs/>
        </w:rPr>
        <w:t>i</w:t>
      </w:r>
      <w:r w:rsidR="004F5BAC" w:rsidRPr="002208F7">
        <w:rPr>
          <w:rFonts w:cs="Times New Roman"/>
          <w:bCs/>
        </w:rPr>
        <w:t>，磁感应强度</w:t>
      </w:r>
      <w:r w:rsidR="00DB426A" w:rsidRPr="002208F7">
        <w:rPr>
          <w:rFonts w:cs="Times New Roman" w:hint="eastAsia"/>
          <w:b/>
          <w:i/>
          <w:iCs/>
        </w:rPr>
        <w:t>B</w:t>
      </w:r>
      <w:r w:rsidR="00DB426A" w:rsidRPr="002208F7">
        <w:rPr>
          <w:rFonts w:cs="Times New Roman" w:hint="eastAsia"/>
          <w:bCs/>
        </w:rPr>
        <w:t xml:space="preserve"> = </w:t>
      </w:r>
      <w:r w:rsidR="00DB426A" w:rsidRPr="002208F7">
        <w:rPr>
          <w:rFonts w:cs="Times New Roman" w:hint="eastAsia"/>
          <w:bCs/>
          <w:i/>
          <w:iCs/>
        </w:rPr>
        <w:t>B</w:t>
      </w:r>
      <w:r w:rsidR="00DB426A" w:rsidRPr="002208F7">
        <w:rPr>
          <w:rFonts w:cs="Times New Roman"/>
          <w:bCs/>
        </w:rPr>
        <w:fldChar w:fldCharType="begin"/>
      </w:r>
      <w:r w:rsidR="00DB426A" w:rsidRPr="002208F7">
        <w:rPr>
          <w:rFonts w:cs="Times New Roman"/>
          <w:bCs/>
        </w:rPr>
        <w:instrText xml:space="preserve"> </w:instrText>
      </w:r>
      <w:r w:rsidR="00DB426A" w:rsidRPr="002208F7">
        <w:rPr>
          <w:rFonts w:cs="Times New Roman" w:hint="eastAsia"/>
          <w:bCs/>
        </w:rPr>
        <w:instrText>EQ \F(1,\R(2))</w:instrText>
      </w:r>
      <w:r w:rsidR="00DB426A" w:rsidRPr="002208F7">
        <w:rPr>
          <w:rFonts w:cs="Times New Roman"/>
          <w:bCs/>
        </w:rPr>
        <w:instrText xml:space="preserve"> </w:instrText>
      </w:r>
      <w:r w:rsidR="00DB426A" w:rsidRPr="002208F7">
        <w:rPr>
          <w:rFonts w:cs="Times New Roman"/>
          <w:bCs/>
        </w:rPr>
        <w:fldChar w:fldCharType="separate"/>
      </w:r>
      <w:r w:rsidR="00DB426A" w:rsidRPr="002208F7">
        <w:rPr>
          <w:rFonts w:cs="Times New Roman"/>
          <w:bCs/>
        </w:rPr>
        <w:fldChar w:fldCharType="end"/>
      </w:r>
      <w:r w:rsidR="00DB426A" w:rsidRPr="002208F7">
        <w:rPr>
          <w:rFonts w:cs="Times New Roman" w:hint="eastAsia"/>
          <w:bCs/>
        </w:rPr>
        <w:t>(</w:t>
      </w:r>
      <w:r w:rsidR="00DB426A" w:rsidRPr="002208F7">
        <w:rPr>
          <w:rFonts w:cs="Times New Roman"/>
          <w:b/>
          <w:i/>
          <w:iCs/>
        </w:rPr>
        <w:t>i</w:t>
      </w:r>
      <w:r w:rsidR="00DB426A" w:rsidRPr="002208F7">
        <w:rPr>
          <w:rFonts w:cs="Times New Roman" w:hint="eastAsia"/>
          <w:bCs/>
        </w:rPr>
        <w:t xml:space="preserve"> + </w:t>
      </w:r>
      <w:r w:rsidR="00DB426A" w:rsidRPr="002208F7">
        <w:rPr>
          <w:rFonts w:cs="Times New Roman" w:hint="eastAsia"/>
          <w:b/>
          <w:i/>
          <w:iCs/>
        </w:rPr>
        <w:t>j</w:t>
      </w:r>
      <w:r w:rsidR="00DB426A" w:rsidRPr="002208F7">
        <w:rPr>
          <w:rFonts w:cs="Times New Roman" w:hint="eastAsia"/>
          <w:bCs/>
        </w:rPr>
        <w:t>)</w:t>
      </w:r>
      <w:r w:rsidR="004F5BAC" w:rsidRPr="002208F7">
        <w:rPr>
          <w:rFonts w:cs="Times New Roman"/>
        </w:rPr>
        <w:t>，</w:t>
      </w:r>
      <w:r w:rsidR="00CB5960" w:rsidRPr="002208F7">
        <w:rPr>
          <w:rFonts w:cs="Times New Roman"/>
          <w:i/>
        </w:rPr>
        <w:t>E</w:t>
      </w:r>
      <w:r w:rsidR="00CB5960" w:rsidRPr="002208F7">
        <w:rPr>
          <w:rFonts w:cs="Times New Roman"/>
        </w:rPr>
        <w:t>和</w:t>
      </w:r>
      <w:r w:rsidR="00CB5960" w:rsidRPr="002208F7">
        <w:rPr>
          <w:rFonts w:cs="Times New Roman"/>
          <w:i/>
        </w:rPr>
        <w:t>B</w:t>
      </w:r>
      <w:r w:rsidR="00CB5960" w:rsidRPr="002208F7">
        <w:rPr>
          <w:rFonts w:cs="Times New Roman"/>
        </w:rPr>
        <w:t>分别表示电场强度和磁感应强度的大小</w:t>
      </w:r>
      <w:r w:rsidR="00CB5960" w:rsidRPr="002208F7">
        <w:rPr>
          <w:rFonts w:cs="Times New Roman" w:hint="eastAsia"/>
        </w:rPr>
        <w:t>，</w:t>
      </w:r>
      <w:r w:rsidR="008E5EA5" w:rsidRPr="002208F7">
        <w:rPr>
          <w:rFonts w:cs="Times New Roman" w:hint="eastAsia"/>
        </w:rPr>
        <w:t>这里</w:t>
      </w:r>
      <w:r w:rsidR="00DB426A" w:rsidRPr="002208F7">
        <w:rPr>
          <w:rFonts w:cs="Times New Roman"/>
          <w:b/>
          <w:bCs/>
          <w:i/>
        </w:rPr>
        <w:t>i</w:t>
      </w:r>
      <w:r w:rsidR="00DB426A" w:rsidRPr="002208F7">
        <w:rPr>
          <w:rFonts w:cs="Times New Roman" w:hint="eastAsia"/>
        </w:rPr>
        <w:t>、</w:t>
      </w:r>
      <w:r w:rsidR="00DB426A" w:rsidRPr="002208F7">
        <w:rPr>
          <w:rFonts w:cs="Times New Roman" w:hint="eastAsia"/>
          <w:b/>
          <w:bCs/>
          <w:i/>
        </w:rPr>
        <w:t>j</w:t>
      </w:r>
      <w:r w:rsidR="004F5BAC" w:rsidRPr="002208F7">
        <w:rPr>
          <w:rFonts w:cs="Times New Roman"/>
          <w:iCs/>
        </w:rPr>
        <w:t>和</w:t>
      </w:r>
      <w:r w:rsidR="00DB426A" w:rsidRPr="002208F7">
        <w:rPr>
          <w:rFonts w:cs="Times New Roman" w:hint="eastAsia"/>
          <w:b/>
          <w:bCs/>
          <w:i/>
        </w:rPr>
        <w:t>k</w:t>
      </w:r>
      <w:r w:rsidR="004F5BAC" w:rsidRPr="002208F7">
        <w:rPr>
          <w:rFonts w:cs="Times New Roman"/>
        </w:rPr>
        <w:t>分别表示坐标轴</w:t>
      </w:r>
      <w:r w:rsidR="00166FDB" w:rsidRPr="002208F7">
        <w:rPr>
          <w:rFonts w:cs="Times New Roman" w:hint="eastAsia"/>
          <w:i/>
          <w:iCs/>
        </w:rPr>
        <w:t>x</w:t>
      </w:r>
      <w:r w:rsidR="00166FDB" w:rsidRPr="002208F7">
        <w:rPr>
          <w:rFonts w:cs="Times New Roman" w:hint="eastAsia"/>
          <w:i/>
          <w:iCs/>
        </w:rPr>
        <w:t>、</w:t>
      </w:r>
      <w:r w:rsidR="00166FDB" w:rsidRPr="002208F7">
        <w:rPr>
          <w:rFonts w:cs="Times New Roman" w:hint="eastAsia"/>
          <w:i/>
          <w:iCs/>
        </w:rPr>
        <w:t>y</w:t>
      </w:r>
      <w:r w:rsidR="004F5BAC" w:rsidRPr="002208F7">
        <w:rPr>
          <w:rFonts w:cs="Times New Roman"/>
        </w:rPr>
        <w:t>和</w:t>
      </w:r>
      <w:r w:rsidR="00166FDB" w:rsidRPr="002208F7">
        <w:rPr>
          <w:rFonts w:cs="Times New Roman" w:hint="eastAsia"/>
          <w:i/>
          <w:iCs/>
        </w:rPr>
        <w:t>z</w:t>
      </w:r>
      <w:r w:rsidR="004F5BAC" w:rsidRPr="002208F7">
        <w:rPr>
          <w:rFonts w:cs="Times New Roman"/>
        </w:rPr>
        <w:t>方向的单位矢量</w:t>
      </w:r>
      <w:r w:rsidR="00FE5341" w:rsidRPr="002208F7">
        <w:rPr>
          <w:rFonts w:cs="Times New Roman" w:hint="eastAsia"/>
        </w:rPr>
        <w:t>，坐标原点记为</w:t>
      </w:r>
      <w:r w:rsidR="00FE5341" w:rsidRPr="002208F7">
        <w:rPr>
          <w:rFonts w:cs="Times New Roman" w:hint="eastAsia"/>
          <w:i/>
          <w:iCs/>
        </w:rPr>
        <w:t>O</w:t>
      </w:r>
      <w:r w:rsidR="008E5EA5" w:rsidRPr="002208F7">
        <w:rPr>
          <w:rFonts w:cs="Times New Roman" w:hint="eastAsia"/>
        </w:rPr>
        <w:t>，</w:t>
      </w:r>
      <w:r w:rsidR="008E5EA5" w:rsidRPr="002208F7">
        <w:rPr>
          <w:rFonts w:hint="eastAsia"/>
        </w:rPr>
        <w:t>如图所示（</w:t>
      </w:r>
      <w:r w:rsidR="00DB426A" w:rsidRPr="002208F7">
        <w:rPr>
          <w:rFonts w:hint="eastAsia"/>
          <w:i/>
          <w:iCs/>
        </w:rPr>
        <w:t>z</w:t>
      </w:r>
      <w:r w:rsidR="008E5EA5" w:rsidRPr="002208F7">
        <w:rPr>
          <w:rFonts w:hint="eastAsia"/>
        </w:rPr>
        <w:t>轴未画出）。</w:t>
      </w:r>
      <w:r w:rsidR="004F5BAC" w:rsidRPr="002208F7">
        <w:rPr>
          <w:rFonts w:cs="Times New Roman"/>
        </w:rPr>
        <w:t>不计重力。考虑</w:t>
      </w:r>
      <w:r w:rsidR="004B412E" w:rsidRPr="002208F7">
        <w:rPr>
          <w:rFonts w:cs="Times New Roman" w:hint="eastAsia"/>
        </w:rPr>
        <w:t>此空间中</w:t>
      </w:r>
      <w:r w:rsidR="004F5BAC" w:rsidRPr="002208F7">
        <w:rPr>
          <w:rFonts w:cs="Times New Roman"/>
        </w:rPr>
        <w:t>一个质量为</w:t>
      </w:r>
      <w:r w:rsidR="004E6BC5" w:rsidRPr="002208F7">
        <w:rPr>
          <w:rFonts w:cs="Times New Roman" w:hint="eastAsia"/>
          <w:i/>
          <w:iCs/>
        </w:rPr>
        <w:t>m</w:t>
      </w:r>
      <w:r w:rsidR="004F5BAC" w:rsidRPr="002208F7">
        <w:rPr>
          <w:rFonts w:cs="Times New Roman"/>
          <w:i/>
          <w:iCs/>
        </w:rPr>
        <w:t>、</w:t>
      </w:r>
      <w:r w:rsidR="004F5BAC" w:rsidRPr="002208F7">
        <w:rPr>
          <w:rFonts w:cs="Times New Roman"/>
        </w:rPr>
        <w:t>带正电荷</w:t>
      </w:r>
      <w:r w:rsidR="004E6BC5" w:rsidRPr="002208F7">
        <w:rPr>
          <w:rFonts w:cs="Times New Roman" w:hint="eastAsia"/>
          <w:i/>
          <w:iCs/>
        </w:rPr>
        <w:t>q</w:t>
      </w:r>
      <w:r w:rsidR="004F5BAC" w:rsidRPr="002208F7">
        <w:rPr>
          <w:rFonts w:cs="Times New Roman"/>
        </w:rPr>
        <w:t>的</w:t>
      </w:r>
      <w:commentRangeStart w:id="14"/>
      <w:r w:rsidR="004F5BAC" w:rsidRPr="002208F7">
        <w:rPr>
          <w:rFonts w:cs="Times New Roman"/>
        </w:rPr>
        <w:t>粒子</w:t>
      </w:r>
      <w:commentRangeEnd w:id="14"/>
      <w:r w:rsidR="00E87BA1" w:rsidRPr="002208F7">
        <w:rPr>
          <w:rStyle w:val="ac"/>
        </w:rPr>
        <w:commentReference w:id="14"/>
      </w:r>
      <w:r w:rsidR="004F5BAC" w:rsidRPr="002208F7">
        <w:rPr>
          <w:rFonts w:cs="Times New Roman"/>
        </w:rPr>
        <w:t>。</w:t>
      </w:r>
    </w:p>
    <w:p w14:paraId="1C9ADF70" w14:textId="21B7599A" w:rsidR="00E75FDD" w:rsidRPr="002208F7" w:rsidRDefault="00000000" w:rsidP="00325A12">
      <w:pPr>
        <w:rPr>
          <w:rFonts w:cs="Times New Roman"/>
        </w:rPr>
      </w:pPr>
      <w:r w:rsidRPr="002208F7">
        <w:rPr>
          <w:rFonts w:cs="Times New Roman"/>
        </w:rPr>
        <w:t>（</w:t>
      </w:r>
      <w:r w:rsidRPr="002208F7">
        <w:rPr>
          <w:rFonts w:cs="Times New Roman"/>
        </w:rPr>
        <w:t>1</w:t>
      </w:r>
      <w:r w:rsidRPr="002208F7">
        <w:rPr>
          <w:rFonts w:cs="Times New Roman"/>
        </w:rPr>
        <w:t>）试选择合适的</w:t>
      </w:r>
      <w:r w:rsidR="00CB5960" w:rsidRPr="002208F7">
        <w:rPr>
          <w:rFonts w:cs="Times New Roman" w:hint="eastAsia"/>
        </w:rPr>
        <w:t>新</w:t>
      </w:r>
      <w:r w:rsidRPr="002208F7">
        <w:rPr>
          <w:rFonts w:cs="Times New Roman"/>
        </w:rPr>
        <w:t>坐标系</w:t>
      </w:r>
      <w:r w:rsidR="00CB5960" w:rsidRPr="002208F7">
        <w:rPr>
          <w:rFonts w:cs="Times New Roman" w:hint="eastAsia"/>
          <w:i/>
          <w:iCs/>
        </w:rPr>
        <w:t>O</w:t>
      </w:r>
      <w:r w:rsidR="00DB426A" w:rsidRPr="002208F7">
        <w:rPr>
          <w:rFonts w:cs="Times New Roman"/>
        </w:rPr>
        <w:t>–</w:t>
      </w:r>
      <w:r w:rsidR="00CB5960" w:rsidRPr="002208F7">
        <w:rPr>
          <w:rFonts w:cs="Times New Roman"/>
          <w:i/>
          <w:iCs/>
        </w:rPr>
        <w:t>x</w:t>
      </w:r>
      <w:r w:rsidR="00CB5960" w:rsidRPr="002208F7">
        <w:rPr>
          <w:rFonts w:asciiTheme="minorHAnsi" w:hAnsiTheme="minorHAnsi" w:cstheme="minorHAnsi"/>
        </w:rPr>
        <w:t>’</w:t>
      </w:r>
      <w:r w:rsidR="00CB5960" w:rsidRPr="002208F7">
        <w:rPr>
          <w:rFonts w:cs="Times New Roman"/>
          <w:i/>
          <w:iCs/>
        </w:rPr>
        <w:t>y</w:t>
      </w:r>
      <w:r w:rsidR="00CB5960" w:rsidRPr="002208F7">
        <w:rPr>
          <w:rFonts w:asciiTheme="minorHAnsi" w:hAnsiTheme="minorHAnsi" w:cstheme="minorHAnsi"/>
        </w:rPr>
        <w:t>’</w:t>
      </w:r>
      <w:r w:rsidR="00CB5960" w:rsidRPr="002208F7">
        <w:rPr>
          <w:rFonts w:cs="Times New Roman"/>
          <w:i/>
          <w:iCs/>
        </w:rPr>
        <w:t>z</w:t>
      </w:r>
      <w:r w:rsidRPr="002208F7">
        <w:rPr>
          <w:rFonts w:cs="Times New Roman"/>
        </w:rPr>
        <w:t>，使得粒子所受到的磁场力在</w:t>
      </w:r>
      <w:r w:rsidR="00CB5960" w:rsidRPr="002208F7">
        <w:rPr>
          <w:rFonts w:cs="Times New Roman" w:hint="eastAsia"/>
        </w:rPr>
        <w:t>新坐标系的</w:t>
      </w:r>
      <w:r w:rsidRPr="002208F7">
        <w:rPr>
          <w:rFonts w:cs="Times New Roman"/>
        </w:rPr>
        <w:t>某基矢方向为零；列出在此坐标系中粒子的运动方程，并证明粒子沿磁场方向的运动和垂直于磁场方向的运动相互独立。</w:t>
      </w:r>
    </w:p>
    <w:p w14:paraId="7C7A8647" w14:textId="56B939EE" w:rsidR="000F31FB" w:rsidRPr="002208F7" w:rsidRDefault="00000000" w:rsidP="00325A12">
      <w:pPr>
        <w:rPr>
          <w:rFonts w:cs="Times New Roman"/>
        </w:rPr>
      </w:pPr>
      <w:r w:rsidRPr="002208F7">
        <w:rPr>
          <w:rFonts w:cs="Times New Roman"/>
        </w:rPr>
        <w:t>（</w:t>
      </w:r>
      <w:r w:rsidRPr="002208F7">
        <w:rPr>
          <w:rFonts w:cs="Times New Roman"/>
        </w:rPr>
        <w:t>2</w:t>
      </w:r>
      <w:r w:rsidRPr="002208F7">
        <w:rPr>
          <w:rFonts w:cs="Times New Roman"/>
        </w:rPr>
        <w:t>）若将粒子从</w:t>
      </w:r>
      <w:bookmarkStart w:id="15" w:name="OLE_LINK24"/>
      <w:bookmarkStart w:id="16" w:name="OLE_LINK342"/>
      <w:r w:rsidR="00166FDB" w:rsidRPr="002208F7">
        <w:rPr>
          <w:rFonts w:cs="Times New Roman" w:hint="eastAsia"/>
          <w:i/>
          <w:iCs/>
        </w:rPr>
        <w:t>O</w:t>
      </w:r>
      <w:bookmarkEnd w:id="15"/>
      <w:bookmarkEnd w:id="16"/>
      <w:r w:rsidR="00FE5341" w:rsidRPr="002208F7">
        <w:rPr>
          <w:rFonts w:cs="Times New Roman" w:hint="eastAsia"/>
        </w:rPr>
        <w:t>点</w:t>
      </w:r>
      <w:r w:rsidRPr="002208F7">
        <w:rPr>
          <w:rFonts w:cs="Times New Roman"/>
        </w:rPr>
        <w:t>在</w:t>
      </w:r>
      <w:r w:rsidR="00DB426A" w:rsidRPr="002208F7">
        <w:rPr>
          <w:rFonts w:cs="Times New Roman" w:hint="eastAsia"/>
          <w:i/>
          <w:iCs/>
        </w:rPr>
        <w:t>t</w:t>
      </w:r>
      <w:r w:rsidR="00DB426A" w:rsidRPr="002208F7">
        <w:rPr>
          <w:rFonts w:cs="Times New Roman" w:hint="eastAsia"/>
        </w:rPr>
        <w:t xml:space="preserve"> = 0</w:t>
      </w:r>
      <w:r w:rsidRPr="002208F7">
        <w:rPr>
          <w:rFonts w:cs="Times New Roman"/>
        </w:rPr>
        <w:t>时刻由静止释放</w:t>
      </w:r>
      <w:r w:rsidR="00F01E5F" w:rsidRPr="002208F7">
        <w:rPr>
          <w:rFonts w:cs="Times New Roman" w:hint="eastAsia"/>
        </w:rPr>
        <w:t>，</w:t>
      </w:r>
      <w:r w:rsidR="00166FDB" w:rsidRPr="002208F7">
        <w:rPr>
          <w:rFonts w:cs="Times New Roman" w:hint="eastAsia"/>
        </w:rPr>
        <w:t>P</w:t>
      </w:r>
      <w:r w:rsidRPr="002208F7">
        <w:rPr>
          <w:rFonts w:cs="Times New Roman"/>
        </w:rPr>
        <w:t>为</w:t>
      </w:r>
      <w:r w:rsidR="00FE5341" w:rsidRPr="002208F7">
        <w:rPr>
          <w:rFonts w:cs="Times New Roman"/>
        </w:rPr>
        <w:t>此后</w:t>
      </w:r>
      <w:r w:rsidRPr="002208F7">
        <w:rPr>
          <w:rFonts w:cs="Times New Roman"/>
        </w:rPr>
        <w:t>该粒子运动轨迹上的一点</w:t>
      </w:r>
      <w:r w:rsidRPr="002208F7">
        <w:rPr>
          <w:rFonts w:cs="Times New Roman" w:hint="eastAsia"/>
        </w:rPr>
        <w:t>，其</w:t>
      </w:r>
      <w:r w:rsidR="00166FDB" w:rsidRPr="002208F7">
        <w:rPr>
          <w:rFonts w:cs="Times New Roman" w:hint="eastAsia"/>
          <w:i/>
          <w:iCs/>
        </w:rPr>
        <w:t>x</w:t>
      </w:r>
      <w:r w:rsidRPr="002208F7">
        <w:rPr>
          <w:rFonts w:cs="Times New Roman" w:hint="eastAsia"/>
        </w:rPr>
        <w:t>坐标和</w:t>
      </w:r>
      <w:r w:rsidR="00166FDB" w:rsidRPr="002208F7">
        <w:rPr>
          <w:rFonts w:cs="Times New Roman" w:hint="eastAsia"/>
          <w:i/>
          <w:iCs/>
        </w:rPr>
        <w:t>y</w:t>
      </w:r>
      <w:r w:rsidRPr="002208F7">
        <w:rPr>
          <w:rFonts w:cs="Times New Roman" w:hint="eastAsia"/>
        </w:rPr>
        <w:t>坐标之和为</w:t>
      </w:r>
      <w:r w:rsidR="00E87BA1" w:rsidRPr="002208F7">
        <w:rPr>
          <w:rFonts w:cs="Times New Roman" w:hint="eastAsia"/>
          <w:i/>
          <w:iCs/>
        </w:rPr>
        <w:t>c</w:t>
      </w:r>
      <w:r w:rsidR="00DB426A" w:rsidRPr="002208F7">
        <w:rPr>
          <w:rFonts w:cs="Times New Roman" w:hint="eastAsia"/>
        </w:rPr>
        <w:t>，</w:t>
      </w:r>
      <w:r w:rsidRPr="002208F7">
        <w:rPr>
          <w:rFonts w:cs="Times New Roman"/>
        </w:rPr>
        <w:t>计算该粒子由</w:t>
      </w:r>
      <w:r w:rsidR="00166FDB" w:rsidRPr="002208F7">
        <w:rPr>
          <w:rFonts w:cs="Times New Roman" w:hint="eastAsia"/>
          <w:i/>
          <w:iCs/>
        </w:rPr>
        <w:t>O</w:t>
      </w:r>
      <w:r w:rsidR="00FE5341" w:rsidRPr="002208F7">
        <w:rPr>
          <w:rFonts w:cs="Times New Roman" w:hint="eastAsia"/>
        </w:rPr>
        <w:t>点</w:t>
      </w:r>
      <w:r w:rsidRPr="002208F7">
        <w:rPr>
          <w:rFonts w:cs="Times New Roman"/>
        </w:rPr>
        <w:t>运动到</w:t>
      </w:r>
      <w:bookmarkStart w:id="17" w:name="OLE_LINK231"/>
      <w:bookmarkStart w:id="18" w:name="OLE_LINK232"/>
      <w:r w:rsidR="00166FDB" w:rsidRPr="002208F7">
        <w:rPr>
          <w:rFonts w:cs="Times New Roman" w:hint="eastAsia"/>
        </w:rPr>
        <w:t>P</w:t>
      </w:r>
      <w:r w:rsidRPr="002208F7">
        <w:rPr>
          <w:rFonts w:cs="Times New Roman"/>
        </w:rPr>
        <w:t>点</w:t>
      </w:r>
      <w:bookmarkEnd w:id="17"/>
      <w:bookmarkEnd w:id="18"/>
      <w:r w:rsidRPr="002208F7">
        <w:rPr>
          <w:rFonts w:cs="Times New Roman"/>
        </w:rPr>
        <w:t>所用的时间。</w:t>
      </w:r>
    </w:p>
    <w:p w14:paraId="427DB796" w14:textId="6BF8C66A" w:rsidR="00E87BA1" w:rsidRPr="002208F7" w:rsidRDefault="00000000" w:rsidP="00E87BA1">
      <w:pPr>
        <w:rPr>
          <w:rFonts w:cs="Times New Roman"/>
        </w:rPr>
      </w:pPr>
      <w:r w:rsidRPr="002208F7">
        <w:rPr>
          <w:rFonts w:cs="Times New Roman"/>
        </w:rPr>
        <w:t>（</w:t>
      </w:r>
      <w:r w:rsidRPr="002208F7">
        <w:rPr>
          <w:rFonts w:cs="Times New Roman" w:hint="eastAsia"/>
        </w:rPr>
        <w:t>3</w:t>
      </w:r>
      <w:r w:rsidRPr="002208F7">
        <w:rPr>
          <w:rFonts w:cs="Times New Roman"/>
        </w:rPr>
        <w:t>）若将粒子</w:t>
      </w:r>
      <w:r w:rsidR="00FE5341" w:rsidRPr="002208F7">
        <w:rPr>
          <w:rFonts w:cs="Times New Roman" w:hint="eastAsia"/>
        </w:rPr>
        <w:t>从</w:t>
      </w:r>
      <w:r w:rsidR="00166FDB" w:rsidRPr="002208F7">
        <w:rPr>
          <w:rFonts w:cs="Times New Roman" w:hint="eastAsia"/>
          <w:i/>
          <w:iCs/>
        </w:rPr>
        <w:t>O</w:t>
      </w:r>
      <w:r w:rsidR="00FE5341" w:rsidRPr="002208F7">
        <w:rPr>
          <w:rFonts w:cs="Times New Roman" w:hint="eastAsia"/>
        </w:rPr>
        <w:t>点</w:t>
      </w:r>
      <w:r w:rsidRPr="002208F7">
        <w:rPr>
          <w:rFonts w:cs="Times New Roman"/>
        </w:rPr>
        <w:t>在</w:t>
      </w:r>
      <w:r w:rsidR="00E87BA1" w:rsidRPr="002208F7">
        <w:rPr>
          <w:rFonts w:cs="Times New Roman" w:hint="eastAsia"/>
          <w:i/>
          <w:iCs/>
        </w:rPr>
        <w:t>t</w:t>
      </w:r>
      <w:r w:rsidR="00E87BA1" w:rsidRPr="002208F7">
        <w:rPr>
          <w:rFonts w:cs="Times New Roman" w:hint="eastAsia"/>
        </w:rPr>
        <w:t xml:space="preserve"> = 0</w:t>
      </w:r>
      <w:r w:rsidRPr="002208F7">
        <w:rPr>
          <w:rFonts w:cs="Times New Roman"/>
        </w:rPr>
        <w:t>时刻由静止释放，</w:t>
      </w:r>
      <w:r w:rsidR="00166FDB" w:rsidRPr="002208F7">
        <w:rPr>
          <w:rFonts w:cs="Times New Roman" w:hint="eastAsia"/>
        </w:rPr>
        <w:t>P</w:t>
      </w:r>
      <w:r w:rsidR="00E87BA1" w:rsidRPr="002208F7">
        <w:rPr>
          <w:rFonts w:cs="Times New Roman"/>
        </w:rPr>
        <w:t>ʹ</w:t>
      </w:r>
      <w:r w:rsidRPr="002208F7">
        <w:rPr>
          <w:rFonts w:cs="Times New Roman"/>
        </w:rPr>
        <w:t>为</w:t>
      </w:r>
      <w:r w:rsidR="00FE5341" w:rsidRPr="002208F7">
        <w:rPr>
          <w:rFonts w:cs="Times New Roman"/>
        </w:rPr>
        <w:t>此后</w:t>
      </w:r>
      <w:r w:rsidRPr="002208F7">
        <w:rPr>
          <w:rFonts w:cs="Times New Roman"/>
        </w:rPr>
        <w:t>该粒子运动轨迹上的一点</w:t>
      </w:r>
      <w:r w:rsidRPr="002208F7">
        <w:rPr>
          <w:rFonts w:cs="Times New Roman" w:hint="eastAsia"/>
        </w:rPr>
        <w:t>，其</w:t>
      </w:r>
      <w:r w:rsidR="00166FDB" w:rsidRPr="002208F7">
        <w:rPr>
          <w:rFonts w:cs="Times New Roman" w:hint="eastAsia"/>
          <w:i/>
          <w:iCs/>
        </w:rPr>
        <w:t>x</w:t>
      </w:r>
      <w:r w:rsidRPr="002208F7">
        <w:rPr>
          <w:rFonts w:cs="Times New Roman" w:hint="eastAsia"/>
        </w:rPr>
        <w:t>坐标和</w:t>
      </w:r>
      <w:r w:rsidR="00166FDB" w:rsidRPr="002208F7">
        <w:rPr>
          <w:rFonts w:cs="Times New Roman" w:hint="eastAsia"/>
          <w:i/>
          <w:iCs/>
        </w:rPr>
        <w:t>y</w:t>
      </w:r>
      <w:r w:rsidRPr="002208F7">
        <w:rPr>
          <w:rFonts w:cs="Times New Roman" w:hint="eastAsia"/>
        </w:rPr>
        <w:t>坐标之差为</w:t>
      </w:r>
      <w:r w:rsidR="00166FDB" w:rsidRPr="002208F7">
        <w:rPr>
          <w:rFonts w:cs="Times New Roman"/>
          <w:i/>
          <w:iCs/>
        </w:rPr>
        <w:t>c</w:t>
      </w:r>
      <w:r w:rsidR="00166FDB" w:rsidRPr="002208F7">
        <w:rPr>
          <w:rFonts w:asciiTheme="minorHAnsi" w:hAnsiTheme="minorHAnsi" w:cstheme="minorHAnsi"/>
        </w:rPr>
        <w:t>’</w:t>
      </w:r>
      <w:r w:rsidR="00E87BA1" w:rsidRPr="002208F7">
        <w:rPr>
          <w:rFonts w:cs="Times New Roman" w:hint="eastAsia"/>
        </w:rPr>
        <w:t>，</w:t>
      </w:r>
      <w:r w:rsidRPr="002208F7">
        <w:rPr>
          <w:rFonts w:cs="Times New Roman"/>
        </w:rPr>
        <w:t>计算该粒子在</w:t>
      </w:r>
      <w:r w:rsidR="00166FDB" w:rsidRPr="002208F7">
        <w:rPr>
          <w:rFonts w:cs="Times New Roman" w:hint="eastAsia"/>
        </w:rPr>
        <w:t>P</w:t>
      </w:r>
      <w:r w:rsidR="00E87BA1" w:rsidRPr="002208F7">
        <w:rPr>
          <w:rFonts w:cs="Times New Roman"/>
        </w:rPr>
        <w:t>ʹ</w:t>
      </w:r>
      <w:r w:rsidRPr="002208F7">
        <w:rPr>
          <w:rFonts w:cs="Times New Roman"/>
        </w:rPr>
        <w:t>点所受的磁场力的大小。</w:t>
      </w:r>
    </w:p>
    <w:p w14:paraId="205BB28A" w14:textId="5200C03F" w:rsidR="008D5946" w:rsidRPr="002208F7" w:rsidRDefault="00000000" w:rsidP="00E87BA1">
      <w:pPr>
        <w:rPr>
          <w:rFonts w:cs="Times New Roman"/>
        </w:rPr>
      </w:pPr>
      <w:r w:rsidRPr="002208F7">
        <w:rPr>
          <w:rFonts w:cs="Times New Roman"/>
        </w:rPr>
        <w:t>（</w:t>
      </w:r>
      <w:r w:rsidRPr="002208F7">
        <w:rPr>
          <w:rFonts w:cs="Times New Roman" w:hint="eastAsia"/>
        </w:rPr>
        <w:t>4</w:t>
      </w:r>
      <w:r w:rsidRPr="002208F7">
        <w:rPr>
          <w:rFonts w:cs="Times New Roman"/>
        </w:rPr>
        <w:t>）若</w:t>
      </w:r>
      <w:r w:rsidR="00FE5341" w:rsidRPr="002208F7">
        <w:rPr>
          <w:rFonts w:cs="Times New Roman" w:hint="eastAsia"/>
        </w:rPr>
        <w:t>将</w:t>
      </w:r>
      <w:r w:rsidRPr="002208F7">
        <w:rPr>
          <w:rFonts w:cs="Times New Roman"/>
        </w:rPr>
        <w:t>粒子</w:t>
      </w:r>
      <w:r w:rsidR="00FE5341" w:rsidRPr="002208F7">
        <w:rPr>
          <w:rFonts w:cs="Times New Roman" w:hint="eastAsia"/>
        </w:rPr>
        <w:t>从</w:t>
      </w:r>
      <w:r w:rsidR="00166FDB" w:rsidRPr="002208F7">
        <w:rPr>
          <w:rFonts w:cs="Times New Roman" w:hint="eastAsia"/>
          <w:i/>
          <w:iCs/>
        </w:rPr>
        <w:t>O</w:t>
      </w:r>
      <w:r w:rsidR="00FE5341" w:rsidRPr="002208F7">
        <w:rPr>
          <w:rFonts w:cs="Times New Roman"/>
        </w:rPr>
        <w:t>点</w:t>
      </w:r>
      <w:r w:rsidR="00117C01" w:rsidRPr="002208F7">
        <w:rPr>
          <w:rFonts w:cs="Times New Roman"/>
        </w:rPr>
        <w:t>在</w:t>
      </w:r>
      <w:r w:rsidR="00E87BA1" w:rsidRPr="002208F7">
        <w:rPr>
          <w:rFonts w:cs="Times New Roman" w:hint="eastAsia"/>
          <w:i/>
          <w:iCs/>
        </w:rPr>
        <w:t>t</w:t>
      </w:r>
      <w:r w:rsidR="00E87BA1" w:rsidRPr="002208F7">
        <w:rPr>
          <w:rFonts w:cs="Times New Roman" w:hint="eastAsia"/>
        </w:rPr>
        <w:t xml:space="preserve"> = 0</w:t>
      </w:r>
      <w:r w:rsidR="00117C01" w:rsidRPr="002208F7">
        <w:rPr>
          <w:rFonts w:cs="Times New Roman"/>
        </w:rPr>
        <w:t>时刻</w:t>
      </w:r>
      <w:r w:rsidRPr="002208F7">
        <w:rPr>
          <w:rFonts w:cs="Times New Roman"/>
        </w:rPr>
        <w:t>以某一非零初速率</w:t>
      </w:r>
      <w:r w:rsidR="00E87BA1" w:rsidRPr="002208F7">
        <w:rPr>
          <w:rFonts w:ascii="Book Antiqua" w:hAnsi="Book Antiqua" w:cs="Times New Roman"/>
          <w:i/>
          <w:iCs/>
        </w:rPr>
        <w:t>v</w:t>
      </w:r>
      <w:r w:rsidR="00E87BA1" w:rsidRPr="002208F7">
        <w:rPr>
          <w:rFonts w:cs="Times New Roman" w:hint="eastAsia"/>
          <w:vertAlign w:val="subscript"/>
        </w:rPr>
        <w:t>0</w:t>
      </w:r>
      <w:r w:rsidRPr="002208F7">
        <w:rPr>
          <w:rFonts w:cs="Times New Roman"/>
          <w:iCs/>
        </w:rPr>
        <w:t>沿某一特定方向</w:t>
      </w:r>
      <w:r w:rsidRPr="002208F7">
        <w:rPr>
          <w:rFonts w:cs="Times New Roman"/>
        </w:rPr>
        <w:t>释放，发现</w:t>
      </w:r>
      <w:r w:rsidRPr="002208F7">
        <w:rPr>
          <w:rFonts w:cs="Times New Roman"/>
          <w:iCs/>
        </w:rPr>
        <w:t>该粒子的运动轨迹始终处在同一个平面内。计算</w:t>
      </w:r>
      <w:r w:rsidRPr="002208F7">
        <w:rPr>
          <w:rFonts w:cs="Times New Roman"/>
        </w:rPr>
        <w:t>该粒子在时刻</w:t>
      </w:r>
      <w:r w:rsidR="00166FDB" w:rsidRPr="002208F7">
        <w:rPr>
          <w:rFonts w:cs="Times New Roman" w:hint="eastAsia"/>
          <w:i/>
          <w:iCs/>
        </w:rPr>
        <w:t>t</w:t>
      </w:r>
      <w:r w:rsidRPr="002208F7">
        <w:rPr>
          <w:rFonts w:cs="Times New Roman"/>
        </w:rPr>
        <w:t>的位置</w:t>
      </w:r>
      <w:r w:rsidR="00E87BA1" w:rsidRPr="002208F7">
        <w:rPr>
          <w:rFonts w:cs="Times New Roman"/>
        </w:rPr>
        <w:t>(</w:t>
      </w:r>
      <w:r w:rsidR="00E87BA1" w:rsidRPr="002208F7">
        <w:rPr>
          <w:rFonts w:cs="Times New Roman"/>
          <w:i/>
          <w:iCs/>
        </w:rPr>
        <w:t>x</w:t>
      </w:r>
      <w:r w:rsidR="00E87BA1" w:rsidRPr="002208F7">
        <w:rPr>
          <w:rFonts w:cs="Times New Roman"/>
        </w:rPr>
        <w:t>(</w:t>
      </w:r>
      <w:r w:rsidR="00E87BA1" w:rsidRPr="002208F7">
        <w:rPr>
          <w:rFonts w:cs="Times New Roman"/>
          <w:i/>
          <w:iCs/>
        </w:rPr>
        <w:t>t)</w:t>
      </w:r>
      <w:r w:rsidR="00E87BA1" w:rsidRPr="002208F7">
        <w:rPr>
          <w:rFonts w:cs="Times New Roman"/>
        </w:rPr>
        <w:t>,</w:t>
      </w:r>
      <w:r w:rsidR="00E87BA1" w:rsidRPr="002208F7">
        <w:rPr>
          <w:rFonts w:cs="Times New Roman"/>
          <w:i/>
          <w:iCs/>
        </w:rPr>
        <w:t>y</w:t>
      </w:r>
      <w:r w:rsidR="00E87BA1" w:rsidRPr="002208F7">
        <w:rPr>
          <w:rFonts w:cs="Times New Roman"/>
        </w:rPr>
        <w:t>(</w:t>
      </w:r>
      <w:r w:rsidR="00E87BA1" w:rsidRPr="002208F7">
        <w:rPr>
          <w:rFonts w:cs="Times New Roman"/>
          <w:i/>
          <w:iCs/>
        </w:rPr>
        <w:t>t</w:t>
      </w:r>
      <w:r w:rsidR="00E87BA1" w:rsidRPr="002208F7">
        <w:rPr>
          <w:rFonts w:cs="Times New Roman"/>
        </w:rPr>
        <w:t>),</w:t>
      </w:r>
      <w:r w:rsidR="00E87BA1" w:rsidRPr="002208F7">
        <w:rPr>
          <w:rFonts w:cs="Times New Roman"/>
          <w:i/>
          <w:iCs/>
        </w:rPr>
        <w:t>z</w:t>
      </w:r>
      <w:r w:rsidR="00E87BA1" w:rsidRPr="002208F7">
        <w:rPr>
          <w:rFonts w:cs="Times New Roman"/>
        </w:rPr>
        <w:t>(</w:t>
      </w:r>
      <w:r w:rsidR="00E87BA1" w:rsidRPr="002208F7">
        <w:rPr>
          <w:rFonts w:cs="Times New Roman"/>
          <w:i/>
          <w:iCs/>
        </w:rPr>
        <w:t>t</w:t>
      </w:r>
      <w:r w:rsidR="00E87BA1" w:rsidRPr="002208F7">
        <w:rPr>
          <w:rFonts w:cs="Times New Roman"/>
        </w:rPr>
        <w:t>))</w:t>
      </w:r>
      <w:r w:rsidRPr="002208F7">
        <w:rPr>
          <w:rFonts w:cs="Times New Roman"/>
        </w:rPr>
        <w:t>。</w:t>
      </w:r>
    </w:p>
    <w:p w14:paraId="78DD2A8D" w14:textId="77777777" w:rsidR="00DA5DCE" w:rsidRPr="002208F7" w:rsidRDefault="00DA5DCE" w:rsidP="00325A12">
      <w:pPr>
        <w:rPr>
          <w:rFonts w:cs="Times New Roman"/>
        </w:rPr>
      </w:pPr>
    </w:p>
    <w:p w14:paraId="57B65BEE" w14:textId="121D2D13" w:rsidR="002E3A7E" w:rsidRPr="002208F7" w:rsidRDefault="006D2559" w:rsidP="006D2559">
      <w:pPr>
        <w:numPr>
          <w:ilvl w:val="0"/>
          <w:numId w:val="20"/>
        </w:numPr>
        <w:rPr>
          <w:rFonts w:cs="Times New Roman"/>
        </w:rPr>
      </w:pPr>
      <w:r>
        <w:rPr>
          <w:rFonts w:cs="Times New Roman"/>
          <w:noProof/>
          <w:lang w:val="zh-CN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5ABB620A" wp14:editId="31F13F40">
                <wp:simplePos x="0" y="0"/>
                <wp:positionH relativeFrom="column">
                  <wp:posOffset>4001770</wp:posOffset>
                </wp:positionH>
                <wp:positionV relativeFrom="paragraph">
                  <wp:posOffset>40005</wp:posOffset>
                </wp:positionV>
                <wp:extent cx="1854200" cy="516255"/>
                <wp:effectExtent l="0" t="19050" r="31750" b="0"/>
                <wp:wrapSquare wrapText="bothSides"/>
                <wp:docPr id="114358075" name="组合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4200" cy="516255"/>
                          <a:chOff x="96981" y="-7182"/>
                          <a:chExt cx="1854658" cy="517155"/>
                        </a:xfrm>
                      </wpg:grpSpPr>
                      <wpg:grpSp>
                        <wpg:cNvPr id="1346645161" name="组合 11729">
                          <a:extLst>
                            <a:ext uri="{FF2B5EF4-FFF2-40B4-BE49-F238E27FC236}">
                              <a16:creationId xmlns:a16="http://schemas.microsoft.com/office/drawing/2014/main" id="{DB2A4282-70EB-D3EC-3CF2-BB3653C031C5}"/>
                            </a:ext>
                          </a:extLst>
                        </wpg:cNvPr>
                        <wpg:cNvGrpSpPr/>
                        <wpg:grpSpPr>
                          <a:xfrm>
                            <a:off x="96981" y="-7182"/>
                            <a:ext cx="1854658" cy="379407"/>
                            <a:chOff x="0" y="-6358"/>
                            <a:chExt cx="1639027" cy="335894"/>
                          </a:xfrm>
                        </wpg:grpSpPr>
                        <wpg:grpSp>
                          <wpg:cNvPr id="1858826349" name="组合 1858826349">
                            <a:extLst>
                              <a:ext uri="{FF2B5EF4-FFF2-40B4-BE49-F238E27FC236}">
                                <a16:creationId xmlns:a16="http://schemas.microsoft.com/office/drawing/2014/main" id="{DCCAD124-711F-0D59-19A7-E95BA256A08D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-6358"/>
                              <a:ext cx="1639027" cy="335894"/>
                              <a:chOff x="0" y="-6358"/>
                              <a:chExt cx="1639027" cy="335894"/>
                            </a:xfrm>
                          </wpg:grpSpPr>
                          <wps:wsp>
                            <wps:cNvPr id="1499434187" name="矩形 1499434187">
                              <a:extLst>
                                <a:ext uri="{FF2B5EF4-FFF2-40B4-BE49-F238E27FC236}">
                                  <a16:creationId xmlns:a16="http://schemas.microsoft.com/office/drawing/2014/main" id="{13456FA3-45DE-0CED-7150-F6D487A4C30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744" y="283817"/>
                                <a:ext cx="1637283" cy="45719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495170017" name="直接连接符 495170017">
                              <a:extLst>
                                <a:ext uri="{FF2B5EF4-FFF2-40B4-BE49-F238E27FC236}">
                                  <a16:creationId xmlns:a16="http://schemas.microsoft.com/office/drawing/2014/main" id="{9B5EBE21-34B9-55E6-E71B-AD6AF4B6002D}"/>
                                </a:ext>
                              </a:extLst>
                            </wps:cNvPr>
                            <wps:cNvCnPr/>
                            <wps:spPr>
                              <a:xfrm>
                                <a:off x="0" y="278066"/>
                                <a:ext cx="1637283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9732766" name="等腰三角形 11720">
                              <a:extLst>
                                <a:ext uri="{FF2B5EF4-FFF2-40B4-BE49-F238E27FC236}">
                                  <a16:creationId xmlns:a16="http://schemas.microsoft.com/office/drawing/2014/main" id="{D78779D4-9559-EC96-4C30-14ED1ACE079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823700" y="-6358"/>
                                <a:ext cx="687208" cy="276011"/>
                              </a:xfrm>
                              <a:custGeom>
                                <a:avLst/>
                                <a:gdLst>
                                  <a:gd name="connsiteX0" fmla="*/ 0 w 687208"/>
                                  <a:gd name="connsiteY0" fmla="*/ 276011 h 276011"/>
                                  <a:gd name="connsiteX1" fmla="*/ 687208 w 687208"/>
                                  <a:gd name="connsiteY1" fmla="*/ 0 h 276011"/>
                                  <a:gd name="connsiteX2" fmla="*/ 687208 w 687208"/>
                                  <a:gd name="connsiteY2" fmla="*/ 276011 h 276011"/>
                                  <a:gd name="connsiteX3" fmla="*/ 0 w 687208"/>
                                  <a:gd name="connsiteY3" fmla="*/ 276011 h 276011"/>
                                  <a:gd name="connsiteX0" fmla="*/ 0 w 687208"/>
                                  <a:gd name="connsiteY0" fmla="*/ 276011 h 367451"/>
                                  <a:gd name="connsiteX1" fmla="*/ 687208 w 687208"/>
                                  <a:gd name="connsiteY1" fmla="*/ 0 h 367451"/>
                                  <a:gd name="connsiteX2" fmla="*/ 687208 w 687208"/>
                                  <a:gd name="connsiteY2" fmla="*/ 276011 h 367451"/>
                                  <a:gd name="connsiteX3" fmla="*/ 91440 w 687208"/>
                                  <a:gd name="connsiteY3" fmla="*/ 367451 h 367451"/>
                                  <a:gd name="connsiteX0" fmla="*/ 0 w 687208"/>
                                  <a:gd name="connsiteY0" fmla="*/ 276011 h 276011"/>
                                  <a:gd name="connsiteX1" fmla="*/ 687208 w 687208"/>
                                  <a:gd name="connsiteY1" fmla="*/ 0 h 276011"/>
                                  <a:gd name="connsiteX2" fmla="*/ 687208 w 687208"/>
                                  <a:gd name="connsiteY2" fmla="*/ 276011 h 27601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687208" h="276011">
                                    <a:moveTo>
                                      <a:pt x="0" y="276011"/>
                                    </a:moveTo>
                                    <a:lnTo>
                                      <a:pt x="687208" y="0"/>
                                    </a:lnTo>
                                    <a:lnTo>
                                      <a:pt x="687208" y="276011"/>
                                    </a:lnTo>
                                  </a:path>
                                </a:pathLst>
                              </a:cu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70622857" name="矩形 1170622857">
                              <a:extLst>
                                <a:ext uri="{FF2B5EF4-FFF2-40B4-BE49-F238E27FC236}">
                                  <a16:creationId xmlns:a16="http://schemas.microsoft.com/office/drawing/2014/main" id="{DE66F869-A571-FF36-437A-B483BE4488A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55472" y="201229"/>
                                <a:ext cx="74070" cy="7600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37783835" name="直接连接符 1237783835">
                              <a:extLst>
                                <a:ext uri="{FF2B5EF4-FFF2-40B4-BE49-F238E27FC236}">
                                  <a16:creationId xmlns:a16="http://schemas.microsoft.com/office/drawing/2014/main" id="{6AC69281-1F34-42C2-2FD5-E82B811658E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32206" y="239231"/>
                                <a:ext cx="181507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790724" name="椭圆 71790724">
                              <a:extLst>
                                <a:ext uri="{FF2B5EF4-FFF2-40B4-BE49-F238E27FC236}">
                                  <a16:creationId xmlns:a16="http://schemas.microsoft.com/office/drawing/2014/main" id="{B481B35F-D6BB-37B6-A261-9EC6857A8BE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808287" y="261492"/>
                                <a:ext cx="33679" cy="3374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37346787" name="弧形 37346787">
                            <a:extLst>
                              <a:ext uri="{FF2B5EF4-FFF2-40B4-BE49-F238E27FC236}">
                                <a16:creationId xmlns:a16="http://schemas.microsoft.com/office/drawing/2014/main" id="{FA72D1FA-B972-9689-A6D6-845CBC660C52}"/>
                              </a:ext>
                            </a:extLst>
                          </wps:cNvPr>
                          <wps:cNvSpPr/>
                          <wps:spPr>
                            <a:xfrm rot="2619772">
                              <a:off x="911059" y="176942"/>
                              <a:ext cx="142201" cy="142201"/>
                            </a:xfrm>
                            <a:prstGeom prst="arc">
                              <a:avLst>
                                <a:gd name="adj1" fmla="val 16200000"/>
                                <a:gd name="adj2" fmla="val 20692443"/>
                              </a:avLst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20048609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1019" y="69673"/>
                            <a:ext cx="1774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7C1656" w14:textId="2314A305" w:rsidR="006D2559" w:rsidRPr="006D2559" w:rsidRDefault="006D2559" w:rsidP="006D2559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D2559">
                                <w:rPr>
                                  <w:rFonts w:ascii="Book Antiqua" w:hAnsi="Book Antiqua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6D2559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408303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4863" y="133301"/>
                            <a:ext cx="136803" cy="2077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161605" w14:textId="39B56394" w:rsidR="006D2559" w:rsidRPr="006D2559" w:rsidRDefault="006D2559" w:rsidP="006D2559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D2559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330986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41" y="302095"/>
                            <a:ext cx="164115" cy="2078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8FF25C" w14:textId="67066873" w:rsidR="006D2559" w:rsidRPr="006D2559" w:rsidRDefault="006D2559" w:rsidP="006D25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6D2559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ABB620A" id="组合 75" o:spid="_x0000_s1158" style="position:absolute;left:0;text-align:left;margin-left:315.1pt;margin-top:3.15pt;width:146pt;height:40.65pt;z-index:251719680;mso-width-relative:margin;mso-height-relative:margin" coordorigin="969,-71" coordsize="18546,5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">
                <v:group id="组合 11729" o:spid="_x0000_s1159" style="position:absolute;left:969;top:-71;width:18547;height:3793" coordorigin=",-63" coordsize="16390,3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">
                  <v:group id="组合 1858826349" o:spid="_x0000_s1160" style="position:absolute;top:-63;width:16390;height:3358" coordorigin=",-63" coordsize="16390,3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">
                    <v:rect id="矩形 1499434187" o:spid="_x0000_s1161" style="position:absolute;left:17;top:2838;width:16373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" fillcolor="black [3213]" stroked="f" strokeweight="1pt">
                      <v:fill r:id="rId147" o:title="" color2="white [3212]" type="pattern"/>
                    </v:rect>
                    <v:line id="直接连接符 495170017" o:spid="_x0000_s1162" style="position:absolute;visibility:visible;mso-wrap-style:square" from="0,2780" to="16372,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" strokecolor="black [3213]" strokeweight="1pt">
                      <v:stroke joinstyle="miter"/>
                    </v:line>
                    <v:shape id="等腰三角形 11720" o:spid="_x0000_s1163" style="position:absolute;left:8237;top:-63;width:6872;height:2759;visibility:visible;mso-wrap-style:square;v-text-anchor:middle" coordsize="687208,276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" path="m,276011l687208,r,276011e" fillcolor="#f2f2f2 [3052]" strokecolor="black [3213]" strokeweight="1pt">
                      <v:stroke joinstyle="miter"/>
                      <v:path arrowok="t" o:connecttype="custom" o:connectlocs="0,276011;687208,0;687208,276011" o:connectangles="0,0,0"/>
                    </v:shape>
                    <v:rect id="矩形 1170622857" o:spid="_x0000_s1164" style="position:absolute;left:1554;top:2012;width:741;height: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" fillcolor="#f2f2f2 [3052]" strokecolor="black [3213]" strokeweight="1pt"/>
                    <v:line id="直接连接符 1237783835" o:spid="_x0000_s1165" style="position:absolute;visibility:visible;mso-wrap-style:square" from="2322,2392" to="4137,2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" strokecolor="black [3213]" strokeweight=".5pt">
                      <v:stroke endarrow="block" endarrowwidth="narrow" joinstyle="miter"/>
                      <o:lock v:ext="edit" shapetype="f"/>
                    </v:line>
                    <v:oval id="椭圆 71790724" o:spid="_x0000_s1166" style="position:absolute;left:8082;top:2614;width:337;height:3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" fillcolor="black [3213]" stroked="f" strokeweight="1pt">
                      <v:stroke joinstyle="miter"/>
                    </v:oval>
                  </v:group>
                  <v:shape id="弧形 37346787" o:spid="_x0000_s1167" style="position:absolute;left:9110;top:1769;width:1422;height:1422;rotation:2861490fd;visibility:visible;mso-wrap-style:square;v-text-anchor:middle" coordsize="142201,142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" path="m71100,nsc103223,,131356,21538,139738,52548l71101,71101v,-23700,-1,-47401,-1,-71101xem71100,nfc103223,,131356,21538,139738,52548e" filled="f" strokecolor="black [3213]" strokeweight=".5pt">
                    <v:stroke joinstyle="miter"/>
                    <v:path arrowok="t" o:connecttype="custom" o:connectlocs="71100,0;139738,52548" o:connectangles="0,0"/>
                  </v:shape>
                </v:group>
                <v:shape id="文本框 2" o:spid="_x0000_s1168" type="#_x0000_t202" style="position:absolute;left:4210;top:696;width:177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357C1656" w14:textId="2314A305" w:rsidR="006D2559" w:rsidRPr="006D2559" w:rsidRDefault="006D2559" w:rsidP="006D2559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 w:rsidRPr="006D2559">
                          <w:rPr>
                            <w:rFonts w:ascii="Book Antiqua" w:hAnsi="Book Antiqua" w:cs="Times New Roman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 w:rsidRPr="006D2559"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169" type="#_x0000_t202" style="position:absolute;left:13048;top:1333;width:136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" filled="f" stroked="f">
                  <v:textbox style="mso-fit-shape-to-text:t" inset="1mm,0,1mm,0">
                    <w:txbxContent>
                      <w:p w14:paraId="6D161605" w14:textId="39B56394" w:rsidR="006D2559" w:rsidRPr="006D2559" w:rsidRDefault="006D2559" w:rsidP="006D2559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6D2559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文本框 2" o:spid="_x0000_s1170" type="#_x0000_t202" style="position:absolute;left:9495;top:3020;width:1641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98FF25C" w14:textId="67066873" w:rsidR="006D2559" w:rsidRPr="006D2559" w:rsidRDefault="006D2559" w:rsidP="006D25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6D2559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869D1" w:rsidRPr="002208F7">
        <w:rPr>
          <w:rFonts w:cs="Times New Roman"/>
        </w:rPr>
        <w:t>如图</w:t>
      </w:r>
      <w:r w:rsidR="00E87BA1" w:rsidRPr="002208F7">
        <w:rPr>
          <w:rFonts w:cs="Times New Roman" w:hint="eastAsia"/>
        </w:rPr>
        <w:t>所示</w:t>
      </w:r>
      <w:r w:rsidR="00F869D1" w:rsidRPr="002208F7">
        <w:rPr>
          <w:rFonts w:cs="Times New Roman"/>
        </w:rPr>
        <w:t>，一滑块（可视为质点）以初速度</w:t>
      </w:r>
      <w:r w:rsidR="00E87BA1" w:rsidRPr="002208F7">
        <w:rPr>
          <w:rFonts w:ascii="Book Antiqua" w:hAnsi="Book Antiqua" w:cs="Times New Roman"/>
          <w:i/>
          <w:iCs/>
        </w:rPr>
        <w:t>v</w:t>
      </w:r>
      <w:r w:rsidR="00E87BA1" w:rsidRPr="002208F7">
        <w:rPr>
          <w:rFonts w:cs="Times New Roman" w:hint="eastAsia"/>
          <w:vertAlign w:val="subscript"/>
        </w:rPr>
        <w:t>0</w:t>
      </w:r>
      <w:r w:rsidR="00F869D1" w:rsidRPr="002208F7">
        <w:rPr>
          <w:rFonts w:cs="Times New Roman"/>
        </w:rPr>
        <w:t>沿光滑水平地面向右运动，滑块右方有一倾角为</w:t>
      </w:r>
      <w:r w:rsidR="00E87BA1" w:rsidRPr="002208F7">
        <w:rPr>
          <w:rFonts w:cs="Times New Roman"/>
          <w:i/>
          <w:iCs/>
        </w:rPr>
        <w:t>θ</w:t>
      </w:r>
      <w:r w:rsidR="00F869D1" w:rsidRPr="002208F7">
        <w:rPr>
          <w:rFonts w:cs="Times New Roman"/>
        </w:rPr>
        <w:t>的光滑斜面</w:t>
      </w:r>
      <w:r w:rsidR="00F869D1" w:rsidRPr="002208F7">
        <w:rPr>
          <w:rFonts w:cs="Times New Roman" w:hint="eastAsia"/>
        </w:rPr>
        <w:t>（</w:t>
      </w:r>
      <w:r w:rsidR="00F869D1" w:rsidRPr="002208F7">
        <w:rPr>
          <w:rFonts w:cs="Times New Roman"/>
        </w:rPr>
        <w:t>斜面足够长</w:t>
      </w:r>
      <w:r w:rsidR="00F869D1" w:rsidRPr="002208F7">
        <w:rPr>
          <w:rFonts w:cs="Times New Roman" w:hint="eastAsia"/>
        </w:rPr>
        <w:t>）</w:t>
      </w:r>
      <w:r w:rsidR="00F869D1" w:rsidRPr="002208F7">
        <w:rPr>
          <w:rFonts w:cs="Times New Roman"/>
        </w:rPr>
        <w:t>处于静止状态，斜面与地面光滑接触，其交线过地面</w:t>
      </w:r>
      <w:r w:rsidR="00F869D1" w:rsidRPr="002208F7">
        <w:rPr>
          <w:rFonts w:cs="Times New Roman" w:hint="eastAsia"/>
        </w:rPr>
        <w:t>O</w:t>
      </w:r>
      <w:r w:rsidR="00F869D1" w:rsidRPr="002208F7">
        <w:rPr>
          <w:rFonts w:cs="Times New Roman"/>
        </w:rPr>
        <w:t>点</w:t>
      </w:r>
      <w:r w:rsidR="00F869D1" w:rsidRPr="002208F7">
        <w:rPr>
          <w:rFonts w:cs="Times New Roman"/>
          <w:iCs/>
        </w:rPr>
        <w:t>。滑块遇到斜面后能继续沿斜面向上运动。已知滑块和斜面的质量分别为</w:t>
      </w:r>
      <w:r w:rsidR="00F869D1" w:rsidRPr="002208F7">
        <w:rPr>
          <w:rFonts w:cs="Times New Roman" w:hint="eastAsia"/>
          <w:i/>
        </w:rPr>
        <w:t>m</w:t>
      </w:r>
      <w:r w:rsidR="00F869D1" w:rsidRPr="002208F7">
        <w:rPr>
          <w:rFonts w:cs="Times New Roman"/>
          <w:iCs/>
        </w:rPr>
        <w:t>和</w:t>
      </w:r>
      <w:r w:rsidR="00E87BA1" w:rsidRPr="002208F7">
        <w:rPr>
          <w:rFonts w:cs="Times New Roman" w:hint="eastAsia"/>
          <w:i/>
        </w:rPr>
        <w:t>M</w:t>
      </w:r>
      <w:r w:rsidR="00F869D1" w:rsidRPr="002208F7">
        <w:rPr>
          <w:rFonts w:cs="Times New Roman"/>
          <w:iCs/>
        </w:rPr>
        <w:t>，重力加速度大小为</w:t>
      </w:r>
      <w:r w:rsidR="00390259" w:rsidRPr="002208F7">
        <w:rPr>
          <w:rFonts w:hint="eastAsia"/>
          <w:i/>
          <w:iCs/>
        </w:rPr>
        <w:t>g</w:t>
      </w:r>
      <w:r w:rsidR="00E87BA1" w:rsidRPr="002208F7">
        <w:rPr>
          <w:rFonts w:hint="eastAsia"/>
        </w:rPr>
        <w:t>。</w:t>
      </w:r>
      <w:commentRangeStart w:id="19"/>
      <w:r w:rsidR="00F869D1" w:rsidRPr="002208F7">
        <w:rPr>
          <w:rFonts w:cs="Times New Roman"/>
        </w:rPr>
        <w:t>求</w:t>
      </w:r>
      <w:commentRangeEnd w:id="19"/>
      <w:r w:rsidR="002208F7" w:rsidRPr="002208F7">
        <w:rPr>
          <w:rStyle w:val="ac"/>
        </w:rPr>
        <w:commentReference w:id="19"/>
      </w:r>
    </w:p>
    <w:p w14:paraId="09F1AB48" w14:textId="4D5D3888" w:rsidR="00443034" w:rsidRPr="002208F7" w:rsidRDefault="00000000" w:rsidP="00325A12">
      <w:pPr>
        <w:rPr>
          <w:rFonts w:cs="Times New Roman"/>
        </w:rPr>
      </w:pPr>
      <w:r w:rsidRPr="002208F7">
        <w:rPr>
          <w:rFonts w:cs="Times New Roman" w:hint="eastAsia"/>
        </w:rPr>
        <w:t>（</w:t>
      </w:r>
      <w:r w:rsidRPr="002208F7">
        <w:rPr>
          <w:rFonts w:cs="Times New Roman"/>
        </w:rPr>
        <w:t>1</w:t>
      </w:r>
      <w:r w:rsidRPr="002208F7">
        <w:rPr>
          <w:rFonts w:cs="Times New Roman" w:hint="eastAsia"/>
        </w:rPr>
        <w:t>）滑块上升至最高点</w:t>
      </w:r>
      <w:r w:rsidR="00C714FB" w:rsidRPr="002208F7">
        <w:rPr>
          <w:rFonts w:cs="Times New Roman" w:hint="eastAsia"/>
        </w:rPr>
        <w:t>时离地面</w:t>
      </w:r>
      <w:r w:rsidRPr="002208F7">
        <w:rPr>
          <w:rFonts w:cs="Times New Roman" w:hint="eastAsia"/>
        </w:rPr>
        <w:t>的高度和速度大小；</w:t>
      </w:r>
    </w:p>
    <w:p w14:paraId="17449943" w14:textId="47E54BED" w:rsidR="00443034" w:rsidRPr="002208F7" w:rsidRDefault="00000000" w:rsidP="00325A12">
      <w:pPr>
        <w:rPr>
          <w:rFonts w:cs="Times New Roman"/>
        </w:rPr>
      </w:pPr>
      <w:r w:rsidRPr="002208F7">
        <w:rPr>
          <w:rFonts w:cs="Times New Roman" w:hint="eastAsia"/>
        </w:rPr>
        <w:t>（</w:t>
      </w:r>
      <w:r w:rsidRPr="002208F7">
        <w:rPr>
          <w:rFonts w:cs="Times New Roman"/>
        </w:rPr>
        <w:t>2</w:t>
      </w:r>
      <w:r w:rsidR="00BB6B09" w:rsidRPr="002208F7">
        <w:rPr>
          <w:rFonts w:cs="Times New Roman" w:hint="eastAsia"/>
        </w:rPr>
        <w:t>）</w:t>
      </w:r>
      <w:r w:rsidRPr="002208F7">
        <w:rPr>
          <w:rFonts w:cs="Times New Roman" w:hint="eastAsia"/>
        </w:rPr>
        <w:t>滑块</w:t>
      </w:r>
      <w:r w:rsidR="00D17EA6" w:rsidRPr="002208F7">
        <w:rPr>
          <w:rFonts w:cs="Times New Roman" w:hint="eastAsia"/>
        </w:rPr>
        <w:t>在斜面上</w:t>
      </w:r>
      <w:r w:rsidRPr="002208F7">
        <w:rPr>
          <w:rFonts w:cs="Times New Roman" w:hint="eastAsia"/>
        </w:rPr>
        <w:t>升</w:t>
      </w:r>
      <w:r w:rsidR="00D17EA6" w:rsidRPr="002208F7">
        <w:rPr>
          <w:rFonts w:cs="Times New Roman" w:hint="eastAsia"/>
        </w:rPr>
        <w:t>高</w:t>
      </w:r>
      <w:r w:rsidRPr="002208F7">
        <w:rPr>
          <w:rFonts w:cs="Times New Roman" w:hint="eastAsia"/>
        </w:rPr>
        <w:t>至离地面高度</w:t>
      </w:r>
      <w:r w:rsidR="00E87BA1" w:rsidRPr="002208F7">
        <w:rPr>
          <w:rFonts w:cs="Times New Roman" w:hint="eastAsia"/>
          <w:i/>
          <w:iCs/>
        </w:rPr>
        <w:t>h</w:t>
      </w:r>
      <w:r w:rsidRPr="002208F7">
        <w:rPr>
          <w:rFonts w:cs="Times New Roman" w:hint="eastAsia"/>
        </w:rPr>
        <w:t>处时，斜面的速度大小和滑块相对于斜面的速度大小；</w:t>
      </w:r>
    </w:p>
    <w:p w14:paraId="3DB86A58" w14:textId="47A0D5E8" w:rsidR="00443034" w:rsidRPr="002208F7" w:rsidRDefault="00000000" w:rsidP="006D2559">
      <w:pPr>
        <w:rPr>
          <w:rFonts w:cs="Times New Roman"/>
        </w:rPr>
      </w:pPr>
      <w:r w:rsidRPr="002208F7">
        <w:rPr>
          <w:rFonts w:cs="Times New Roman" w:hint="eastAsia"/>
        </w:rPr>
        <w:t>（</w:t>
      </w:r>
      <w:r w:rsidRPr="002208F7">
        <w:rPr>
          <w:rFonts w:cs="Times New Roman"/>
        </w:rPr>
        <w:t>3</w:t>
      </w:r>
      <w:r w:rsidRPr="002208F7">
        <w:rPr>
          <w:rFonts w:cs="Times New Roman" w:hint="eastAsia"/>
        </w:rPr>
        <w:t>）滑块从</w:t>
      </w:r>
      <w:r w:rsidRPr="002208F7">
        <w:rPr>
          <w:rFonts w:cs="Times New Roman"/>
        </w:rPr>
        <w:t>O</w:t>
      </w:r>
      <w:r w:rsidRPr="002208F7">
        <w:rPr>
          <w:rFonts w:cs="Times New Roman" w:hint="eastAsia"/>
        </w:rPr>
        <w:t>点</w:t>
      </w:r>
      <w:r w:rsidR="000455A4" w:rsidRPr="002208F7">
        <w:rPr>
          <w:rFonts w:cs="Times New Roman" w:hint="eastAsia"/>
        </w:rPr>
        <w:t>运动</w:t>
      </w:r>
      <w:r w:rsidRPr="002208F7">
        <w:rPr>
          <w:rFonts w:cs="Times New Roman" w:hint="eastAsia"/>
        </w:rPr>
        <w:t>到最高点</w:t>
      </w:r>
      <w:r w:rsidR="000455A4" w:rsidRPr="002208F7">
        <w:rPr>
          <w:rFonts w:cs="Times New Roman" w:hint="eastAsia"/>
        </w:rPr>
        <w:t>所需</w:t>
      </w:r>
      <w:r w:rsidRPr="002208F7">
        <w:rPr>
          <w:rFonts w:cs="Times New Roman" w:hint="eastAsia"/>
        </w:rPr>
        <w:t>时间</w:t>
      </w:r>
      <w:r w:rsidR="0030441E" w:rsidRPr="002208F7">
        <w:rPr>
          <w:rFonts w:cs="Times New Roman" w:hint="eastAsia"/>
        </w:rPr>
        <w:t>，此过程中</w:t>
      </w:r>
      <w:r w:rsidRPr="002208F7">
        <w:rPr>
          <w:rFonts w:cs="Times New Roman" w:hint="eastAsia"/>
        </w:rPr>
        <w:t>斜面运动的加速度和滑块相对于斜面运动的加速度。</w:t>
      </w:r>
    </w:p>
    <w:p w14:paraId="66D484FD" w14:textId="10C0A9F1" w:rsidR="00497384" w:rsidRPr="002208F7" w:rsidRDefault="00497384" w:rsidP="00325A12"/>
    <w:p w14:paraId="01FEC1A5" w14:textId="003B0FAF" w:rsidR="000124CC" w:rsidRPr="002208F7" w:rsidRDefault="00395FD4" w:rsidP="00E87BA1">
      <w:pPr>
        <w:numPr>
          <w:ilvl w:val="0"/>
          <w:numId w:val="20"/>
        </w:numPr>
      </w:pPr>
      <w:r>
        <w:rPr>
          <w:rFonts w:cs="Times New Roman"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0E69B886" wp14:editId="5EAE96E5">
                <wp:simplePos x="0" y="0"/>
                <wp:positionH relativeFrom="column">
                  <wp:posOffset>3730543</wp:posOffset>
                </wp:positionH>
                <wp:positionV relativeFrom="paragraph">
                  <wp:posOffset>52120</wp:posOffset>
                </wp:positionV>
                <wp:extent cx="2186940" cy="530860"/>
                <wp:effectExtent l="0" t="0" r="41910" b="40640"/>
                <wp:wrapSquare wrapText="bothSides"/>
                <wp:docPr id="1244609435" name="组合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6940" cy="530860"/>
                          <a:chOff x="464127" y="125043"/>
                          <a:chExt cx="2188167" cy="531524"/>
                        </a:xfrm>
                      </wpg:grpSpPr>
                      <wpg:grpSp>
                        <wpg:cNvPr id="85165709" name="组合 74"/>
                        <wpg:cNvGrpSpPr/>
                        <wpg:grpSpPr>
                          <a:xfrm>
                            <a:off x="464127" y="175424"/>
                            <a:ext cx="2188167" cy="481143"/>
                            <a:chOff x="464127" y="0"/>
                            <a:chExt cx="2188167" cy="481143"/>
                          </a:xfrm>
                        </wpg:grpSpPr>
                        <wpg:grpSp>
                          <wpg:cNvPr id="680426803" name="组合 11748">
                            <a:extLst>
                              <a:ext uri="{FF2B5EF4-FFF2-40B4-BE49-F238E27FC236}">
                                <a16:creationId xmlns:a16="http://schemas.microsoft.com/office/drawing/2014/main" id="{0ED22B79-E67E-C08D-BB84-3ABCB8CDE462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464127" y="0"/>
                              <a:ext cx="2170286" cy="481143"/>
                              <a:chOff x="0" y="0"/>
                              <a:chExt cx="1949965" cy="432444"/>
                            </a:xfrm>
                          </wpg:grpSpPr>
                          <wpg:grpSp>
                            <wpg:cNvPr id="52155099" name="组合 52155099">
                              <a:extLst>
                                <a:ext uri="{FF2B5EF4-FFF2-40B4-BE49-F238E27FC236}">
                                  <a16:creationId xmlns:a16="http://schemas.microsoft.com/office/drawing/2014/main" id="{1481A10B-B6DB-2289-D45E-7D295C378F0C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1949965" cy="432444"/>
                                <a:chOff x="0" y="0"/>
                                <a:chExt cx="1949965" cy="432444"/>
                              </a:xfrm>
                            </wpg:grpSpPr>
                            <wpg:grpSp>
                              <wpg:cNvPr id="1566475432" name="组合 1566475432">
                                <a:extLst>
                                  <a:ext uri="{FF2B5EF4-FFF2-40B4-BE49-F238E27FC236}">
                                    <a16:creationId xmlns:a16="http://schemas.microsoft.com/office/drawing/2014/main" id="{03E795E4-ED4F-2344-D909-717E09F98874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2339"/>
                                  <a:ext cx="1858488" cy="430105"/>
                                  <a:chOff x="0" y="2339"/>
                                  <a:chExt cx="1858488" cy="430105"/>
                                </a:xfrm>
                              </wpg:grpSpPr>
                              <wps:wsp>
                                <wps:cNvPr id="249226893" name="矩形 249226893">
                                  <a:extLst>
                                    <a:ext uri="{FF2B5EF4-FFF2-40B4-BE49-F238E27FC236}">
                                      <a16:creationId xmlns:a16="http://schemas.microsoft.com/office/drawing/2014/main" id="{393E8BCE-9E81-DF08-7D51-1A57AC6C023F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0" y="2339"/>
                                    <a:ext cx="45719" cy="414469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6352397" name="矩形 6352397">
                                  <a:extLst>
                                    <a:ext uri="{FF2B5EF4-FFF2-40B4-BE49-F238E27FC236}">
                                      <a16:creationId xmlns:a16="http://schemas.microsoft.com/office/drawing/2014/main" id="{E75FC24E-B869-4BC5-BFB7-665F7F64BBE0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0" y="386725"/>
                                    <a:ext cx="1858488" cy="45719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140947432" name="矩形 2140947432">
                                  <a:extLst>
                                    <a:ext uri="{FF2B5EF4-FFF2-40B4-BE49-F238E27FC236}">
                                      <a16:creationId xmlns:a16="http://schemas.microsoft.com/office/drawing/2014/main" id="{3375C567-6325-FB9F-6752-29F4E7265099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611628" y="283115"/>
                                    <a:ext cx="45719" cy="1003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835191015" name="直接连接符 1835191015">
                                  <a:extLst>
                                    <a:ext uri="{FF2B5EF4-FFF2-40B4-BE49-F238E27FC236}">
                                      <a16:creationId xmlns:a16="http://schemas.microsoft.com/office/drawing/2014/main" id="{B5B5F444-B128-9356-B5F6-6B8037E7E33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771002" y="139076"/>
                                    <a:ext cx="634523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1905277" name="矩形 1521905277">
                                  <a:extLst>
                                    <a:ext uri="{FF2B5EF4-FFF2-40B4-BE49-F238E27FC236}">
                                      <a16:creationId xmlns:a16="http://schemas.microsoft.com/office/drawing/2014/main" id="{230D98F2-7306-550C-C3EF-958AE9AD6C56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516335" y="283115"/>
                                    <a:ext cx="81852" cy="1003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695079574" name="直接连接符 695079574">
                                  <a:extLst>
                                    <a:ext uri="{FF2B5EF4-FFF2-40B4-BE49-F238E27FC236}">
                                      <a16:creationId xmlns:a16="http://schemas.microsoft.com/office/drawing/2014/main" id="{213D3D9A-39B7-406D-DCB2-CA291E32BCB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H="1">
                                    <a:off x="1323830" y="332940"/>
                                    <a:ext cx="190889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1588027" name="直接连接符 401588027">
                                  <a:extLst>
                                    <a:ext uri="{FF2B5EF4-FFF2-40B4-BE49-F238E27FC236}">
                                      <a16:creationId xmlns:a16="http://schemas.microsoft.com/office/drawing/2014/main" id="{FFC4DEFB-606B-209C-25CD-8DF0B9ACC086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551448" y="330612"/>
                                    <a:ext cx="55332" cy="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67047712" name="直接连接符 567047712">
                                  <a:extLst>
                                    <a:ext uri="{FF2B5EF4-FFF2-40B4-BE49-F238E27FC236}">
                                      <a16:creationId xmlns:a16="http://schemas.microsoft.com/office/drawing/2014/main" id="{6C7F0010-5EB2-56F3-3513-9EBF6FE5B30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50567" y="328996"/>
                                    <a:ext cx="55332" cy="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46092771" name="任意多边形: 形状 1046092771">
                                <a:extLst>
                                  <a:ext uri="{FF2B5EF4-FFF2-40B4-BE49-F238E27FC236}">
                                    <a16:creationId xmlns:a16="http://schemas.microsoft.com/office/drawing/2014/main" id="{A874EF94-DDD7-BD3B-C0E6-2BA7BFD0772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48465" y="0"/>
                                  <a:ext cx="1901500" cy="384501"/>
                                </a:xfrm>
                                <a:custGeom>
                                  <a:avLst/>
                                  <a:gdLst>
                                    <a:gd name="connsiteX0" fmla="*/ 0 w 1853034"/>
                                    <a:gd name="connsiteY0" fmla="*/ 0 h 384501"/>
                                    <a:gd name="connsiteX1" fmla="*/ 0 w 1853034"/>
                                    <a:gd name="connsiteY1" fmla="*/ 384501 h 384501"/>
                                    <a:gd name="connsiteX2" fmla="*/ 1853034 w 1853034"/>
                                    <a:gd name="connsiteY2" fmla="*/ 384501 h 38450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853034" h="384501">
                                      <a:moveTo>
                                        <a:pt x="0" y="0"/>
                                      </a:moveTo>
                                      <a:lnTo>
                                        <a:pt x="0" y="384501"/>
                                      </a:lnTo>
                                      <a:lnTo>
                                        <a:pt x="1853034" y="38450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960154209" name="图形 2817">
                              <a:extLst>
                                <a:ext uri="{FF2B5EF4-FFF2-40B4-BE49-F238E27FC236}">
                                  <a16:creationId xmlns:a16="http://schemas.microsoft.com/office/drawing/2014/main" id="{DE97F2D1-5DDF-08C4-F1AB-D9E60ABA747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06338" y="289904"/>
                                <a:ext cx="446726" cy="81417"/>
                              </a:xfrm>
                              <a:custGeom>
                                <a:avLst/>
                                <a:gdLst>
                                  <a:gd name="connsiteX0" fmla="*/ 0 w 1133475"/>
                                  <a:gd name="connsiteY0" fmla="*/ 190500 h 381000"/>
                                  <a:gd name="connsiteX1" fmla="*/ 109538 w 1133475"/>
                                  <a:gd name="connsiteY1" fmla="*/ 0 h 381000"/>
                                  <a:gd name="connsiteX2" fmla="*/ 185738 w 1133475"/>
                                  <a:gd name="connsiteY2" fmla="*/ 381000 h 381000"/>
                                  <a:gd name="connsiteX3" fmla="*/ 261938 w 1133475"/>
                                  <a:gd name="connsiteY3" fmla="*/ 0 h 381000"/>
                                  <a:gd name="connsiteX4" fmla="*/ 338138 w 1133475"/>
                                  <a:gd name="connsiteY4" fmla="*/ 381000 h 381000"/>
                                  <a:gd name="connsiteX5" fmla="*/ 414338 w 1133475"/>
                                  <a:gd name="connsiteY5" fmla="*/ 0 h 381000"/>
                                  <a:gd name="connsiteX6" fmla="*/ 490538 w 1133475"/>
                                  <a:gd name="connsiteY6" fmla="*/ 381000 h 381000"/>
                                  <a:gd name="connsiteX7" fmla="*/ 566738 w 1133475"/>
                                  <a:gd name="connsiteY7" fmla="*/ 0 h 381000"/>
                                  <a:gd name="connsiteX8" fmla="*/ 642938 w 1133475"/>
                                  <a:gd name="connsiteY8" fmla="*/ 381000 h 381000"/>
                                  <a:gd name="connsiteX9" fmla="*/ 719138 w 1133475"/>
                                  <a:gd name="connsiteY9" fmla="*/ 0 h 381000"/>
                                  <a:gd name="connsiteX10" fmla="*/ 795338 w 1133475"/>
                                  <a:gd name="connsiteY10" fmla="*/ 381000 h 381000"/>
                                  <a:gd name="connsiteX11" fmla="*/ 871538 w 1133475"/>
                                  <a:gd name="connsiteY11" fmla="*/ 0 h 381000"/>
                                  <a:gd name="connsiteX12" fmla="*/ 947738 w 1133475"/>
                                  <a:gd name="connsiteY12" fmla="*/ 381000 h 381000"/>
                                  <a:gd name="connsiteX13" fmla="*/ 1023938 w 1133475"/>
                                  <a:gd name="connsiteY13" fmla="*/ 0 h 381000"/>
                                  <a:gd name="connsiteX14" fmla="*/ 1133475 w 1133475"/>
                                  <a:gd name="connsiteY14" fmla="*/ 190500 h 3810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</a:cxnLst>
                                <a:rect l="l" t="t" r="r" b="b"/>
                                <a:pathLst>
                                  <a:path w="1133475" h="381000">
                                    <a:moveTo>
                                      <a:pt x="0" y="190500"/>
                                    </a:moveTo>
                                    <a:cubicBezTo>
                                      <a:pt x="9525" y="95250"/>
                                      <a:pt x="42863" y="0"/>
                                      <a:pt x="109538" y="0"/>
                                    </a:cubicBezTo>
                                    <a:cubicBezTo>
                                      <a:pt x="242888" y="0"/>
                                      <a:pt x="242888" y="381000"/>
                                      <a:pt x="185738" y="381000"/>
                                    </a:cubicBezTo>
                                    <a:cubicBezTo>
                                      <a:pt x="128588" y="381000"/>
                                      <a:pt x="128588" y="0"/>
                                      <a:pt x="261938" y="0"/>
                                    </a:cubicBezTo>
                                    <a:cubicBezTo>
                                      <a:pt x="395288" y="0"/>
                                      <a:pt x="395288" y="381000"/>
                                      <a:pt x="338138" y="381000"/>
                                    </a:cubicBezTo>
                                    <a:cubicBezTo>
                                      <a:pt x="280988" y="381000"/>
                                      <a:pt x="280988" y="0"/>
                                      <a:pt x="414338" y="0"/>
                                    </a:cubicBezTo>
                                    <a:cubicBezTo>
                                      <a:pt x="547688" y="0"/>
                                      <a:pt x="547688" y="381000"/>
                                      <a:pt x="490538" y="381000"/>
                                    </a:cubicBezTo>
                                    <a:cubicBezTo>
                                      <a:pt x="433388" y="381000"/>
                                      <a:pt x="433388" y="0"/>
                                      <a:pt x="566738" y="0"/>
                                    </a:cubicBezTo>
                                    <a:cubicBezTo>
                                      <a:pt x="700088" y="0"/>
                                      <a:pt x="700088" y="381000"/>
                                      <a:pt x="642938" y="381000"/>
                                    </a:cubicBezTo>
                                    <a:cubicBezTo>
                                      <a:pt x="585788" y="381000"/>
                                      <a:pt x="585788" y="0"/>
                                      <a:pt x="719138" y="0"/>
                                    </a:cubicBezTo>
                                    <a:cubicBezTo>
                                      <a:pt x="852488" y="0"/>
                                      <a:pt x="852488" y="381000"/>
                                      <a:pt x="795338" y="381000"/>
                                    </a:cubicBezTo>
                                    <a:cubicBezTo>
                                      <a:pt x="738188" y="381000"/>
                                      <a:pt x="738188" y="0"/>
                                      <a:pt x="871538" y="0"/>
                                    </a:cubicBezTo>
                                    <a:cubicBezTo>
                                      <a:pt x="1004888" y="0"/>
                                      <a:pt x="1004888" y="381000"/>
                                      <a:pt x="947738" y="381000"/>
                                    </a:cubicBezTo>
                                    <a:cubicBezTo>
                                      <a:pt x="890588" y="381000"/>
                                      <a:pt x="890588" y="0"/>
                                      <a:pt x="1023938" y="0"/>
                                    </a:cubicBezTo>
                                    <a:cubicBezTo>
                                      <a:pt x="1090613" y="0"/>
                                      <a:pt x="1123950" y="95250"/>
                                      <a:pt x="1133475" y="19050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rtlCol="0" anchor="ctr"/>
                          </wps:wsp>
                        </wpg:grpSp>
                        <wps:wsp>
                          <wps:cNvPr id="158018973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5415" y="131264"/>
                              <a:ext cx="132346" cy="2078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16C567F" w14:textId="31EAA066" w:rsidR="006D2559" w:rsidRPr="00590F1A" w:rsidRDefault="006D2559" w:rsidP="006D2559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0556312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9931" y="210244"/>
                              <a:ext cx="132363" cy="20784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D93EAF" w14:textId="7796F92C" w:rsidR="006D2559" w:rsidRPr="00590F1A" w:rsidRDefault="006D2559" w:rsidP="006D2559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12332548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84944" y="421019"/>
                            <a:ext cx="177365" cy="2073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37FB43" w14:textId="77777777" w:rsidR="006D2559" w:rsidRPr="006D2559" w:rsidRDefault="006D2559" w:rsidP="006D2559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D2559">
                                <w:rPr>
                                  <w:rFonts w:ascii="Book Antiqua" w:hAnsi="Book Antiqua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6D2559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6245107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61268" y="125043"/>
                            <a:ext cx="158385" cy="2078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8B9F66" w14:textId="0DC56236" w:rsidR="006D2559" w:rsidRPr="006D2559" w:rsidRDefault="006D2559" w:rsidP="006D2559">
                              <w:pPr>
                                <w:rPr>
                                  <w:rFonts w:cs="Times New Roman"/>
                                  <w:b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D2559">
                                <w:rPr>
                                  <w:rFonts w:cs="Times New Roman" w:hint="eastAsia"/>
                                  <w:b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360867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29041" y="311078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18262C" w14:textId="6B87DEBB" w:rsidR="006D2559" w:rsidRPr="006D2559" w:rsidRDefault="006D2559" w:rsidP="006D25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992057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2639" y="306689"/>
                            <a:ext cx="132346" cy="2078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211355" w14:textId="5C07EA92" w:rsidR="006D2559" w:rsidRPr="006D2559" w:rsidRDefault="006D2559" w:rsidP="006D25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69B886" id="组合 76" o:spid="_x0000_s1171" style="position:absolute;left:0;text-align:left;margin-left:293.75pt;margin-top:4.1pt;width:172.2pt;height:41.8pt;z-index:251724800;mso-width-relative:margin;mso-height-relative:margin" coordorigin="4641,1250" coordsize="21881,5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">
                <v:group id="组合 74" o:spid="_x0000_s1172" style="position:absolute;left:4641;top:1754;width:21881;height:4811" coordorigin="4641" coordsize="21881,4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">
                  <v:group id="组合 11748" o:spid="_x0000_s1173" style="position:absolute;left:4641;width:21703;height:4811" coordsize="19499,4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">
                    <v:group id="组合 52155099" o:spid="_x0000_s1174" style="position:absolute;width:19499;height:4324" coordsize="19499,4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">
                      <v:group id="组合 1566475432" o:spid="_x0000_s1175" style="position:absolute;top:23;width:18584;height:4301" coordorigin=",23" coordsize="18584,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">
                        <v:rect id="矩形 249226893" o:spid="_x0000_s1176" style="position:absolute;top:23;width:457;height:41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" fillcolor="black [3213]" stroked="f" strokeweight="1pt">
                          <v:fill r:id="rId147" o:title="" color2="white [3212]" type="pattern"/>
                        </v:rect>
                        <v:rect id="矩形 6352397" o:spid="_x0000_s1177" style="position:absolute;top:3867;width:18584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" fillcolor="black [3213]" stroked="f" strokeweight="1pt">
                          <v:fill r:id="rId147" o:title="" color2="white [3212]" type="pattern"/>
                        </v:rect>
                        <v:rect id="矩形 2140947432" o:spid="_x0000_s1178" style="position:absolute;left:6116;top:2831;width:457;height:10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" filled="f" strokecolor="black [3213]" strokeweight="1pt"/>
                        <v:line id="直接连接符 1835191015" o:spid="_x0000_s1179" style="position:absolute;visibility:visible;mso-wrap-style:square" from="7710,1390" to="14055,1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" strokecolor="black [3213]" strokeweight=".5pt">
                          <v:stroke endarrow="block" endarrowwidth="narrow" joinstyle="miter"/>
                          <o:lock v:ext="edit" shapetype="f"/>
                        </v:line>
                        <v:rect id="矩形 1521905277" o:spid="_x0000_s1180" style="position:absolute;left:15163;top:2831;width:818;height:10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" filled="f" strokecolor="black [3213]" strokeweight="1pt"/>
                        <v:line id="直接连接符 695079574" o:spid="_x0000_s1181" style="position:absolute;flip:x;visibility:visible;mso-wrap-style:square" from="13238,3329" to="15147,3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" strokecolor="black [3213]" strokeweight=".5pt">
                          <v:stroke endarrow="block" endarrowwidth="narrow" joinstyle="miter"/>
                          <o:lock v:ext="edit" shapetype="f"/>
                        </v:line>
                        <v:line id="直接连接符 401588027" o:spid="_x0000_s1182" style="position:absolute;visibility:visible;mso-wrap-style:square" from="5514,3306" to="6067,3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" strokecolor="black [3213]">
                          <v:stroke endarrowwidth="narrow" joinstyle="miter"/>
                          <o:lock v:ext="edit" shapetype="f"/>
                        </v:line>
                        <v:line id="直接连接符 567047712" o:spid="_x0000_s1183" style="position:absolute;visibility:visible;mso-wrap-style:square" from="505,3289" to="1058,3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" strokecolor="black [3213]">
                          <v:stroke endarrowwidth="narrow" joinstyle="miter"/>
                          <o:lock v:ext="edit" shapetype="f"/>
                        </v:line>
                      </v:group>
                      <v:shape id="任意多边形: 形状 1046092771" o:spid="_x0000_s1184" style="position:absolute;left:484;width:19015;height:3845;visibility:visible;mso-wrap-style:square;v-text-anchor:middle" coordsize="1853034,384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" path="m,l,384501r1853034,e" filled="f" strokecolor="black [3213]">
                        <v:stroke endarrow="block" endarrowwidth="narrow" joinstyle="miter"/>
                        <v:path arrowok="t" o:connecttype="custom" o:connectlocs="0,0;0,384501;1901500,384501" o:connectangles="0,0,0"/>
                      </v:shape>
                    </v:group>
                    <v:shape id="图形 2817" o:spid="_x0000_s1185" style="position:absolute;left:1063;top:2899;width:4467;height:814;visibility:visible;mso-wrap-style:square;v-text-anchor:middle" coordsize="1133475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" path="m,190500c9525,95250,42863,,109538,v133350,,133350,381000,76200,381000c128588,381000,128588,,261938,v133350,,133350,381000,76200,381000c280988,381000,280988,,414338,v133350,,133350,381000,76200,381000c433388,381000,433388,,566738,v133350,,133350,381000,76200,381000c585788,381000,585788,,719138,v133350,,133350,381000,76200,381000c738188,381000,738188,,871538,v133350,,133350,381000,76200,381000c890588,381000,890588,,1023938,v66675,,100012,95250,109537,190500e" filled="f">
                      <v:stroke joinstyle="miter"/>
                      <v:path arrowok="t" o:connecttype="custom" o:connectlocs="0,40709;43171,0;73203,81417;103235,0;133267,81417;163299,0;193331,81417;223363,0;253395,81417;283427,0;313459,81417;343491,0;373523,81417;403555,0;446726,40709" o:connectangles="0,0,0,0,0,0,0,0,0,0,0,0,0,0,0"/>
                    </v:shape>
                  </v:group>
                  <v:shape id="文本框 2" o:spid="_x0000_s1186" type="#_x0000_t202" style="position:absolute;left:7654;top:1312;width:132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16C567F" w14:textId="31EAA066" w:rsidR="006D2559" w:rsidRPr="00590F1A" w:rsidRDefault="006D2559" w:rsidP="006D2559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k</w:t>
                          </w:r>
                        </w:p>
                      </w:txbxContent>
                    </v:textbox>
                  </v:shape>
                  <v:shape id="文本框 2" o:spid="_x0000_s1187" type="#_x0000_t202" style="position:absolute;left:25199;top:2102;width:132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6D93EAF" w14:textId="7796F92C" w:rsidR="006D2559" w:rsidRPr="00590F1A" w:rsidRDefault="006D2559" w:rsidP="006D2559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文本框 2" o:spid="_x0000_s1188" type="#_x0000_t202" style="position:absolute;left:17849;top:4210;width:1774;height:20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E37FB43" w14:textId="77777777" w:rsidR="006D2559" w:rsidRPr="006D2559" w:rsidRDefault="006D2559" w:rsidP="006D2559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 w:rsidRPr="006D2559">
                          <w:rPr>
                            <w:rFonts w:ascii="Book Antiqua" w:hAnsi="Book Antiqua" w:cs="Times New Roman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 w:rsidRPr="006D2559"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189" type="#_x0000_t202" style="position:absolute;left:15612;top:1250;width:158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188B9F66" w14:textId="0DC56236" w:rsidR="006D2559" w:rsidRPr="006D2559" w:rsidRDefault="006D2559" w:rsidP="006D2559">
                        <w:pPr>
                          <w:rPr>
                            <w:rFonts w:cs="Times New Roman"/>
                            <w:b/>
                            <w:bCs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6D2559">
                          <w:rPr>
                            <w:rFonts w:cs="Times New Roman" w:hint="eastAsia"/>
                            <w:b/>
                            <w:bCs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文本框 2" o:spid="_x0000_s1190" type="#_x0000_t202" style="position:absolute;left:21290;top:3110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818262C" w14:textId="6B87DEBB" w:rsidR="006D2559" w:rsidRPr="006D2559" w:rsidRDefault="006D2559" w:rsidP="006D25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191" type="#_x0000_t202" style="position:absolute;left:11026;top:3066;width:132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6C211355" w14:textId="5C07EA92" w:rsidR="006D2559" w:rsidRPr="006D2559" w:rsidRDefault="006D2559" w:rsidP="006D25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2208F7">
        <w:rPr>
          <w:rFonts w:hint="eastAsia"/>
        </w:rPr>
        <w:t>如图</w:t>
      </w:r>
      <w:r w:rsidR="00E87BA1" w:rsidRPr="002208F7">
        <w:rPr>
          <w:rFonts w:hint="eastAsia"/>
        </w:rPr>
        <w:t>所示</w:t>
      </w:r>
      <w:r w:rsidRPr="002208F7">
        <w:rPr>
          <w:rFonts w:hint="eastAsia"/>
        </w:rPr>
        <w:t>，光滑水平地面上方有匀强电场，其场强方向水平向右，大小</w:t>
      </w:r>
      <w:r w:rsidR="00E87BA1" w:rsidRPr="002208F7">
        <w:rPr>
          <w:rFonts w:hint="eastAsia"/>
          <w:i/>
          <w:iCs/>
        </w:rPr>
        <w:t>E</w:t>
      </w:r>
      <w:r w:rsidR="00E87BA1" w:rsidRPr="002208F7">
        <w:rPr>
          <w:rFonts w:hint="eastAsia"/>
        </w:rPr>
        <w:t xml:space="preserve"> = 100 V/m</w:t>
      </w:r>
      <w:r w:rsidRPr="002208F7">
        <w:rPr>
          <w:rFonts w:hint="eastAsia"/>
        </w:rPr>
        <w:t>；地面上</w:t>
      </w:r>
      <w:r w:rsidRPr="002208F7">
        <w:t>一质量</w:t>
      </w:r>
      <w:r w:rsidR="00E87BA1" w:rsidRPr="002208F7">
        <w:rPr>
          <w:rFonts w:hint="eastAsia"/>
          <w:i/>
          <w:iCs/>
        </w:rPr>
        <w:t>m</w:t>
      </w:r>
      <w:r w:rsidR="00E87BA1" w:rsidRPr="002208F7">
        <w:rPr>
          <w:rFonts w:hint="eastAsia"/>
          <w:vertAlign w:val="subscript"/>
        </w:rPr>
        <w:t>1</w:t>
      </w:r>
      <w:r w:rsidR="00E87BA1" w:rsidRPr="002208F7">
        <w:rPr>
          <w:rFonts w:hint="eastAsia"/>
        </w:rPr>
        <w:t xml:space="preserve"> = 0.010 kg</w:t>
      </w:r>
      <w:r w:rsidRPr="002208F7">
        <w:t>的</w:t>
      </w:r>
      <w:r w:rsidRPr="002208F7">
        <w:rPr>
          <w:rFonts w:hint="eastAsia"/>
        </w:rPr>
        <w:t>小物块</w:t>
      </w:r>
      <w:r w:rsidRPr="002208F7">
        <w:rPr>
          <w:rFonts w:hint="eastAsia"/>
          <w:iCs/>
        </w:rPr>
        <w:t>a</w:t>
      </w:r>
      <w:r w:rsidRPr="002208F7">
        <w:rPr>
          <w:rFonts w:hint="eastAsia"/>
          <w:iCs/>
        </w:rPr>
        <w:t>与一</w:t>
      </w:r>
      <w:r w:rsidRPr="002208F7">
        <w:rPr>
          <w:rFonts w:hint="eastAsia"/>
        </w:rPr>
        <w:t>水平轻质</w:t>
      </w:r>
      <w:r w:rsidRPr="002208F7">
        <w:t>弹簧</w:t>
      </w:r>
      <w:r w:rsidRPr="002208F7">
        <w:rPr>
          <w:rFonts w:hint="eastAsia"/>
        </w:rPr>
        <w:t>相连，弹簧的另一端固定在竖直墙面上，弹簧的</w:t>
      </w:r>
      <w:r w:rsidRPr="002208F7">
        <w:t>劲度系数</w:t>
      </w:r>
      <w:r w:rsidR="00E87BA1" w:rsidRPr="002208F7">
        <w:rPr>
          <w:rFonts w:hint="eastAsia"/>
          <w:i/>
          <w:iCs/>
        </w:rPr>
        <w:t>k</w:t>
      </w:r>
      <w:r w:rsidR="00E87BA1" w:rsidRPr="002208F7">
        <w:rPr>
          <w:rFonts w:hint="eastAsia"/>
        </w:rPr>
        <w:t xml:space="preserve"> = 0.16 N/m</w:t>
      </w:r>
      <w:r w:rsidR="00E87BA1" w:rsidRPr="002208F7">
        <w:rPr>
          <w:rFonts w:hint="eastAsia"/>
        </w:rPr>
        <w:t>。</w:t>
      </w:r>
      <w:r w:rsidRPr="002208F7">
        <w:rPr>
          <w:rFonts w:hint="eastAsia"/>
        </w:rPr>
        <w:t>将弹簧处于原长时</w:t>
      </w:r>
      <w:r w:rsidRPr="002208F7">
        <w:rPr>
          <w:rFonts w:hint="eastAsia"/>
          <w:iCs/>
        </w:rPr>
        <w:t>a</w:t>
      </w:r>
      <w:r w:rsidRPr="002208F7">
        <w:t>的位置</w:t>
      </w:r>
      <w:r w:rsidRPr="002208F7">
        <w:rPr>
          <w:rFonts w:hint="eastAsia"/>
        </w:rPr>
        <w:t>记为原点</w:t>
      </w:r>
      <w:r w:rsidRPr="002208F7">
        <w:rPr>
          <w:rFonts w:hint="eastAsia"/>
          <w:i/>
          <w:iCs/>
        </w:rPr>
        <w:t>O</w:t>
      </w:r>
      <w:r w:rsidR="00986EF5" w:rsidRPr="002208F7">
        <w:rPr>
          <w:rFonts w:hint="eastAsia"/>
        </w:rPr>
        <w:t>，水平向右记为</w:t>
      </w:r>
      <w:r w:rsidR="00E87BA1" w:rsidRPr="002208F7">
        <w:rPr>
          <w:rFonts w:hint="eastAsia"/>
          <w:i/>
          <w:iCs/>
        </w:rPr>
        <w:t>x</w:t>
      </w:r>
      <w:r w:rsidR="00986EF5" w:rsidRPr="002208F7">
        <w:rPr>
          <w:rFonts w:hint="eastAsia"/>
        </w:rPr>
        <w:t>正方向。</w:t>
      </w:r>
      <w:r w:rsidR="00BB6B03" w:rsidRPr="002208F7">
        <w:rPr>
          <w:rFonts w:hint="eastAsia"/>
        </w:rPr>
        <w:t>将</w:t>
      </w:r>
      <w:r w:rsidRPr="002208F7">
        <w:rPr>
          <w:rFonts w:hint="eastAsia"/>
        </w:rPr>
        <w:t>物块</w:t>
      </w:r>
      <w:r w:rsidRPr="002208F7">
        <w:rPr>
          <w:rFonts w:hint="eastAsia"/>
          <w:iCs/>
        </w:rPr>
        <w:t>a</w:t>
      </w:r>
      <w:r w:rsidRPr="002208F7">
        <w:rPr>
          <w:rFonts w:hint="eastAsia"/>
          <w:iCs/>
        </w:rPr>
        <w:t>从原点</w:t>
      </w:r>
      <w:r w:rsidRPr="002208F7">
        <w:t>左</w:t>
      </w:r>
      <w:r w:rsidRPr="002208F7">
        <w:rPr>
          <w:rFonts w:hint="eastAsia"/>
        </w:rPr>
        <w:t>移</w:t>
      </w:r>
      <w:r w:rsidRPr="002208F7">
        <w:t>4</w:t>
      </w:r>
      <w:r w:rsidRPr="002208F7">
        <w:rPr>
          <w:rFonts w:hint="eastAsia"/>
        </w:rPr>
        <w:t>.0</w:t>
      </w:r>
      <w:r w:rsidRPr="002208F7">
        <w:t xml:space="preserve"> m</w:t>
      </w:r>
      <w:r w:rsidRPr="002208F7">
        <w:rPr>
          <w:rFonts w:hint="eastAsia"/>
        </w:rPr>
        <w:t>后由静止</w:t>
      </w:r>
      <w:r w:rsidRPr="002208F7">
        <w:t>释放</w:t>
      </w:r>
      <w:r w:rsidRPr="002208F7">
        <w:rPr>
          <w:rFonts w:hint="eastAsia"/>
        </w:rPr>
        <w:t>，以释放时刻为计时起点</w:t>
      </w:r>
      <w:r w:rsidR="00E87BA1" w:rsidRPr="002208F7">
        <w:rPr>
          <w:rFonts w:hint="eastAsia"/>
          <w:i/>
          <w:iCs/>
        </w:rPr>
        <w:t>t</w:t>
      </w:r>
      <w:r w:rsidR="00E87BA1" w:rsidRPr="002208F7">
        <w:rPr>
          <w:rFonts w:hint="eastAsia"/>
        </w:rPr>
        <w:t xml:space="preserve"> = 0</w:t>
      </w:r>
      <w:r w:rsidRPr="002208F7">
        <w:rPr>
          <w:rFonts w:hint="eastAsia"/>
        </w:rPr>
        <w:t>。此时，另一质量</w:t>
      </w:r>
      <w:r w:rsidR="00E87BA1" w:rsidRPr="002208F7">
        <w:rPr>
          <w:rFonts w:hint="eastAsia"/>
          <w:i/>
          <w:iCs/>
        </w:rPr>
        <w:t>m</w:t>
      </w:r>
      <w:r w:rsidR="00E87BA1" w:rsidRPr="002208F7">
        <w:rPr>
          <w:rFonts w:hint="eastAsia"/>
          <w:vertAlign w:val="subscript"/>
        </w:rPr>
        <w:t>2</w:t>
      </w:r>
      <w:r w:rsidR="00E87BA1" w:rsidRPr="002208F7">
        <w:rPr>
          <w:rFonts w:hint="eastAsia"/>
        </w:rPr>
        <w:t xml:space="preserve"> = 0.030 kg</w:t>
      </w:r>
      <w:r w:rsidRPr="002208F7">
        <w:rPr>
          <w:rFonts w:hint="eastAsia"/>
        </w:rPr>
        <w:t>、电荷量</w:t>
      </w:r>
      <w:r w:rsidR="00E87BA1" w:rsidRPr="002208F7">
        <w:rPr>
          <w:rFonts w:hint="eastAsia"/>
          <w:i/>
          <w:iCs/>
        </w:rPr>
        <w:t>q</w:t>
      </w:r>
      <w:r w:rsidR="00E87BA1" w:rsidRPr="002208F7">
        <w:rPr>
          <w:rFonts w:hint="eastAsia"/>
        </w:rPr>
        <w:t xml:space="preserve"> = + 1.6</w:t>
      </w:r>
      <w:r w:rsidR="00E87BA1" w:rsidRPr="002208F7">
        <w:rPr>
          <w:rFonts w:asciiTheme="majorBidi" w:hAnsiTheme="majorBidi" w:cstheme="majorBidi"/>
        </w:rPr>
        <w:t>×</w:t>
      </w:r>
      <w:r w:rsidR="00E87BA1" w:rsidRPr="002208F7">
        <w:rPr>
          <w:rFonts w:hint="eastAsia"/>
        </w:rPr>
        <w:t>10</w:t>
      </w:r>
      <w:r w:rsidR="00E87BA1" w:rsidRPr="002208F7">
        <w:rPr>
          <w:rFonts w:cs="Times New Roman"/>
          <w:vertAlign w:val="superscript"/>
        </w:rPr>
        <w:t>−</w:t>
      </w:r>
      <w:r w:rsidR="00E87BA1" w:rsidRPr="002208F7">
        <w:rPr>
          <w:rFonts w:hint="eastAsia"/>
          <w:vertAlign w:val="superscript"/>
        </w:rPr>
        <w:t>3</w:t>
      </w:r>
      <w:r w:rsidR="00E87BA1" w:rsidRPr="002208F7">
        <w:rPr>
          <w:rFonts w:hint="eastAsia"/>
        </w:rPr>
        <w:t xml:space="preserve"> C</w:t>
      </w:r>
      <w:r w:rsidRPr="002208F7">
        <w:rPr>
          <w:rFonts w:hint="eastAsia"/>
        </w:rPr>
        <w:t>的小物块</w:t>
      </w:r>
      <w:r w:rsidRPr="002208F7">
        <w:rPr>
          <w:rFonts w:hint="eastAsia"/>
        </w:rPr>
        <w:t>b</w:t>
      </w:r>
      <w:r w:rsidRPr="002208F7">
        <w:rPr>
          <w:rFonts w:hint="eastAsia"/>
        </w:rPr>
        <w:t>，以大小为</w:t>
      </w:r>
      <w:r w:rsidR="00E87BA1" w:rsidRPr="002208F7">
        <w:rPr>
          <w:rFonts w:hint="eastAsia"/>
        </w:rPr>
        <w:t xml:space="preserve"> 16.7 m/s</w:t>
      </w:r>
      <w:r w:rsidRPr="002208F7">
        <w:rPr>
          <w:rFonts w:hint="eastAsia"/>
        </w:rPr>
        <w:t>的速度</w:t>
      </w:r>
      <w:r w:rsidR="00E87BA1" w:rsidRPr="002208F7">
        <w:rPr>
          <w:rFonts w:ascii="Book Antiqua" w:hAnsi="Book Antiqua" w:cs="Times New Roman"/>
          <w:i/>
          <w:iCs/>
        </w:rPr>
        <w:t>v</w:t>
      </w:r>
      <w:r w:rsidR="00E87BA1" w:rsidRPr="002208F7">
        <w:rPr>
          <w:rFonts w:cs="Times New Roman" w:hint="eastAsia"/>
          <w:vertAlign w:val="subscript"/>
        </w:rPr>
        <w:t>0</w:t>
      </w:r>
      <w:r w:rsidRPr="002208F7">
        <w:rPr>
          <w:rFonts w:hint="eastAsia"/>
        </w:rPr>
        <w:t>向左运动，经过</w:t>
      </w:r>
      <w:bookmarkStart w:id="20" w:name="_Hlk203634133"/>
      <w:r w:rsidR="00E87BA1" w:rsidRPr="002208F7">
        <w:fldChar w:fldCharType="begin"/>
      </w:r>
      <w:r w:rsidR="00E87BA1" w:rsidRPr="002208F7">
        <w:instrText xml:space="preserve"> </w:instrText>
      </w:r>
      <w:r w:rsidR="00E87BA1" w:rsidRPr="002208F7">
        <w:rPr>
          <w:rFonts w:hint="eastAsia"/>
        </w:rPr>
        <w:instrText>EQ \F(</w:instrText>
      </w:r>
      <w:r w:rsidR="00E87BA1" w:rsidRPr="002208F7">
        <w:rPr>
          <w:rFonts w:cs="Times New Roman"/>
        </w:rPr>
        <w:instrText>π</w:instrText>
      </w:r>
      <w:r w:rsidR="00E87BA1" w:rsidRPr="002208F7">
        <w:rPr>
          <w:rFonts w:hint="eastAsia"/>
        </w:rPr>
        <w:instrText>,24)</w:instrText>
      </w:r>
      <w:r w:rsidR="00E87BA1" w:rsidRPr="002208F7">
        <w:instrText xml:space="preserve"> </w:instrText>
      </w:r>
      <w:r w:rsidR="00E87BA1" w:rsidRPr="002208F7">
        <w:fldChar w:fldCharType="separate"/>
      </w:r>
      <w:r w:rsidR="00E87BA1" w:rsidRPr="002208F7">
        <w:fldChar w:fldCharType="end"/>
      </w:r>
      <w:bookmarkEnd w:id="20"/>
      <w:commentRangeStart w:id="21"/>
      <w:r w:rsidR="004E46FE">
        <w:rPr>
          <w:rFonts w:hint="eastAsia"/>
        </w:rPr>
        <w:t>s</w:t>
      </w:r>
      <w:r w:rsidRPr="002208F7">
        <w:rPr>
          <w:rFonts w:hint="eastAsia"/>
        </w:rPr>
        <w:t>与</w:t>
      </w:r>
      <w:r w:rsidRPr="002208F7">
        <w:rPr>
          <w:rFonts w:hint="eastAsia"/>
          <w:iCs/>
        </w:rPr>
        <w:t>a</w:t>
      </w:r>
      <w:r w:rsidRPr="002208F7">
        <w:rPr>
          <w:rFonts w:hint="eastAsia"/>
        </w:rPr>
        <w:t>发生完全非弹性碰撞，</w:t>
      </w:r>
      <w:r w:rsidR="00986EF5" w:rsidRPr="002208F7">
        <w:rPr>
          <w:rFonts w:hint="eastAsia"/>
        </w:rPr>
        <w:t>碰撞时间极短，</w:t>
      </w:r>
      <w:r w:rsidRPr="002208F7">
        <w:rPr>
          <w:rFonts w:hint="eastAsia"/>
        </w:rPr>
        <w:t>碰后两物块组成新物块</w:t>
      </w:r>
      <w:r w:rsidR="00E87BA1" w:rsidRPr="002208F7">
        <w:rPr>
          <w:rFonts w:hint="eastAsia"/>
        </w:rPr>
        <w:t>c</w:t>
      </w:r>
      <w:r w:rsidR="00E87BA1" w:rsidRPr="002208F7">
        <w:rPr>
          <w:rFonts w:hint="eastAsia"/>
        </w:rPr>
        <w:t>。</w:t>
      </w:r>
      <w:r w:rsidRPr="002208F7">
        <w:rPr>
          <w:rFonts w:hint="eastAsia"/>
        </w:rPr>
        <w:t>已知碰撞中没有电荷损失。求</w:t>
      </w:r>
      <w:commentRangeEnd w:id="21"/>
      <w:r w:rsidR="002208F7" w:rsidRPr="002208F7">
        <w:rPr>
          <w:rStyle w:val="ac"/>
        </w:rPr>
        <w:commentReference w:id="21"/>
      </w:r>
    </w:p>
    <w:p w14:paraId="2557815A" w14:textId="11342439" w:rsidR="000124CC" w:rsidRPr="002208F7" w:rsidRDefault="00000000" w:rsidP="00325A12">
      <w:pPr>
        <w:rPr>
          <w:u w:val="single"/>
        </w:rPr>
      </w:pPr>
      <w:r w:rsidRPr="002208F7">
        <w:rPr>
          <w:rFonts w:hint="eastAsia"/>
        </w:rPr>
        <w:t>（</w:t>
      </w:r>
      <w:r w:rsidRPr="002208F7">
        <w:rPr>
          <w:rFonts w:hint="eastAsia"/>
        </w:rPr>
        <w:t>1</w:t>
      </w:r>
      <w:r w:rsidRPr="002208F7">
        <w:rPr>
          <w:rFonts w:hint="eastAsia"/>
        </w:rPr>
        <w:t>）</w:t>
      </w:r>
      <w:r w:rsidRPr="002208F7">
        <w:rPr>
          <w:rFonts w:hint="eastAsia"/>
          <w:iCs/>
        </w:rPr>
        <w:t>碰撞前</w:t>
      </w:r>
      <w:r w:rsidRPr="002208F7">
        <w:rPr>
          <w:rFonts w:hint="eastAsia"/>
        </w:rPr>
        <w:t>物块</w:t>
      </w:r>
      <w:r w:rsidRPr="002208F7">
        <w:rPr>
          <w:rFonts w:hint="eastAsia"/>
          <w:iCs/>
        </w:rPr>
        <w:t>a</w:t>
      </w:r>
      <w:r w:rsidRPr="002208F7">
        <w:rPr>
          <w:rFonts w:hint="eastAsia"/>
          <w:iCs/>
        </w:rPr>
        <w:t>在</w:t>
      </w:r>
      <w:r w:rsidR="00E87BA1" w:rsidRPr="002208F7">
        <w:rPr>
          <w:rFonts w:hint="eastAsia"/>
          <w:i/>
        </w:rPr>
        <w:t>t</w:t>
      </w:r>
      <w:r w:rsidR="00E87BA1" w:rsidRPr="002208F7">
        <w:rPr>
          <w:rFonts w:hint="eastAsia"/>
          <w:iCs/>
        </w:rPr>
        <w:t>（</w:t>
      </w:r>
      <w:r w:rsidR="00E87BA1" w:rsidRPr="002208F7">
        <w:rPr>
          <w:rFonts w:hint="eastAsia"/>
          <w:i/>
        </w:rPr>
        <w:t>t</w:t>
      </w:r>
      <w:r w:rsidR="00E87BA1" w:rsidRPr="002208F7">
        <w:rPr>
          <w:rFonts w:hint="eastAsia"/>
          <w:iCs/>
        </w:rPr>
        <w:t xml:space="preserve"> </w:t>
      </w:r>
      <w:r w:rsidR="00E87BA1" w:rsidRPr="002208F7">
        <w:rPr>
          <w:rFonts w:hint="eastAsia"/>
          <w:iCs/>
        </w:rPr>
        <w:t>≥</w:t>
      </w:r>
      <w:r w:rsidR="00E87BA1" w:rsidRPr="002208F7">
        <w:rPr>
          <w:rFonts w:hint="eastAsia"/>
          <w:iCs/>
        </w:rPr>
        <w:t xml:space="preserve"> 0</w:t>
      </w:r>
      <w:r w:rsidR="00E87BA1" w:rsidRPr="002208F7">
        <w:rPr>
          <w:rFonts w:hint="eastAsia"/>
          <w:iCs/>
        </w:rPr>
        <w:t>）</w:t>
      </w:r>
      <w:r w:rsidRPr="002208F7">
        <w:rPr>
          <w:rFonts w:hint="eastAsia"/>
          <w:iCs/>
        </w:rPr>
        <w:t>时刻</w:t>
      </w:r>
      <w:r w:rsidRPr="002208F7">
        <w:rPr>
          <w:rFonts w:hint="eastAsia"/>
        </w:rPr>
        <w:t>的</w:t>
      </w:r>
      <w:r w:rsidR="00FA674D" w:rsidRPr="002208F7">
        <w:rPr>
          <w:rFonts w:hint="eastAsia"/>
        </w:rPr>
        <w:t>坐标</w:t>
      </w:r>
      <w:r w:rsidR="00E87BA1" w:rsidRPr="002208F7">
        <w:rPr>
          <w:rFonts w:hint="eastAsia"/>
          <w:i/>
          <w:iCs/>
        </w:rPr>
        <w:t>x</w:t>
      </w:r>
      <w:r w:rsidR="00E87BA1" w:rsidRPr="002208F7">
        <w:rPr>
          <w:rFonts w:hint="eastAsia"/>
          <w:vertAlign w:val="subscript"/>
        </w:rPr>
        <w:t>a</w:t>
      </w:r>
      <w:r w:rsidR="00E87BA1" w:rsidRPr="002208F7">
        <w:rPr>
          <w:rFonts w:hint="eastAsia"/>
        </w:rPr>
        <w:t>(</w:t>
      </w:r>
      <w:r w:rsidR="00E87BA1" w:rsidRPr="002208F7">
        <w:rPr>
          <w:rFonts w:hint="eastAsia"/>
          <w:i/>
          <w:iCs/>
        </w:rPr>
        <w:t>t</w:t>
      </w:r>
      <w:r w:rsidR="00E87BA1" w:rsidRPr="002208F7">
        <w:rPr>
          <w:rFonts w:hint="eastAsia"/>
        </w:rPr>
        <w:t>)</w:t>
      </w:r>
      <w:r w:rsidRPr="002208F7">
        <w:rPr>
          <w:rFonts w:hint="eastAsia"/>
        </w:rPr>
        <w:t>和速度</w:t>
      </w:r>
      <w:r w:rsidR="00E87BA1" w:rsidRPr="002208F7">
        <w:rPr>
          <w:rFonts w:ascii="Book Antiqua" w:hAnsi="Book Antiqua"/>
          <w:i/>
          <w:iCs/>
        </w:rPr>
        <w:t>v</w:t>
      </w:r>
      <w:r w:rsidR="00E87BA1" w:rsidRPr="002208F7">
        <w:rPr>
          <w:rFonts w:hint="eastAsia"/>
          <w:vertAlign w:val="subscript"/>
        </w:rPr>
        <w:t>a</w:t>
      </w:r>
      <w:r w:rsidR="00E87BA1" w:rsidRPr="002208F7">
        <w:rPr>
          <w:rFonts w:hint="eastAsia"/>
        </w:rPr>
        <w:t>(</w:t>
      </w:r>
      <w:r w:rsidR="00E87BA1" w:rsidRPr="002208F7">
        <w:rPr>
          <w:rFonts w:hint="eastAsia"/>
          <w:i/>
          <w:iCs/>
        </w:rPr>
        <w:t>t</w:t>
      </w:r>
      <w:r w:rsidR="00E87BA1" w:rsidRPr="002208F7">
        <w:rPr>
          <w:rFonts w:hint="eastAsia"/>
        </w:rPr>
        <w:t>)</w:t>
      </w:r>
      <w:r w:rsidRPr="002208F7">
        <w:rPr>
          <w:rFonts w:hint="eastAsia"/>
        </w:rPr>
        <w:t>；</w:t>
      </w:r>
    </w:p>
    <w:p w14:paraId="290A2C32" w14:textId="1C917B67" w:rsidR="000124CC" w:rsidRPr="002208F7" w:rsidRDefault="00000000" w:rsidP="00325A12">
      <w:r w:rsidRPr="002208F7">
        <w:rPr>
          <w:rFonts w:hint="eastAsia"/>
        </w:rPr>
        <w:t>（</w:t>
      </w:r>
      <w:r w:rsidRPr="002208F7">
        <w:rPr>
          <w:rFonts w:hint="eastAsia"/>
        </w:rPr>
        <w:t>2</w:t>
      </w:r>
      <w:r w:rsidRPr="002208F7">
        <w:rPr>
          <w:rFonts w:hint="eastAsia"/>
        </w:rPr>
        <w:t>）物块</w:t>
      </w:r>
      <w:r w:rsidRPr="002208F7">
        <w:rPr>
          <w:rFonts w:hint="eastAsia"/>
          <w:iCs/>
        </w:rPr>
        <w:t>c</w:t>
      </w:r>
      <w:r w:rsidRPr="002208F7">
        <w:rPr>
          <w:rFonts w:hint="eastAsia"/>
          <w:iCs/>
        </w:rPr>
        <w:t>在</w:t>
      </w:r>
      <w:r w:rsidR="00E87BA1" w:rsidRPr="002208F7">
        <w:rPr>
          <w:rFonts w:hint="eastAsia"/>
          <w:i/>
        </w:rPr>
        <w:t>t</w:t>
      </w:r>
      <w:r w:rsidRPr="002208F7">
        <w:rPr>
          <w:rFonts w:hint="eastAsia"/>
          <w:iCs/>
        </w:rPr>
        <w:t>时刻</w:t>
      </w:r>
      <w:r w:rsidRPr="002208F7">
        <w:rPr>
          <w:rFonts w:hint="eastAsia"/>
        </w:rPr>
        <w:t>的</w:t>
      </w:r>
      <w:r w:rsidR="00FA674D" w:rsidRPr="002208F7">
        <w:rPr>
          <w:rFonts w:hint="eastAsia"/>
        </w:rPr>
        <w:t>坐标</w:t>
      </w:r>
      <w:r w:rsidR="002208F7" w:rsidRPr="002208F7">
        <w:rPr>
          <w:rFonts w:hint="eastAsia"/>
          <w:i/>
          <w:iCs/>
        </w:rPr>
        <w:t>x</w:t>
      </w:r>
      <w:r w:rsidR="002208F7" w:rsidRPr="002208F7">
        <w:rPr>
          <w:rFonts w:hint="eastAsia"/>
          <w:vertAlign w:val="subscript"/>
        </w:rPr>
        <w:t>c</w:t>
      </w:r>
      <w:r w:rsidR="002208F7" w:rsidRPr="002208F7">
        <w:rPr>
          <w:rFonts w:hint="eastAsia"/>
        </w:rPr>
        <w:t>(</w:t>
      </w:r>
      <w:r w:rsidR="002208F7" w:rsidRPr="002208F7">
        <w:rPr>
          <w:rFonts w:hint="eastAsia"/>
          <w:i/>
          <w:iCs/>
        </w:rPr>
        <w:t>t</w:t>
      </w:r>
      <w:r w:rsidR="002208F7" w:rsidRPr="002208F7">
        <w:rPr>
          <w:rFonts w:hint="eastAsia"/>
        </w:rPr>
        <w:t>)</w:t>
      </w:r>
      <w:r w:rsidR="002208F7" w:rsidRPr="002208F7">
        <w:rPr>
          <w:rFonts w:hint="eastAsia"/>
        </w:rPr>
        <w:t>。</w:t>
      </w:r>
    </w:p>
    <w:p w14:paraId="064E441F" w14:textId="77777777" w:rsidR="00A27040" w:rsidRPr="002208F7" w:rsidRDefault="00A27040" w:rsidP="00325A12"/>
    <w:p w14:paraId="03981775" w14:textId="0E671E8D" w:rsidR="00A27040" w:rsidRPr="002208F7" w:rsidRDefault="006E78F7" w:rsidP="006E78F7">
      <w:pPr>
        <w:numPr>
          <w:ilvl w:val="0"/>
          <w:numId w:val="20"/>
        </w:numPr>
      </w:pPr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68255838" wp14:editId="400EF4CF">
                <wp:simplePos x="0" y="0"/>
                <wp:positionH relativeFrom="column">
                  <wp:posOffset>4631146</wp:posOffset>
                </wp:positionH>
                <wp:positionV relativeFrom="paragraph">
                  <wp:posOffset>39733</wp:posOffset>
                </wp:positionV>
                <wp:extent cx="1161415" cy="1174478"/>
                <wp:effectExtent l="0" t="0" r="635" b="6985"/>
                <wp:wrapSquare wrapText="bothSides"/>
                <wp:docPr id="1878601650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1415" cy="1174478"/>
                          <a:chOff x="121166" y="-13459"/>
                          <a:chExt cx="1162727" cy="1229017"/>
                        </a:xfrm>
                      </wpg:grpSpPr>
                      <wpg:grpSp>
                        <wpg:cNvPr id="2028195345" name="组合 11767">
                          <a:extLst>
                            <a:ext uri="{FF2B5EF4-FFF2-40B4-BE49-F238E27FC236}">
                              <a16:creationId xmlns:a16="http://schemas.microsoft.com/office/drawing/2014/main" id="{D1DBB86B-1AA5-75C1-9269-292057133C8B}"/>
                            </a:ext>
                          </a:extLst>
                        </wpg:cNvPr>
                        <wpg:cNvGrpSpPr/>
                        <wpg:grpSpPr>
                          <a:xfrm>
                            <a:off x="281330" y="-13459"/>
                            <a:ext cx="844933" cy="1118974"/>
                            <a:chOff x="5721" y="-13459"/>
                            <a:chExt cx="844933" cy="1118974"/>
                          </a:xfrm>
                        </wpg:grpSpPr>
                        <wps:wsp>
                          <wps:cNvPr id="1472807237" name="梯形 1472807237">
                            <a:extLst>
                              <a:ext uri="{FF2B5EF4-FFF2-40B4-BE49-F238E27FC236}">
                                <a16:creationId xmlns:a16="http://schemas.microsoft.com/office/drawing/2014/main" id="{CBEDD8FB-0296-2B5F-AD50-70698155DFA9}"/>
                              </a:ext>
                            </a:extLst>
                          </wps:cNvPr>
                          <wps:cNvSpPr/>
                          <wps:spPr>
                            <a:xfrm>
                              <a:off x="5721" y="786621"/>
                              <a:ext cx="844933" cy="318894"/>
                            </a:xfrm>
                            <a:prstGeom prst="trapezoid">
                              <a:avLst>
                                <a:gd name="adj" fmla="val 60969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239393498" name="组合 239393498">
                            <a:extLst>
                              <a:ext uri="{FF2B5EF4-FFF2-40B4-BE49-F238E27FC236}">
                                <a16:creationId xmlns:a16="http://schemas.microsoft.com/office/drawing/2014/main" id="{6A485165-0EC0-9BF0-A648-2EDCE2611F67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8300" y="-13459"/>
                              <a:ext cx="839148" cy="874219"/>
                              <a:chOff x="8300" y="-13459"/>
                              <a:chExt cx="839148" cy="874219"/>
                            </a:xfrm>
                          </wpg:grpSpPr>
                          <wps:wsp>
                            <wps:cNvPr id="1236539487" name="等腰三角形 1236539487">
                              <a:extLst>
                                <a:ext uri="{FF2B5EF4-FFF2-40B4-BE49-F238E27FC236}">
                                  <a16:creationId xmlns:a16="http://schemas.microsoft.com/office/drawing/2014/main" id="{FA0C01A0-51EA-23E3-1C02-00A9A6D34E0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93816" y="424205"/>
                                <a:ext cx="468508" cy="359721"/>
                              </a:xfrm>
                              <a:prstGeom prst="triangl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882928900" name="椭圆 882928900">
                              <a:extLst>
                                <a:ext uri="{FF2B5EF4-FFF2-40B4-BE49-F238E27FC236}">
                                  <a16:creationId xmlns:a16="http://schemas.microsoft.com/office/drawing/2014/main" id="{F947D669-A252-F066-EA21-123DB1AB38B6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8300" y="-13459"/>
                                <a:ext cx="839148" cy="874219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830123173" name="直接连接符 830123173">
                              <a:extLst>
                                <a:ext uri="{FF2B5EF4-FFF2-40B4-BE49-F238E27FC236}">
                                  <a16:creationId xmlns:a16="http://schemas.microsoft.com/office/drawing/2014/main" id="{B302EE0C-8A33-AAB2-7FB2-B6CFDCED522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432970" y="423131"/>
                                <a:ext cx="411963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751280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11793" y="242911"/>
                            <a:ext cx="164191" cy="2165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C6A4FD" w14:textId="53C8AE30" w:rsidR="006E78F7" w:rsidRPr="006E78F7" w:rsidRDefault="006E78F7" w:rsidP="006E78F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E78F7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869147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988" y="689484"/>
                            <a:ext cx="164191" cy="2165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5D663D" w14:textId="36AE6F19" w:rsidR="006E78F7" w:rsidRPr="006E78F7" w:rsidRDefault="006E78F7" w:rsidP="006E78F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327242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51164" y="687292"/>
                            <a:ext cx="164191" cy="2165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2420EF" w14:textId="52513084" w:rsidR="006E78F7" w:rsidRPr="006E78F7" w:rsidRDefault="006E78F7" w:rsidP="006E78F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2924737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166" y="999204"/>
                            <a:ext cx="158446" cy="2163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576AA4" w14:textId="65F7BE60" w:rsidR="006E78F7" w:rsidRPr="006E78F7" w:rsidRDefault="006E78F7" w:rsidP="006E78F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883788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5357" y="989922"/>
                            <a:ext cx="158536" cy="2165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C5E885" w14:textId="411BA869" w:rsidR="006E78F7" w:rsidRPr="006E78F7" w:rsidRDefault="006E78F7" w:rsidP="006E78F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843064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46245" y="222328"/>
                            <a:ext cx="139466" cy="2165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D8E504" w14:textId="478A0911" w:rsidR="006E78F7" w:rsidRPr="006E78F7" w:rsidRDefault="006E78F7" w:rsidP="006E78F7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E78F7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255838" id="组合 77" o:spid="_x0000_s1192" style="position:absolute;left:0;text-align:left;margin-left:364.65pt;margin-top:3.15pt;width:91.45pt;height:92.5pt;z-index:251729920;mso-width-relative:margin;mso-height-relative:margin" coordorigin="1211,-134" coordsize="11627,12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">
                <v:group id="组合 11767" o:spid="_x0000_s1193" style="position:absolute;left:2813;top:-134;width:8449;height:11189" coordorigin="57,-134" coordsize="8449,11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">
                  <v:shape id="梯形 1472807237" o:spid="_x0000_s1194" style="position:absolute;left:57;top:7866;width:8449;height:3189;visibility:visible;mso-wrap-style:square;v-text-anchor:middle" coordsize="844933,318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" path="m,318894l194426,,650507,,844933,318894,,318894xe" filled="f" strokecolor="black [3213]" strokeweight="1pt">
                    <v:stroke joinstyle="miter"/>
                    <v:path arrowok="t" o:connecttype="custom" o:connectlocs="0,318894;194426,0;650507,0;844933,318894;0,318894" o:connectangles="0,0,0,0,0"/>
                  </v:shape>
                  <v:group id="组合 239393498" o:spid="_x0000_s1195" style="position:absolute;left:83;top:-134;width:8391;height:8741" coordorigin="83,-134" coordsize="8391,8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">
                    <v:shape id="等腰三角形 1236539487" o:spid="_x0000_s1196" type="#_x0000_t5" style="position:absolute;left:1938;top:4242;width:4685;height:3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" filled="f" strokecolor="black [3213]" strokeweight=".5pt">
                      <v:stroke dashstyle="dash"/>
                    </v:shape>
                    <v:oval id="椭圆 882928900" o:spid="_x0000_s1197" style="position:absolute;left:83;top:-134;width:8391;height:87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" filled="f" strokecolor="black [3213]" strokeweight=".5pt">
                      <v:stroke dashstyle="dash" joinstyle="miter"/>
                      <v:path arrowok="t"/>
                      <o:lock v:ext="edit" aspectratio="t"/>
                    </v:oval>
                    <v:line id="直接连接符 830123173" o:spid="_x0000_s1198" style="position:absolute;visibility:visible;mso-wrap-style:square" from="4329,4231" to="8449,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" strokecolor="black [3213]" strokeweight=".5pt">
                      <v:stroke dashstyle="dash" joinstyle="miter"/>
                      <o:lock v:ext="edit" shapetype="f"/>
                    </v:line>
                  </v:group>
                </v:group>
                <v:shape id="文本框 2" o:spid="_x0000_s1199" type="#_x0000_t202" style="position:absolute;left:6117;top:2429;width:1642;height:21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" filled="f" stroked="f">
                  <v:textbox style="mso-fit-shape-to-text:t" inset="1mm,0,1mm,0">
                    <w:txbxContent>
                      <w:p w14:paraId="78C6A4FD" w14:textId="53C8AE30" w:rsidR="006E78F7" w:rsidRPr="006E78F7" w:rsidRDefault="006E78F7" w:rsidP="006E78F7">
                        <w:pPr>
                          <w:rPr>
                            <w:sz w:val="18"/>
                            <w:szCs w:val="18"/>
                          </w:rPr>
                        </w:pPr>
                        <w:r w:rsidRPr="006E78F7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200" type="#_x0000_t202" style="position:absolute;left:2849;top:6894;width:1642;height:2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" filled="f" stroked="f">
                  <v:textbox style="mso-fit-shape-to-text:t" inset="1mm,0,1mm,0">
                    <w:txbxContent>
                      <w:p w14:paraId="175D663D" w14:textId="36AE6F19" w:rsidR="006E78F7" w:rsidRPr="006E78F7" w:rsidRDefault="006E78F7" w:rsidP="006E78F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201" type="#_x0000_t202" style="position:absolute;left:9511;top:6872;width:1642;height:2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5C2420EF" w14:textId="52513084" w:rsidR="006E78F7" w:rsidRPr="006E78F7" w:rsidRDefault="006E78F7" w:rsidP="006E78F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202" type="#_x0000_t202" style="position:absolute;left:1211;top:9992;width:1585;height:21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29576AA4" w14:textId="65F7BE60" w:rsidR="006E78F7" w:rsidRPr="006E78F7" w:rsidRDefault="006E78F7" w:rsidP="006E78F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203" type="#_x0000_t202" style="position:absolute;left:11253;top:9899;width:1585;height:21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9C5E885" w14:textId="411BA869" w:rsidR="006E78F7" w:rsidRPr="006E78F7" w:rsidRDefault="006E78F7" w:rsidP="006E78F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204" type="#_x0000_t202" style="position:absolute;left:8462;top:2223;width:1395;height:21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48D8E504" w14:textId="478A0911" w:rsidR="006E78F7" w:rsidRPr="006E78F7" w:rsidRDefault="006E78F7" w:rsidP="006E78F7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6E78F7"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27040" w:rsidRPr="002208F7">
        <w:rPr>
          <w:rFonts w:hint="eastAsia"/>
        </w:rPr>
        <w:t>半径为</w:t>
      </w:r>
      <w:r w:rsidR="002208F7" w:rsidRPr="002208F7">
        <w:rPr>
          <w:rFonts w:hint="eastAsia"/>
          <w:i/>
          <w:iCs/>
        </w:rPr>
        <w:t>a</w:t>
      </w:r>
      <w:r w:rsidR="002208F7" w:rsidRPr="002208F7">
        <w:rPr>
          <w:rFonts w:hint="eastAsia"/>
        </w:rPr>
        <w:t>、</w:t>
      </w:r>
      <w:r w:rsidR="00A27040" w:rsidRPr="002208F7">
        <w:rPr>
          <w:rFonts w:hint="eastAsia"/>
        </w:rPr>
        <w:t>单位长度匝数为</w:t>
      </w:r>
      <w:r w:rsidR="002208F7" w:rsidRPr="002208F7">
        <w:rPr>
          <w:rFonts w:hint="eastAsia"/>
          <w:i/>
          <w:iCs/>
        </w:rPr>
        <w:t>n</w:t>
      </w:r>
      <w:r w:rsidR="00A27040" w:rsidRPr="002208F7">
        <w:rPr>
          <w:rFonts w:hint="eastAsia"/>
        </w:rPr>
        <w:t>的长直密绕螺线管中，通有随时间</w:t>
      </w:r>
      <w:r w:rsidR="002208F7" w:rsidRPr="002208F7">
        <w:rPr>
          <w:rFonts w:asciiTheme="majorBidi" w:hAnsiTheme="majorBidi" w:cstheme="majorBidi"/>
          <w:i/>
          <w:iCs/>
        </w:rPr>
        <w:t>t</w:t>
      </w:r>
      <w:r w:rsidR="00A27040" w:rsidRPr="002208F7">
        <w:rPr>
          <w:rFonts w:hint="eastAsia"/>
        </w:rPr>
        <w:t>变化的励磁电流</w:t>
      </w:r>
      <w:r w:rsidR="002208F7" w:rsidRPr="002208F7">
        <w:rPr>
          <w:rFonts w:asciiTheme="majorBidi" w:hAnsiTheme="majorBidi" w:cstheme="majorBidi"/>
          <w:i/>
          <w:iCs/>
        </w:rPr>
        <w:t>i</w:t>
      </w:r>
      <w:r w:rsidR="002208F7" w:rsidRPr="002208F7">
        <w:rPr>
          <w:rFonts w:hint="eastAsia"/>
        </w:rPr>
        <w:t>(</w:t>
      </w:r>
      <w:r w:rsidR="002208F7" w:rsidRPr="002208F7">
        <w:rPr>
          <w:rFonts w:asciiTheme="majorBidi" w:hAnsiTheme="majorBidi" w:cstheme="majorBidi"/>
          <w:i/>
          <w:iCs/>
        </w:rPr>
        <w:t>t</w:t>
      </w:r>
      <w:r w:rsidR="002208F7" w:rsidRPr="002208F7">
        <w:rPr>
          <w:rFonts w:hint="eastAsia"/>
        </w:rPr>
        <w:t xml:space="preserve">) = </w:t>
      </w:r>
      <w:r w:rsidR="002208F7" w:rsidRPr="002208F7">
        <w:rPr>
          <w:rFonts w:asciiTheme="majorBidi" w:hAnsiTheme="majorBidi" w:cstheme="majorBidi"/>
          <w:i/>
          <w:iCs/>
        </w:rPr>
        <w:t>I</w:t>
      </w:r>
      <w:r w:rsidR="002208F7" w:rsidRPr="002208F7">
        <w:rPr>
          <w:rFonts w:hint="eastAsia"/>
          <w:vertAlign w:val="subscript"/>
        </w:rPr>
        <w:t>0</w:t>
      </w:r>
      <w:r w:rsidR="002208F7" w:rsidRPr="002208F7">
        <w:rPr>
          <w:rFonts w:hint="eastAsia"/>
        </w:rPr>
        <w:t>cos</w:t>
      </w:r>
      <w:r w:rsidR="002208F7" w:rsidRPr="002208F7">
        <w:rPr>
          <w:rFonts w:asciiTheme="majorBidi" w:hAnsiTheme="majorBidi" w:cstheme="majorBidi"/>
          <w:i/>
          <w:iCs/>
        </w:rPr>
        <w:t>ωt</w:t>
      </w:r>
      <w:r w:rsidR="002208F7" w:rsidRPr="002208F7">
        <w:rPr>
          <w:rFonts w:hint="eastAsia"/>
        </w:rPr>
        <w:t>，</w:t>
      </w:r>
      <w:r w:rsidR="003453C9" w:rsidRPr="002208F7">
        <w:rPr>
          <w:rFonts w:hint="eastAsia"/>
        </w:rPr>
        <w:t>在</w:t>
      </w:r>
      <w:r w:rsidR="002208F7" w:rsidRPr="002208F7">
        <w:rPr>
          <w:rFonts w:hint="eastAsia"/>
          <w:i/>
          <w:iCs/>
        </w:rPr>
        <w:t>t</w:t>
      </w:r>
      <w:r w:rsidR="002208F7" w:rsidRPr="002208F7">
        <w:rPr>
          <w:rFonts w:hint="eastAsia"/>
        </w:rPr>
        <w:t xml:space="preserve"> = 0</w:t>
      </w:r>
      <w:r w:rsidR="00A27040" w:rsidRPr="002208F7">
        <w:rPr>
          <w:rFonts w:hint="eastAsia"/>
        </w:rPr>
        <w:t>时刻</w:t>
      </w:r>
      <w:r w:rsidR="003453C9" w:rsidRPr="002208F7">
        <w:rPr>
          <w:rFonts w:hint="eastAsia"/>
        </w:rPr>
        <w:t>，</w:t>
      </w:r>
      <w:r w:rsidR="00A27040" w:rsidRPr="002208F7">
        <w:rPr>
          <w:rFonts w:hint="eastAsia"/>
        </w:rPr>
        <w:t>磁场的方向垂直纸面向外。</w:t>
      </w:r>
      <w:r w:rsidR="003453C9" w:rsidRPr="002208F7">
        <w:rPr>
          <w:rFonts w:hint="eastAsia"/>
        </w:rPr>
        <w:t>如图</w:t>
      </w:r>
      <w:r w:rsidR="002208F7" w:rsidRPr="002208F7">
        <w:rPr>
          <w:rFonts w:hint="eastAsia"/>
        </w:rPr>
        <w:t>所示</w:t>
      </w:r>
      <w:r w:rsidR="003453C9" w:rsidRPr="002208F7">
        <w:rPr>
          <w:rFonts w:hint="eastAsia"/>
        </w:rPr>
        <w:t>，</w:t>
      </w:r>
      <w:r w:rsidR="00A27040" w:rsidRPr="002208F7">
        <w:rPr>
          <w:rFonts w:hint="eastAsia"/>
        </w:rPr>
        <w:t>一等腰梯形闭合回路</w:t>
      </w:r>
      <w:r w:rsidR="002208F7" w:rsidRPr="002208F7">
        <w:rPr>
          <w:rFonts w:hint="eastAsia"/>
        </w:rPr>
        <w:t>ABCDA</w:t>
      </w:r>
      <w:r w:rsidR="003453C9" w:rsidRPr="002208F7">
        <w:rPr>
          <w:rFonts w:hint="eastAsia"/>
        </w:rPr>
        <w:t>由均匀导线构成，其</w:t>
      </w:r>
      <w:r w:rsidR="00A27040" w:rsidRPr="002208F7">
        <w:rPr>
          <w:rFonts w:hint="eastAsia"/>
        </w:rPr>
        <w:t>上底长为</w:t>
      </w:r>
      <w:r w:rsidR="002208F7" w:rsidRPr="002208F7">
        <w:rPr>
          <w:rFonts w:hint="eastAsia"/>
          <w:i/>
          <w:iCs/>
        </w:rPr>
        <w:t>a</w:t>
      </w:r>
      <w:r w:rsidR="00A27040" w:rsidRPr="002208F7">
        <w:rPr>
          <w:rFonts w:hint="eastAsia"/>
        </w:rPr>
        <w:t>，下底长为</w:t>
      </w:r>
      <w:r w:rsidR="002208F7" w:rsidRPr="002208F7">
        <w:rPr>
          <w:rFonts w:hint="eastAsia"/>
        </w:rPr>
        <w:t>2</w:t>
      </w:r>
      <w:r w:rsidR="002208F7" w:rsidRPr="002208F7">
        <w:rPr>
          <w:rFonts w:hint="eastAsia"/>
          <w:i/>
          <w:iCs/>
        </w:rPr>
        <w:t>a</w:t>
      </w:r>
      <w:r w:rsidR="00A27040" w:rsidRPr="002208F7">
        <w:rPr>
          <w:rFonts w:hint="eastAsia"/>
        </w:rPr>
        <w:t>，导线总电阻为</w:t>
      </w:r>
      <w:r w:rsidR="002208F7" w:rsidRPr="002208F7">
        <w:rPr>
          <w:rFonts w:hint="eastAsia"/>
          <w:i/>
          <w:iCs/>
        </w:rPr>
        <w:t>R</w:t>
      </w:r>
      <w:r w:rsidR="003453C9" w:rsidRPr="002208F7">
        <w:rPr>
          <w:rFonts w:hint="eastAsia"/>
        </w:rPr>
        <w:t>；梯形回路平面在</w:t>
      </w:r>
      <w:r w:rsidR="00A27040" w:rsidRPr="002208F7">
        <w:rPr>
          <w:rFonts w:hint="eastAsia"/>
        </w:rPr>
        <w:t>螺线管的</w:t>
      </w:r>
      <w:r w:rsidR="00E82FFD" w:rsidRPr="002208F7">
        <w:rPr>
          <w:rFonts w:hint="eastAsia"/>
        </w:rPr>
        <w:t>横</w:t>
      </w:r>
      <w:r w:rsidR="00A27040" w:rsidRPr="002208F7">
        <w:rPr>
          <w:rFonts w:hint="eastAsia"/>
        </w:rPr>
        <w:t>截面</w:t>
      </w:r>
      <w:r w:rsidR="003453C9" w:rsidRPr="002208F7">
        <w:rPr>
          <w:rFonts w:hint="eastAsia"/>
        </w:rPr>
        <w:t>内，</w:t>
      </w:r>
      <w:r w:rsidR="003453C9" w:rsidRPr="002208F7">
        <w:rPr>
          <w:rFonts w:hint="eastAsia"/>
        </w:rPr>
        <w:t>A</w:t>
      </w:r>
      <w:r w:rsidR="003453C9" w:rsidRPr="002208F7">
        <w:rPr>
          <w:rFonts w:hint="eastAsia"/>
        </w:rPr>
        <w:t>、</w:t>
      </w:r>
      <w:r w:rsidR="003453C9" w:rsidRPr="002208F7">
        <w:rPr>
          <w:rFonts w:hint="eastAsia"/>
        </w:rPr>
        <w:t>D</w:t>
      </w:r>
      <w:r w:rsidR="003453C9" w:rsidRPr="002208F7">
        <w:rPr>
          <w:rFonts w:hint="eastAsia"/>
        </w:rPr>
        <w:t>两点在螺线管区域的</w:t>
      </w:r>
      <w:commentRangeStart w:id="22"/>
      <w:r w:rsidR="003453C9" w:rsidRPr="002208F7">
        <w:rPr>
          <w:rFonts w:hint="eastAsia"/>
        </w:rPr>
        <w:t>边缘</w:t>
      </w:r>
      <w:commentRangeEnd w:id="22"/>
      <w:r w:rsidR="002208F7" w:rsidRPr="002208F7">
        <w:rPr>
          <w:rStyle w:val="ac"/>
        </w:rPr>
        <w:commentReference w:id="22"/>
      </w:r>
      <w:r w:rsidR="00A27040" w:rsidRPr="002208F7">
        <w:rPr>
          <w:rFonts w:hint="eastAsia"/>
        </w:rPr>
        <w:t>。</w:t>
      </w:r>
    </w:p>
    <w:p w14:paraId="7CC88DD6" w14:textId="77777777" w:rsidR="00A27040" w:rsidRPr="002208F7" w:rsidRDefault="00000000" w:rsidP="00325A12">
      <w:r w:rsidRPr="002208F7">
        <w:rPr>
          <w:rFonts w:hint="eastAsia"/>
        </w:rPr>
        <w:t>（</w:t>
      </w:r>
      <w:r w:rsidRPr="002208F7">
        <w:rPr>
          <w:rFonts w:hint="eastAsia"/>
        </w:rPr>
        <w:t>1</w:t>
      </w:r>
      <w:r w:rsidRPr="002208F7">
        <w:rPr>
          <w:rFonts w:hint="eastAsia"/>
        </w:rPr>
        <w:t>）</w:t>
      </w:r>
      <w:r w:rsidR="003453C9" w:rsidRPr="002208F7">
        <w:rPr>
          <w:rFonts w:hint="eastAsia"/>
        </w:rPr>
        <w:t>求</w:t>
      </w:r>
      <w:r w:rsidRPr="002208F7">
        <w:rPr>
          <w:rFonts w:hint="eastAsia"/>
        </w:rPr>
        <w:t>梯形各边上的感应电动势，以及整个回路中的感</w:t>
      </w:r>
      <w:r w:rsidR="00E82FFD" w:rsidRPr="002208F7">
        <w:rPr>
          <w:rFonts w:hint="eastAsia"/>
        </w:rPr>
        <w:t>应</w:t>
      </w:r>
      <w:r w:rsidRPr="002208F7">
        <w:rPr>
          <w:rFonts w:hint="eastAsia"/>
        </w:rPr>
        <w:t>电动势；</w:t>
      </w:r>
    </w:p>
    <w:p w14:paraId="34F63CA2" w14:textId="77777777" w:rsidR="00A27040" w:rsidRPr="002208F7" w:rsidRDefault="00000000" w:rsidP="00325A12">
      <w:pPr>
        <w:rPr>
          <w:rFonts w:hAnsi="Cambria Math"/>
        </w:rPr>
      </w:pPr>
      <w:r w:rsidRPr="002208F7">
        <w:rPr>
          <w:rFonts w:hAnsi="Cambria Math" w:hint="eastAsia"/>
        </w:rPr>
        <w:t>（</w:t>
      </w:r>
      <w:r w:rsidRPr="002208F7">
        <w:rPr>
          <w:rFonts w:hAnsi="Cambria Math" w:hint="eastAsia"/>
        </w:rPr>
        <w:t>2</w:t>
      </w:r>
      <w:r w:rsidRPr="002208F7">
        <w:rPr>
          <w:rFonts w:hAnsi="Cambria Math" w:hint="eastAsia"/>
        </w:rPr>
        <w:t>）</w:t>
      </w:r>
      <w:r w:rsidR="003453C9" w:rsidRPr="002208F7">
        <w:rPr>
          <w:rFonts w:hAnsi="Cambria Math" w:hint="eastAsia"/>
        </w:rPr>
        <w:t>求</w:t>
      </w:r>
      <w:r w:rsidR="007F1C94" w:rsidRPr="002208F7">
        <w:rPr>
          <w:rFonts w:hAnsi="Cambria Math" w:hint="eastAsia"/>
        </w:rPr>
        <w:t>B</w:t>
      </w:r>
      <w:r w:rsidR="007F1C94" w:rsidRPr="002208F7">
        <w:rPr>
          <w:rFonts w:hAnsi="Cambria Math" w:hint="eastAsia"/>
        </w:rPr>
        <w:t>、</w:t>
      </w:r>
      <w:r w:rsidR="007F1C94" w:rsidRPr="002208F7">
        <w:rPr>
          <w:rFonts w:hAnsi="Cambria Math" w:hint="eastAsia"/>
        </w:rPr>
        <w:t>C</w:t>
      </w:r>
      <w:r w:rsidRPr="002208F7">
        <w:rPr>
          <w:rFonts w:hint="eastAsia"/>
        </w:rPr>
        <w:t>两点间的电势差和</w:t>
      </w:r>
      <w:r w:rsidR="007F1C94" w:rsidRPr="002208F7">
        <w:rPr>
          <w:rFonts w:hint="eastAsia"/>
        </w:rPr>
        <w:t>CD</w:t>
      </w:r>
      <w:r w:rsidRPr="002208F7">
        <w:rPr>
          <w:rFonts w:hint="eastAsia"/>
        </w:rPr>
        <w:t>段消耗的平均功率；</w:t>
      </w:r>
    </w:p>
    <w:p w14:paraId="6580F049" w14:textId="030E1E5B" w:rsidR="00A27040" w:rsidRPr="002208F7" w:rsidRDefault="00000000" w:rsidP="00325A12">
      <w:r w:rsidRPr="002208F7">
        <w:rPr>
          <w:rFonts w:hint="eastAsia"/>
        </w:rPr>
        <w:t>（</w:t>
      </w:r>
      <w:r w:rsidRPr="002208F7">
        <w:rPr>
          <w:rFonts w:hint="eastAsia"/>
        </w:rPr>
        <w:t>3</w:t>
      </w:r>
      <w:r w:rsidRPr="002208F7">
        <w:rPr>
          <w:rFonts w:hint="eastAsia"/>
        </w:rPr>
        <w:t>）若</w:t>
      </w:r>
      <w:r w:rsidR="003453C9" w:rsidRPr="002208F7">
        <w:rPr>
          <w:rFonts w:hint="eastAsia"/>
        </w:rPr>
        <w:t>在</w:t>
      </w:r>
      <w:r w:rsidR="00E82FFD" w:rsidRPr="002208F7">
        <w:rPr>
          <w:rFonts w:hint="eastAsia"/>
        </w:rPr>
        <w:t>梯形回路的</w:t>
      </w:r>
      <w:r w:rsidR="003453C9" w:rsidRPr="002208F7">
        <w:rPr>
          <w:rFonts w:hint="eastAsia"/>
        </w:rPr>
        <w:t>A</w:t>
      </w:r>
      <w:r w:rsidR="003453C9" w:rsidRPr="002208F7">
        <w:rPr>
          <w:rFonts w:hint="eastAsia"/>
        </w:rPr>
        <w:t>、</w:t>
      </w:r>
      <w:r w:rsidR="003453C9" w:rsidRPr="002208F7">
        <w:rPr>
          <w:rFonts w:hint="eastAsia"/>
        </w:rPr>
        <w:t>D</w:t>
      </w:r>
      <w:r w:rsidR="003453C9" w:rsidRPr="002208F7">
        <w:rPr>
          <w:rFonts w:hint="eastAsia"/>
        </w:rPr>
        <w:t>两点间沿</w:t>
      </w:r>
      <w:r w:rsidRPr="002208F7">
        <w:rPr>
          <w:rFonts w:hint="eastAsia"/>
        </w:rPr>
        <w:t>圆弧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 w:cstheme="majorBidi"/>
                <w:i/>
              </w:rPr>
            </m:ctrlPr>
          </m:groupChrPr>
          <m:e>
            <m:r>
              <m:rPr>
                <m:nor/>
              </m:rPr>
              <w:rPr>
                <w:rFonts w:asciiTheme="majorBidi" w:hAnsiTheme="majorBidi" w:cstheme="majorBidi"/>
                <w:iCs/>
              </w:rPr>
              <m:t>A</m:t>
            </m:r>
            <m:r>
              <m:rPr>
                <m:nor/>
              </m:rPr>
              <w:rPr>
                <w:rFonts w:ascii="Cambria Math" w:hAnsiTheme="majorBidi" w:cstheme="majorBidi" w:hint="eastAsia"/>
                <w:iCs/>
              </w:rPr>
              <m:t>D</m:t>
            </m:r>
          </m:e>
        </m:groupChr>
      </m:oMath>
      <w:r w:rsidRPr="002208F7">
        <w:rPr>
          <w:rFonts w:hint="eastAsia"/>
        </w:rPr>
        <w:t>也接入同样导线，那么通过</w:t>
      </w:r>
      <w:r w:rsidR="003453C9" w:rsidRPr="002208F7">
        <w:rPr>
          <w:rFonts w:hint="eastAsia"/>
        </w:rPr>
        <w:t>直导</w:t>
      </w:r>
      <w:r w:rsidRPr="002208F7">
        <w:rPr>
          <w:rFonts w:hint="eastAsia"/>
        </w:rPr>
        <w:t>线段</w:t>
      </w:r>
      <w:r w:rsidRPr="002208F7">
        <w:rPr>
          <w:rFonts w:hint="eastAsia"/>
        </w:rPr>
        <w:t>A</w:t>
      </w:r>
      <w:r w:rsidR="003453C9" w:rsidRPr="002208F7">
        <w:rPr>
          <w:rFonts w:hint="eastAsia"/>
        </w:rPr>
        <w:t>D</w:t>
      </w:r>
      <w:r w:rsidRPr="002208F7">
        <w:rPr>
          <w:rFonts w:hint="eastAsia"/>
        </w:rPr>
        <w:t>的电流是多大？</w:t>
      </w:r>
    </w:p>
    <w:p w14:paraId="1E8F0DC4" w14:textId="5673FE45" w:rsidR="004A66FE" w:rsidRPr="002208F7" w:rsidRDefault="00000000" w:rsidP="00325A12">
      <w:r w:rsidRPr="002208F7">
        <w:rPr>
          <w:rFonts w:hint="eastAsia"/>
        </w:rPr>
        <w:t>闭合回路和圆弧导线均不与螺线管的导线连通。</w:t>
      </w:r>
      <w:r w:rsidR="00E82FFD" w:rsidRPr="002208F7">
        <w:rPr>
          <w:rFonts w:hint="eastAsia"/>
        </w:rPr>
        <w:t>已知真空磁导率为</w:t>
      </w:r>
      <w:r w:rsidR="002208F7" w:rsidRPr="002208F7">
        <w:rPr>
          <w:rFonts w:asciiTheme="majorBidi" w:hAnsiTheme="majorBidi" w:cstheme="majorBidi"/>
          <w:i/>
          <w:iCs/>
        </w:rPr>
        <w:t>μ</w:t>
      </w:r>
      <w:r w:rsidR="002208F7" w:rsidRPr="002208F7">
        <w:rPr>
          <w:rFonts w:hint="eastAsia"/>
          <w:vertAlign w:val="subscript"/>
        </w:rPr>
        <w:t>0</w:t>
      </w:r>
      <w:r w:rsidR="002208F7" w:rsidRPr="002208F7">
        <w:rPr>
          <w:rFonts w:hint="eastAsia"/>
        </w:rPr>
        <w:t>。</w:t>
      </w:r>
    </w:p>
    <w:p w14:paraId="710FEB98" w14:textId="77777777" w:rsidR="009D3755" w:rsidRPr="002208F7" w:rsidRDefault="009D3755" w:rsidP="00325A12">
      <w:pPr>
        <w:rPr>
          <w:position w:val="-6"/>
        </w:rPr>
      </w:pPr>
    </w:p>
    <w:p w14:paraId="0ACE2CCB" w14:textId="68B522CB" w:rsidR="00604EC6" w:rsidRPr="002208F7" w:rsidRDefault="00000000" w:rsidP="002208F7">
      <w:pPr>
        <w:numPr>
          <w:ilvl w:val="0"/>
          <w:numId w:val="20"/>
        </w:numPr>
      </w:pPr>
      <w:r w:rsidRPr="002208F7">
        <w:t>太空中有一没有大气的</w:t>
      </w:r>
      <w:r w:rsidRPr="002208F7">
        <w:rPr>
          <w:rFonts w:hint="eastAsia"/>
        </w:rPr>
        <w:t>球形</w:t>
      </w:r>
      <w:r w:rsidRPr="002208F7">
        <w:t>行星，该行星有一</w:t>
      </w:r>
      <w:r w:rsidRPr="002208F7">
        <w:rPr>
          <w:rFonts w:hint="eastAsia"/>
        </w:rPr>
        <w:t>沿</w:t>
      </w:r>
      <w:r w:rsidRPr="002208F7">
        <w:t>圆形轨道</w:t>
      </w:r>
      <w:r w:rsidRPr="002208F7">
        <w:rPr>
          <w:rFonts w:hint="eastAsia"/>
        </w:rPr>
        <w:t>运行</w:t>
      </w:r>
      <w:r w:rsidRPr="002208F7">
        <w:t>的小卫星</w:t>
      </w:r>
      <w:r w:rsidRPr="002208F7">
        <w:rPr>
          <w:rFonts w:hint="eastAsia"/>
        </w:rPr>
        <w:t>，其</w:t>
      </w:r>
      <w:r w:rsidRPr="002208F7">
        <w:t>质量</w:t>
      </w:r>
      <w:r w:rsidR="002208F7" w:rsidRPr="002208F7">
        <w:rPr>
          <w:rFonts w:hint="eastAsia"/>
          <w:i/>
          <w:iCs/>
        </w:rPr>
        <w:t>m</w:t>
      </w:r>
      <w:r w:rsidR="002208F7" w:rsidRPr="002208F7">
        <w:rPr>
          <w:rFonts w:hint="eastAsia"/>
        </w:rPr>
        <w:t xml:space="preserve"> = 1.00</w:t>
      </w:r>
      <w:r w:rsidR="002208F7" w:rsidRPr="002208F7">
        <w:rPr>
          <w:rFonts w:asciiTheme="majorBidi" w:hAnsiTheme="majorBidi" w:cstheme="majorBidi"/>
        </w:rPr>
        <w:t>×</w:t>
      </w:r>
      <w:r w:rsidR="002208F7" w:rsidRPr="002208F7">
        <w:rPr>
          <w:rFonts w:hint="eastAsia"/>
        </w:rPr>
        <w:t>10</w:t>
      </w:r>
      <w:r w:rsidR="002208F7" w:rsidRPr="002208F7">
        <w:rPr>
          <w:rFonts w:hint="eastAsia"/>
          <w:vertAlign w:val="superscript"/>
        </w:rPr>
        <w:t>3</w:t>
      </w:r>
      <w:r w:rsidR="002208F7" w:rsidRPr="002208F7">
        <w:rPr>
          <w:rFonts w:hint="eastAsia"/>
        </w:rPr>
        <w:t xml:space="preserve"> kg</w:t>
      </w:r>
      <w:r w:rsidRPr="002208F7">
        <w:rPr>
          <w:rFonts w:hint="eastAsia"/>
        </w:rPr>
        <w:t>，</w:t>
      </w:r>
      <w:r w:rsidRPr="002208F7">
        <w:t>运</w:t>
      </w:r>
      <w:r w:rsidR="006412F9" w:rsidRPr="002208F7">
        <w:rPr>
          <w:rFonts w:hint="eastAsia"/>
        </w:rPr>
        <w:t>行</w:t>
      </w:r>
      <w:r w:rsidRPr="002208F7">
        <w:t>周期</w:t>
      </w:r>
      <w:r w:rsidR="002208F7" w:rsidRPr="002208F7">
        <w:rPr>
          <w:rFonts w:hint="eastAsia"/>
          <w:i/>
          <w:iCs/>
        </w:rPr>
        <w:t>T</w:t>
      </w:r>
      <w:r w:rsidR="002208F7" w:rsidRPr="002208F7">
        <w:rPr>
          <w:rFonts w:hint="eastAsia"/>
        </w:rPr>
        <w:t xml:space="preserve"> = </w:t>
      </w:r>
      <w:r w:rsidRPr="002208F7">
        <w:t>258.4</w:t>
      </w:r>
      <w:r w:rsidR="00F1009F" w:rsidRPr="002208F7">
        <w:rPr>
          <w:rFonts w:hint="eastAsia"/>
        </w:rPr>
        <w:t xml:space="preserve"> </w:t>
      </w:r>
      <w:r w:rsidRPr="002208F7">
        <w:rPr>
          <w:rFonts w:hint="eastAsia"/>
        </w:rPr>
        <w:t>min</w:t>
      </w:r>
      <w:r w:rsidRPr="002208F7">
        <w:t>。此卫星</w:t>
      </w:r>
      <w:r w:rsidRPr="002208F7">
        <w:rPr>
          <w:rFonts w:hint="eastAsia"/>
        </w:rPr>
        <w:t>运</w:t>
      </w:r>
      <w:r w:rsidRPr="002208F7">
        <w:t>行至</w:t>
      </w:r>
      <w:r w:rsidRPr="002208F7">
        <w:rPr>
          <w:rFonts w:hint="eastAsia"/>
        </w:rPr>
        <w:t>轨道上</w:t>
      </w:r>
      <w:r w:rsidR="00F1009F" w:rsidRPr="002208F7">
        <w:rPr>
          <w:rFonts w:hint="eastAsia"/>
        </w:rPr>
        <w:t>的</w:t>
      </w:r>
      <w:r w:rsidRPr="002208F7">
        <w:rPr>
          <w:rFonts w:hint="eastAsia"/>
        </w:rPr>
        <w:t>A</w:t>
      </w:r>
      <w:r w:rsidRPr="002208F7">
        <w:rPr>
          <w:rFonts w:hint="eastAsia"/>
        </w:rPr>
        <w:t>点时，</w:t>
      </w:r>
      <w:r w:rsidR="006F1F82" w:rsidRPr="002208F7">
        <w:rPr>
          <w:rFonts w:hint="eastAsia"/>
        </w:rPr>
        <w:t>瞬间分</w:t>
      </w:r>
      <w:r w:rsidRPr="002208F7">
        <w:t>裂成</w:t>
      </w:r>
      <w:r w:rsidR="00A5032A" w:rsidRPr="002208F7">
        <w:rPr>
          <w:rFonts w:hint="eastAsia"/>
        </w:rPr>
        <w:t>沿原</w:t>
      </w:r>
      <w:r w:rsidR="002B3AAC" w:rsidRPr="002208F7">
        <w:t>速度</w:t>
      </w:r>
      <w:r w:rsidR="00A5032A" w:rsidRPr="002208F7">
        <w:rPr>
          <w:rFonts w:hint="eastAsia"/>
        </w:rPr>
        <w:t>方向</w:t>
      </w:r>
      <w:r w:rsidR="002B3AAC" w:rsidRPr="002208F7">
        <w:rPr>
          <w:rFonts w:hint="eastAsia"/>
        </w:rPr>
        <w:t>的</w:t>
      </w:r>
      <w:r w:rsidR="002B3AAC" w:rsidRPr="002208F7">
        <w:t>两块</w:t>
      </w:r>
      <w:r w:rsidRPr="002208F7">
        <w:t>P</w:t>
      </w:r>
      <w:r w:rsidR="00A5032A" w:rsidRPr="002208F7">
        <w:rPr>
          <w:rFonts w:hint="eastAsia"/>
        </w:rPr>
        <w:t>和</w:t>
      </w:r>
      <w:r w:rsidRPr="002208F7">
        <w:t>Q</w:t>
      </w:r>
      <w:r w:rsidRPr="002208F7">
        <w:t>，</w:t>
      </w:r>
      <w:r w:rsidRPr="002208F7">
        <w:t>P</w:t>
      </w:r>
      <w:r w:rsidRPr="002208F7">
        <w:t>在前，</w:t>
      </w:r>
      <w:r w:rsidRPr="002208F7">
        <w:t>Q</w:t>
      </w:r>
      <w:r w:rsidRPr="002208F7">
        <w:t>在后。</w:t>
      </w:r>
      <w:r w:rsidRPr="002208F7">
        <w:rPr>
          <w:rFonts w:hint="eastAsia"/>
        </w:rPr>
        <w:t>在</w:t>
      </w:r>
      <w:r w:rsidR="006F1F82" w:rsidRPr="002208F7">
        <w:rPr>
          <w:rFonts w:hint="eastAsia"/>
        </w:rPr>
        <w:t>分</w:t>
      </w:r>
      <w:r w:rsidRPr="002208F7">
        <w:t>裂</w:t>
      </w:r>
      <w:r w:rsidRPr="002208F7">
        <w:rPr>
          <w:rFonts w:hint="eastAsia"/>
        </w:rPr>
        <w:t>后的</w:t>
      </w:r>
      <w:r w:rsidRPr="002208F7">
        <w:t>瞬间</w:t>
      </w:r>
      <w:r w:rsidRPr="002208F7">
        <w:rPr>
          <w:rFonts w:hint="eastAsia"/>
        </w:rPr>
        <w:t>，</w:t>
      </w:r>
      <w:r w:rsidRPr="002208F7">
        <w:t>P</w:t>
      </w:r>
      <w:r w:rsidRPr="002208F7">
        <w:t>相对</w:t>
      </w:r>
      <w:r w:rsidRPr="002208F7">
        <w:t>Q</w:t>
      </w:r>
      <w:r w:rsidRPr="002208F7">
        <w:t>的速度</w:t>
      </w:r>
      <w:r w:rsidR="002208F7" w:rsidRPr="002208F7">
        <w:rPr>
          <w:rFonts w:hint="eastAsia"/>
          <w:i/>
          <w:iCs/>
        </w:rPr>
        <w:t>u</w:t>
      </w:r>
      <w:r w:rsidR="002208F7" w:rsidRPr="002208F7">
        <w:rPr>
          <w:rFonts w:hint="eastAsia"/>
        </w:rPr>
        <w:t xml:space="preserve"> = 3.00</w:t>
      </w:r>
      <w:r w:rsidR="002208F7" w:rsidRPr="002208F7">
        <w:rPr>
          <w:rFonts w:asciiTheme="majorBidi" w:hAnsiTheme="majorBidi" w:cstheme="majorBidi"/>
        </w:rPr>
        <w:t>×</w:t>
      </w:r>
      <w:r w:rsidR="002208F7" w:rsidRPr="002208F7">
        <w:rPr>
          <w:rFonts w:hint="eastAsia"/>
        </w:rPr>
        <w:t>10</w:t>
      </w:r>
      <w:r w:rsidR="002208F7" w:rsidRPr="002208F7">
        <w:rPr>
          <w:rFonts w:hint="eastAsia"/>
          <w:vertAlign w:val="superscript"/>
        </w:rPr>
        <w:t>3</w:t>
      </w:r>
      <w:r w:rsidR="002208F7" w:rsidRPr="002208F7">
        <w:rPr>
          <w:rFonts w:hint="eastAsia"/>
        </w:rPr>
        <w:t xml:space="preserve"> m/s</w:t>
      </w:r>
      <w:r w:rsidRPr="002208F7">
        <w:rPr>
          <w:rFonts w:hint="eastAsia"/>
        </w:rPr>
        <w:t>。此后，</w:t>
      </w:r>
      <w:r w:rsidRPr="002208F7">
        <w:t>Q</w:t>
      </w:r>
      <w:r w:rsidRPr="002208F7">
        <w:rPr>
          <w:rFonts w:hint="eastAsia"/>
        </w:rPr>
        <w:t>沿着</w:t>
      </w:r>
      <w:r w:rsidR="006F1F82" w:rsidRPr="002208F7">
        <w:rPr>
          <w:rFonts w:hint="eastAsia"/>
        </w:rPr>
        <w:t>紧贴</w:t>
      </w:r>
      <w:r w:rsidRPr="002208F7">
        <w:t>行星表面的</w:t>
      </w:r>
      <w:r w:rsidRPr="002208F7">
        <w:t>B</w:t>
      </w:r>
      <w:r w:rsidRPr="002208F7">
        <w:rPr>
          <w:iCs/>
        </w:rPr>
        <w:t>点</w:t>
      </w:r>
      <w:r w:rsidRPr="002208F7">
        <w:rPr>
          <w:rFonts w:hint="eastAsia"/>
          <w:iCs/>
        </w:rPr>
        <w:t>的轨道运行（</w:t>
      </w:r>
      <w:r w:rsidRPr="002208F7">
        <w:t>Q</w:t>
      </w:r>
      <w:r w:rsidRPr="002208F7">
        <w:t>不与行星表面接触</w:t>
      </w:r>
      <w:r w:rsidRPr="002208F7">
        <w:rPr>
          <w:rFonts w:hint="eastAsia"/>
        </w:rPr>
        <w:t>）</w:t>
      </w:r>
      <w:r w:rsidRPr="002208F7">
        <w:rPr>
          <w:iCs/>
        </w:rPr>
        <w:t>。已知行星半径</w:t>
      </w:r>
      <w:r w:rsidR="002208F7" w:rsidRPr="002208F7">
        <w:rPr>
          <w:rFonts w:hint="eastAsia"/>
          <w:i/>
        </w:rPr>
        <w:t>R</w:t>
      </w:r>
      <w:r w:rsidR="002208F7" w:rsidRPr="002208F7">
        <w:rPr>
          <w:rFonts w:hint="eastAsia"/>
          <w:iCs/>
        </w:rPr>
        <w:t xml:space="preserve"> = 7.00</w:t>
      </w:r>
      <w:r w:rsidR="002208F7" w:rsidRPr="002208F7">
        <w:rPr>
          <w:rFonts w:asciiTheme="majorBidi" w:hAnsiTheme="majorBidi" w:cstheme="majorBidi"/>
        </w:rPr>
        <w:t>×</w:t>
      </w:r>
      <w:r w:rsidR="002208F7" w:rsidRPr="002208F7">
        <w:rPr>
          <w:rFonts w:hint="eastAsia"/>
        </w:rPr>
        <w:t>10</w:t>
      </w:r>
      <w:r w:rsidR="002208F7" w:rsidRPr="002208F7">
        <w:rPr>
          <w:rFonts w:hint="eastAsia"/>
          <w:vertAlign w:val="superscript"/>
        </w:rPr>
        <w:t>6</w:t>
      </w:r>
      <w:r w:rsidR="002208F7" w:rsidRPr="002208F7">
        <w:rPr>
          <w:rFonts w:hint="eastAsia"/>
        </w:rPr>
        <w:t xml:space="preserve"> m</w:t>
      </w:r>
      <w:r w:rsidRPr="002208F7">
        <w:t>，</w:t>
      </w:r>
      <w:r w:rsidRPr="002208F7">
        <w:rPr>
          <w:iCs/>
        </w:rPr>
        <w:t>行星</w:t>
      </w:r>
      <w:r w:rsidRPr="002208F7">
        <w:t>表面的</w:t>
      </w:r>
      <w:r w:rsidRPr="002208F7">
        <w:rPr>
          <w:rFonts w:ascii="宋体" w:hAnsi="宋体"/>
        </w:rPr>
        <w:t>“重力加速度”</w:t>
      </w:r>
      <w:r w:rsidR="007A5958" w:rsidRPr="002208F7">
        <w:rPr>
          <w:rFonts w:cs="Times New Roman"/>
          <w:i/>
          <w:iCs/>
        </w:rPr>
        <w:t>g</w:t>
      </w:r>
      <w:r w:rsidR="002208F7" w:rsidRPr="002208F7">
        <w:rPr>
          <w:rFonts w:cs="Times New Roman" w:hint="eastAsia"/>
          <w:vertAlign w:val="subscript"/>
        </w:rPr>
        <w:t>0</w:t>
      </w:r>
      <w:r w:rsidR="002208F7" w:rsidRPr="002208F7">
        <w:rPr>
          <w:rFonts w:cs="Times New Roman" w:hint="eastAsia"/>
        </w:rPr>
        <w:t xml:space="preserve"> = 11.3 m/</w:t>
      </w:r>
      <w:commentRangeStart w:id="23"/>
      <w:r w:rsidR="002208F7" w:rsidRPr="002208F7">
        <w:rPr>
          <w:rFonts w:cs="Times New Roman" w:hint="eastAsia"/>
        </w:rPr>
        <w:t>s</w:t>
      </w:r>
      <w:r w:rsidR="002208F7" w:rsidRPr="002208F7">
        <w:rPr>
          <w:rFonts w:cs="Times New Roman" w:hint="eastAsia"/>
          <w:vertAlign w:val="superscript"/>
        </w:rPr>
        <w:t>2</w:t>
      </w:r>
      <w:commentRangeEnd w:id="23"/>
      <w:r w:rsidR="002208F7" w:rsidRPr="002208F7">
        <w:rPr>
          <w:rStyle w:val="ac"/>
        </w:rPr>
        <w:commentReference w:id="23"/>
      </w:r>
      <w:r w:rsidRPr="002208F7">
        <w:t>。</w:t>
      </w:r>
    </w:p>
    <w:p w14:paraId="229923EA" w14:textId="77777777" w:rsidR="00604EC6" w:rsidRPr="002208F7" w:rsidRDefault="00000000" w:rsidP="00325A12">
      <w:r w:rsidRPr="002208F7">
        <w:rPr>
          <w:rFonts w:hint="eastAsia"/>
        </w:rPr>
        <w:t>（</w:t>
      </w:r>
      <w:r w:rsidRPr="002208F7">
        <w:t>1</w:t>
      </w:r>
      <w:r w:rsidRPr="002208F7">
        <w:rPr>
          <w:rFonts w:hint="eastAsia"/>
        </w:rPr>
        <w:t>）</w:t>
      </w:r>
      <w:r w:rsidRPr="002208F7">
        <w:t>求卫星</w:t>
      </w:r>
      <w:r w:rsidR="006F1F82" w:rsidRPr="002208F7">
        <w:rPr>
          <w:rFonts w:hint="eastAsia"/>
        </w:rPr>
        <w:t>分</w:t>
      </w:r>
      <w:r w:rsidRPr="002208F7">
        <w:t>裂前的</w:t>
      </w:r>
      <w:r w:rsidRPr="002208F7">
        <w:rPr>
          <w:rFonts w:hint="eastAsia"/>
        </w:rPr>
        <w:t>运行</w:t>
      </w:r>
      <w:r w:rsidRPr="002208F7">
        <w:t>速率及</w:t>
      </w:r>
      <w:r w:rsidR="006F1F82" w:rsidRPr="002208F7">
        <w:rPr>
          <w:rFonts w:hint="eastAsia"/>
        </w:rPr>
        <w:t>距</w:t>
      </w:r>
      <w:r w:rsidRPr="002208F7">
        <w:t>行星表面的高度；</w:t>
      </w:r>
    </w:p>
    <w:p w14:paraId="68039C60" w14:textId="77777777" w:rsidR="00604EC6" w:rsidRPr="002208F7" w:rsidRDefault="00000000" w:rsidP="00325A12">
      <w:pPr>
        <w:rPr>
          <w:iCs/>
        </w:rPr>
      </w:pPr>
      <w:r w:rsidRPr="002208F7">
        <w:rPr>
          <w:rFonts w:hint="eastAsia"/>
        </w:rPr>
        <w:t>（</w:t>
      </w:r>
      <w:r w:rsidRPr="002208F7">
        <w:rPr>
          <w:rFonts w:hint="eastAsia"/>
        </w:rPr>
        <w:t>2</w:t>
      </w:r>
      <w:r w:rsidRPr="002208F7">
        <w:rPr>
          <w:rFonts w:hint="eastAsia"/>
        </w:rPr>
        <w:t>）</w:t>
      </w:r>
      <w:r w:rsidRPr="002208F7">
        <w:t>求</w:t>
      </w:r>
      <w:r w:rsidRPr="002208F7">
        <w:rPr>
          <w:iCs/>
        </w:rPr>
        <w:t>P</w:t>
      </w:r>
      <w:r w:rsidRPr="002208F7">
        <w:rPr>
          <w:rFonts w:hint="eastAsia"/>
        </w:rPr>
        <w:t>、</w:t>
      </w:r>
      <w:r w:rsidRPr="002208F7">
        <w:rPr>
          <w:rFonts w:hint="eastAsia"/>
          <w:iCs/>
        </w:rPr>
        <w:t>Q</w:t>
      </w:r>
      <w:r w:rsidRPr="002208F7">
        <w:t>的质量</w:t>
      </w:r>
      <w:r w:rsidRPr="002208F7">
        <w:rPr>
          <w:rFonts w:hint="eastAsia"/>
        </w:rPr>
        <w:t>及</w:t>
      </w:r>
      <w:r w:rsidRPr="002208F7">
        <w:rPr>
          <w:iCs/>
        </w:rPr>
        <w:t>Q</w:t>
      </w:r>
      <w:r w:rsidRPr="002208F7">
        <w:t>到达</w:t>
      </w:r>
      <w:r w:rsidRPr="002208F7">
        <w:rPr>
          <w:iCs/>
        </w:rPr>
        <w:t>B</w:t>
      </w:r>
      <w:r w:rsidRPr="002208F7">
        <w:t>点时的速率</w:t>
      </w:r>
      <w:r w:rsidRPr="002208F7">
        <w:rPr>
          <w:rFonts w:hint="eastAsia"/>
        </w:rPr>
        <w:t>；</w:t>
      </w:r>
    </w:p>
    <w:p w14:paraId="6D92FCF1" w14:textId="233B41E9" w:rsidR="00D62659" w:rsidRDefault="00000000" w:rsidP="00325A12">
      <w:r w:rsidRPr="002208F7">
        <w:rPr>
          <w:rFonts w:hint="eastAsia"/>
        </w:rPr>
        <w:t>（</w:t>
      </w:r>
      <w:r w:rsidRPr="002208F7">
        <w:rPr>
          <w:rFonts w:hint="eastAsia"/>
        </w:rPr>
        <w:t>3</w:t>
      </w:r>
      <w:r w:rsidRPr="002208F7">
        <w:rPr>
          <w:rFonts w:hint="eastAsia"/>
        </w:rPr>
        <w:t>）</w:t>
      </w:r>
      <w:r w:rsidR="00115D4D" w:rsidRPr="002208F7">
        <w:rPr>
          <w:rFonts w:hint="eastAsia"/>
          <w:iCs/>
        </w:rPr>
        <w:t>Q</w:t>
      </w:r>
      <w:r w:rsidR="00115D4D" w:rsidRPr="002208F7">
        <w:t>从</w:t>
      </w:r>
      <w:r w:rsidR="00115D4D" w:rsidRPr="002208F7">
        <w:rPr>
          <w:iCs/>
        </w:rPr>
        <w:t>B</w:t>
      </w:r>
      <w:r w:rsidR="00115D4D" w:rsidRPr="002208F7">
        <w:t>点飞出后还能成为该行星的卫星吗？若能，求出</w:t>
      </w:r>
      <w:r w:rsidR="00115D4D" w:rsidRPr="002208F7">
        <w:rPr>
          <w:iCs/>
        </w:rPr>
        <w:t>Q</w:t>
      </w:r>
      <w:r w:rsidR="00115D4D" w:rsidRPr="002208F7">
        <w:t>的运动周期；若不能，写出</w:t>
      </w:r>
      <w:r w:rsidR="00115D4D" w:rsidRPr="002208F7">
        <w:rPr>
          <w:iCs/>
        </w:rPr>
        <w:t>Q</w:t>
      </w:r>
      <w:r w:rsidR="00115D4D" w:rsidRPr="002208F7">
        <w:t>的轨迹方程</w:t>
      </w:r>
      <w:r w:rsidR="006E2003" w:rsidRPr="002208F7">
        <w:rPr>
          <w:rFonts w:hint="eastAsia"/>
        </w:rPr>
        <w:t>。</w:t>
      </w:r>
      <w:bookmarkEnd w:id="0"/>
    </w:p>
    <w:p w14:paraId="335C4191" w14:textId="77777777" w:rsidR="00D62659" w:rsidRDefault="00D62659">
      <w:pPr>
        <w:jc w:val="left"/>
      </w:pPr>
      <w:r>
        <w:br w:type="page"/>
      </w:r>
    </w:p>
    <w:p w14:paraId="754C1ACF" w14:textId="77777777" w:rsidR="00D62659" w:rsidRDefault="00D62659" w:rsidP="00D62659">
      <w:pPr>
        <w:pStyle w:val="1"/>
      </w:pPr>
      <w:bookmarkStart w:id="24" w:name="第42届全国中学生物理竞赛预赛试题解答及评分标准"/>
      <w:r>
        <w:lastRenderedPageBreak/>
        <w:t>第</w:t>
      </w:r>
      <w:r>
        <w:t>42</w:t>
      </w:r>
      <w:r>
        <w:t>届全国中学生物理竞赛预赛试题解答及评分标准</w:t>
      </w:r>
    </w:p>
    <w:p w14:paraId="03AD6DD1" w14:textId="07479B16" w:rsidR="00D62659" w:rsidRDefault="00D62659" w:rsidP="00D62659">
      <w:pPr>
        <w:pStyle w:val="FirstParagraph"/>
        <w:jc w:val="center"/>
        <w:rPr>
          <w:lang w:eastAsia="zh-CN"/>
        </w:rPr>
      </w:pPr>
      <w:r>
        <w:rPr>
          <w:lang w:eastAsia="zh-CN"/>
        </w:rPr>
        <w:t>（</w:t>
      </w:r>
      <w:r>
        <w:rPr>
          <w:lang w:eastAsia="zh-CN"/>
        </w:rPr>
        <w:t>2025</w:t>
      </w:r>
      <w:r>
        <w:rPr>
          <w:lang w:eastAsia="zh-CN"/>
        </w:rPr>
        <w:t>年</w:t>
      </w:r>
      <w:r>
        <w:rPr>
          <w:lang w:eastAsia="zh-CN"/>
        </w:rPr>
        <w:t>9</w:t>
      </w:r>
      <w:r>
        <w:rPr>
          <w:lang w:eastAsia="zh-CN"/>
        </w:rPr>
        <w:t>月</w:t>
      </w:r>
      <w:r>
        <w:rPr>
          <w:lang w:eastAsia="zh-CN"/>
        </w:rPr>
        <w:t>6</w:t>
      </w:r>
      <w:r>
        <w:rPr>
          <w:lang w:eastAsia="zh-CN"/>
        </w:rPr>
        <w:t>日</w:t>
      </w:r>
      <w:r>
        <w:rPr>
          <w:lang w:eastAsia="zh-CN"/>
        </w:rPr>
        <w:t>9</w:t>
      </w:r>
      <w:r w:rsidR="00395376">
        <w:rPr>
          <w:rFonts w:hint="eastAsia"/>
          <w:lang w:eastAsia="zh-CN"/>
        </w:rPr>
        <w:t>：</w:t>
      </w:r>
      <w:r>
        <w:rPr>
          <w:lang w:eastAsia="zh-CN"/>
        </w:rPr>
        <w:t>00-12</w:t>
      </w:r>
      <w:r w:rsidR="00395376">
        <w:rPr>
          <w:rFonts w:hint="eastAsia"/>
          <w:lang w:eastAsia="zh-CN"/>
        </w:rPr>
        <w:t>：</w:t>
      </w:r>
      <w:r>
        <w:rPr>
          <w:lang w:eastAsia="zh-CN"/>
        </w:rPr>
        <w:t>00</w:t>
      </w:r>
      <w:r>
        <w:rPr>
          <w:lang w:eastAsia="zh-CN"/>
        </w:rPr>
        <w:t>）</w:t>
      </w:r>
    </w:p>
    <w:p w14:paraId="61155BCE" w14:textId="77777777" w:rsidR="00395376" w:rsidRPr="00967A78" w:rsidRDefault="00395376" w:rsidP="00395376">
      <w:pPr>
        <w:pStyle w:val="2"/>
        <w:rPr>
          <w:b/>
        </w:rPr>
      </w:pPr>
      <w:r w:rsidRPr="00967A78">
        <w:rPr>
          <w:rFonts w:hint="eastAsia"/>
          <w:b/>
        </w:rPr>
        <w:t>一、选择题（本题</w:t>
      </w:r>
      <w:r w:rsidRPr="00967A78">
        <w:rPr>
          <w:rFonts w:hint="eastAsia"/>
          <w:b/>
        </w:rPr>
        <w:t>60</w:t>
      </w:r>
      <w:r w:rsidRPr="00967A78">
        <w:rPr>
          <w:rFonts w:hint="eastAsia"/>
          <w:b/>
        </w:rPr>
        <w:t>分，共</w:t>
      </w:r>
      <w:r w:rsidRPr="00967A78">
        <w:rPr>
          <w:rFonts w:hint="eastAsia"/>
          <w:b/>
        </w:rPr>
        <w:t>5</w:t>
      </w:r>
      <w:r w:rsidRPr="00967A78">
        <w:rPr>
          <w:rFonts w:hint="eastAsia"/>
          <w:b/>
        </w:rPr>
        <w:t>小题，每小题</w:t>
      </w:r>
      <w:r w:rsidRPr="00967A78">
        <w:rPr>
          <w:rFonts w:hint="eastAsia"/>
          <w:b/>
        </w:rPr>
        <w:t>12</w:t>
      </w:r>
      <w:r w:rsidRPr="00967A78">
        <w:rPr>
          <w:rFonts w:hint="eastAsia"/>
          <w:b/>
        </w:rPr>
        <w:t>分。在每小题给出的</w:t>
      </w:r>
      <w:r w:rsidRPr="00967A78">
        <w:rPr>
          <w:rFonts w:hint="eastAsia"/>
          <w:b/>
        </w:rPr>
        <w:t>4</w:t>
      </w:r>
      <w:r w:rsidRPr="00967A78">
        <w:rPr>
          <w:rFonts w:hint="eastAsia"/>
          <w:b/>
        </w:rPr>
        <w:t>个选项中，有的小题只有一项符合题意，有的小题有多项符合题意。将符合题意的选项前面的英文字母写在答题纸</w:t>
      </w:r>
      <w:r>
        <w:rPr>
          <w:rFonts w:hint="eastAsia"/>
          <w:b/>
        </w:rPr>
        <w:t>上相</w:t>
      </w:r>
      <w:r w:rsidRPr="00967A78">
        <w:rPr>
          <w:rFonts w:hint="eastAsia"/>
          <w:b/>
        </w:rPr>
        <w:t>应小题</w:t>
      </w:r>
      <w:r>
        <w:rPr>
          <w:rFonts w:hint="eastAsia"/>
          <w:b/>
        </w:rPr>
        <w:t>题号</w:t>
      </w:r>
      <w:r w:rsidRPr="00967A78">
        <w:rPr>
          <w:rFonts w:hint="eastAsia"/>
          <w:b/>
        </w:rPr>
        <w:t>后面的括号内。全部选对的给</w:t>
      </w:r>
      <w:r w:rsidRPr="00967A78">
        <w:rPr>
          <w:rFonts w:hint="eastAsia"/>
          <w:b/>
        </w:rPr>
        <w:t>12</w:t>
      </w:r>
      <w:r w:rsidRPr="00967A78">
        <w:rPr>
          <w:rFonts w:hint="eastAsia"/>
          <w:b/>
        </w:rPr>
        <w:t>分，选对但不全的给</w:t>
      </w:r>
      <w:r w:rsidRPr="00967A78">
        <w:rPr>
          <w:rFonts w:hint="eastAsia"/>
          <w:b/>
        </w:rPr>
        <w:t>6</w:t>
      </w:r>
      <w:r w:rsidRPr="00967A78">
        <w:rPr>
          <w:rFonts w:hint="eastAsia"/>
          <w:b/>
        </w:rPr>
        <w:t>分，有选错或不答的给</w:t>
      </w:r>
      <w:r w:rsidRPr="00967A78">
        <w:rPr>
          <w:rFonts w:hint="eastAsia"/>
          <w:b/>
        </w:rPr>
        <w:t>0</w:t>
      </w:r>
      <w:r w:rsidRPr="00967A78">
        <w:rPr>
          <w:rFonts w:hint="eastAsia"/>
          <w:b/>
        </w:rPr>
        <w:t>分。）</w:t>
      </w:r>
    </w:p>
    <w:p w14:paraId="766B8732" w14:textId="77777777" w:rsidR="00395376" w:rsidRDefault="00D62659" w:rsidP="00395376">
      <w:pPr>
        <w:pStyle w:val="a0"/>
      </w:pPr>
      <w:r>
        <w:t>1</w:t>
      </w:r>
      <w:r w:rsidR="00395376">
        <w:rPr>
          <w:rFonts w:hint="eastAsia"/>
        </w:rPr>
        <w:t>．</w:t>
      </w:r>
      <w:r>
        <w:t>B</w:t>
      </w:r>
      <w:r w:rsidR="00395376">
        <w:tab/>
      </w:r>
      <w:r w:rsidR="00395376">
        <w:tab/>
      </w:r>
      <w:r>
        <w:t>2</w:t>
      </w:r>
      <w:r w:rsidR="00395376">
        <w:rPr>
          <w:rFonts w:hint="eastAsia"/>
        </w:rPr>
        <w:t>．</w:t>
      </w:r>
      <w:r>
        <w:t>A</w:t>
      </w:r>
      <w:r w:rsidR="00395376">
        <w:tab/>
      </w:r>
      <w:r w:rsidR="00395376">
        <w:tab/>
      </w:r>
      <w:r>
        <w:t>3</w:t>
      </w:r>
      <w:r w:rsidR="00395376">
        <w:rPr>
          <w:rFonts w:hint="eastAsia"/>
        </w:rPr>
        <w:t>．</w:t>
      </w:r>
      <w:r>
        <w:t>A</w:t>
      </w:r>
      <w:r w:rsidR="00395376">
        <w:tab/>
      </w:r>
      <w:r w:rsidR="00395376">
        <w:tab/>
      </w:r>
      <w:r>
        <w:t>4</w:t>
      </w:r>
      <w:r w:rsidR="00395376">
        <w:rPr>
          <w:rFonts w:hint="eastAsia"/>
        </w:rPr>
        <w:t>．</w:t>
      </w:r>
      <w:r>
        <w:t>D</w:t>
      </w:r>
      <w:r w:rsidR="00395376">
        <w:tab/>
      </w:r>
      <w:r w:rsidR="00395376">
        <w:tab/>
      </w:r>
      <w:r>
        <w:t>5</w:t>
      </w:r>
      <w:r w:rsidR="00395376">
        <w:rPr>
          <w:rFonts w:hint="eastAsia"/>
        </w:rPr>
        <w:t>．</w:t>
      </w:r>
      <w:r>
        <w:t>BD</w:t>
      </w:r>
    </w:p>
    <w:p w14:paraId="3AD26CF4" w14:textId="77777777" w:rsidR="00395376" w:rsidRDefault="00395376" w:rsidP="00395376">
      <w:pPr>
        <w:pStyle w:val="2"/>
        <w:rPr>
          <w:rFonts w:cs="Times New Roman"/>
        </w:rPr>
      </w:pPr>
      <w:r w:rsidRPr="00325A12">
        <w:rPr>
          <w:rFonts w:hint="eastAsia"/>
        </w:rPr>
        <w:t>二、填空题（本题</w:t>
      </w:r>
      <w:r w:rsidRPr="00325A12">
        <w:rPr>
          <w:rFonts w:hint="eastAsia"/>
        </w:rPr>
        <w:t>100</w:t>
      </w:r>
      <w:r w:rsidRPr="00325A12">
        <w:rPr>
          <w:rFonts w:hint="eastAsia"/>
        </w:rPr>
        <w:t>分，共</w:t>
      </w:r>
      <w:r w:rsidRPr="00325A12">
        <w:rPr>
          <w:rFonts w:hint="eastAsia"/>
        </w:rPr>
        <w:t>5</w:t>
      </w:r>
      <w:r w:rsidRPr="00325A12">
        <w:rPr>
          <w:rFonts w:hint="eastAsia"/>
        </w:rPr>
        <w:t>小题，每小题</w:t>
      </w:r>
      <w:r w:rsidRPr="00325A12">
        <w:rPr>
          <w:rFonts w:hint="eastAsia"/>
        </w:rPr>
        <w:t>20</w:t>
      </w:r>
      <w:r w:rsidRPr="00325A12">
        <w:rPr>
          <w:rFonts w:hint="eastAsia"/>
        </w:rPr>
        <w:t>分，每空</w:t>
      </w:r>
      <w:r w:rsidRPr="00325A12">
        <w:rPr>
          <w:rFonts w:hint="eastAsia"/>
        </w:rPr>
        <w:t>10</w:t>
      </w:r>
      <w:r w:rsidRPr="00325A12">
        <w:rPr>
          <w:rFonts w:hint="eastAsia"/>
        </w:rPr>
        <w:t>分。把答案填在答题纸相应题号后面的下横线上。只需给出</w:t>
      </w:r>
      <w:r w:rsidRPr="00325A12">
        <w:rPr>
          <w:rFonts w:cs="Times New Roman"/>
        </w:rPr>
        <w:t>结果，不</w:t>
      </w:r>
      <w:r w:rsidRPr="00325A12">
        <w:rPr>
          <w:rFonts w:cs="Times New Roman" w:hint="eastAsia"/>
        </w:rPr>
        <w:t>要</w:t>
      </w:r>
      <w:r w:rsidRPr="00325A12">
        <w:rPr>
          <w:rFonts w:cs="Times New Roman"/>
        </w:rPr>
        <w:t>写出求得结果的过程。）</w:t>
      </w:r>
    </w:p>
    <w:p w14:paraId="1C7DFB33" w14:textId="78D1076A" w:rsidR="00395376" w:rsidRDefault="00395376" w:rsidP="00395376">
      <w:r>
        <w:rPr>
          <w:rFonts w:hint="eastAsia"/>
        </w:rPr>
        <w:t>6</w:t>
      </w:r>
      <w:r>
        <w:rPr>
          <w:rFonts w:hint="eastAsia"/>
        </w:rPr>
        <w:t>．</w:t>
      </w:r>
      <w:r>
        <w:rPr>
          <w:rFonts w:hint="eastAsia"/>
        </w:rPr>
        <w:t>3</w:t>
      </w:r>
      <w:r w:rsidRPr="00395376">
        <w:rPr>
          <w:rFonts w:hint="eastAsia"/>
          <w:i/>
          <w:iCs/>
        </w:rPr>
        <w:t>Rmg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sin</w:instrText>
      </w:r>
      <w:r w:rsidRPr="00395376">
        <w:rPr>
          <w:rFonts w:cs="Times New Roman"/>
          <w:i/>
          <w:iCs/>
        </w:rPr>
        <w:instrText>θ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</w:instrText>
      </w:r>
      <w:r w:rsidRPr="00395376">
        <w:rPr>
          <w:rFonts w:cs="Times New Roman"/>
          <w:i/>
          <w:iCs/>
        </w:rPr>
        <w:instrText>μ</w:instrText>
      </w:r>
      <w:r>
        <w:rPr>
          <w:rFonts w:hint="eastAsia"/>
        </w:rPr>
        <w:instrText>cos</w:instrText>
      </w:r>
      <w:r w:rsidRPr="00395376">
        <w:rPr>
          <w:rFonts w:cs="Times New Roman"/>
          <w:i/>
          <w:iCs/>
        </w:rPr>
        <w:instrText>θ</w:instrText>
      </w:r>
      <w:r>
        <w:rPr>
          <w:rFonts w:hint="eastAsia"/>
        </w:rPr>
        <w:instrText>,2</w:instrText>
      </w:r>
      <w:r w:rsidRPr="00395376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395376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，</w:t>
      </w:r>
      <w:r>
        <w:t>3</w:t>
      </w:r>
      <w:r w:rsidRPr="00395376">
        <w:rPr>
          <w:i/>
          <w:iCs/>
        </w:rPr>
        <w:t>R</w:t>
      </w:r>
      <w:r>
        <w:rPr>
          <w:rFonts w:hint="eastAsia"/>
        </w:rPr>
        <w:t>（</w:t>
      </w:r>
      <w:r w:rsidRPr="00395376">
        <w:rPr>
          <w:rFonts w:hint="eastAsia"/>
          <w:i/>
          <w:iCs/>
        </w:rPr>
        <w:t>mg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sin</w:instrText>
      </w:r>
      <w:r w:rsidRPr="00395376">
        <w:rPr>
          <w:rFonts w:cs="Times New Roman"/>
          <w:i/>
          <w:iCs/>
        </w:rPr>
        <w:instrText>θ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</w:instrText>
      </w:r>
      <w:r w:rsidRPr="00395376">
        <w:rPr>
          <w:rFonts w:cs="Times New Roman"/>
          <w:i/>
          <w:iCs/>
        </w:rPr>
        <w:instrText>μ</w:instrText>
      </w:r>
      <w:r>
        <w:rPr>
          <w:rFonts w:hint="eastAsia"/>
        </w:rPr>
        <w:instrText>cos</w:instrText>
      </w:r>
      <w:r w:rsidRPr="00395376">
        <w:rPr>
          <w:rFonts w:cs="Times New Roman"/>
          <w:i/>
          <w:iCs/>
        </w:rPr>
        <w:instrText>θ</w:instrText>
      </w:r>
      <w:r>
        <w:rPr>
          <w:rFonts w:hint="eastAsia"/>
        </w:rPr>
        <w:instrText>,2</w:instrText>
      </w:r>
      <w:r w:rsidRPr="00395376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395376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>sin</w:t>
      </w:r>
      <w:r w:rsidRPr="00395376">
        <w:rPr>
          <w:rFonts w:cs="Times New Roman"/>
          <w:i/>
          <w:iCs/>
        </w:rPr>
        <w:t>θ</w:t>
      </w:r>
    </w:p>
    <w:p w14:paraId="6C8A9804" w14:textId="31E0376C" w:rsidR="00395376" w:rsidRDefault="00395376" w:rsidP="00395376">
      <w:r>
        <w:rPr>
          <w:rFonts w:hint="eastAsia"/>
        </w:rPr>
        <w:t>7</w:t>
      </w:r>
      <w:r>
        <w:rPr>
          <w:rFonts w:hint="eastAsia"/>
        </w:rP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R(3)</w:instrText>
      </w:r>
      <w:r w:rsidRPr="00395376">
        <w:rPr>
          <w:rFonts w:hint="eastAsia"/>
          <w:i/>
          <w:iCs/>
        </w:rPr>
        <w:instrText>gl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，</w:t>
      </w:r>
      <w:r>
        <w:rPr>
          <w:rFonts w:hint="eastAsia"/>
        </w:rPr>
        <w:t>6</w:t>
      </w:r>
      <w:r w:rsidRPr="00395376">
        <w:rPr>
          <w:rFonts w:hint="eastAsia"/>
          <w:i/>
          <w:iCs/>
        </w:rPr>
        <w:t>mg</w:t>
      </w:r>
    </w:p>
    <w:p w14:paraId="233D822C" w14:textId="64EA6F17" w:rsidR="00395376" w:rsidRDefault="00395376" w:rsidP="00395376">
      <w:r>
        <w:rPr>
          <w:rFonts w:hint="eastAsia"/>
        </w:rPr>
        <w:t>8</w:t>
      </w:r>
      <w:r>
        <w:rPr>
          <w:rFonts w:hint="eastAsia"/>
        </w:rPr>
        <w:t>．</w:t>
      </w:r>
      <w:r w:rsidRPr="00395376">
        <w:t>7.7</w:t>
      </w:r>
      <w:r>
        <w:rPr>
          <w:rFonts w:hint="eastAsia"/>
        </w:rPr>
        <w:t>，</w:t>
      </w:r>
      <w:r w:rsidRPr="00395376">
        <w:t>1.8</w:t>
      </w:r>
      <w:r w:rsidRPr="00395376">
        <w:rPr>
          <w:rFonts w:asciiTheme="majorBidi" w:hAnsiTheme="majorBidi" w:cstheme="majorBidi"/>
        </w:rPr>
        <w:t>×</w:t>
      </w:r>
      <w:r w:rsidRPr="00395376">
        <w:t>10</w:t>
      </w:r>
      <w:r>
        <w:rPr>
          <w:rFonts w:hint="eastAsia"/>
          <w:vertAlign w:val="superscript"/>
        </w:rPr>
        <w:t>2</w:t>
      </w:r>
    </w:p>
    <w:p w14:paraId="55020018" w14:textId="278EA2EF" w:rsidR="00395376" w:rsidRDefault="00395376" w:rsidP="00395376">
      <w:r>
        <w:rPr>
          <w:rFonts w:hint="eastAsia"/>
        </w:rPr>
        <w:t>9</w:t>
      </w:r>
      <w:r>
        <w:rPr>
          <w:rFonts w:hint="eastAsia"/>
        </w:rPr>
        <w:t>．</w:t>
      </w:r>
      <w:r>
        <w:t>24</w:t>
      </w:r>
      <w:r>
        <w:rPr>
          <w:rFonts w:hint="eastAsia"/>
        </w:rPr>
        <w:t>，</w:t>
      </w:r>
      <w:r>
        <w:t>6.2</w:t>
      </w:r>
    </w:p>
    <w:p w14:paraId="56551EEC" w14:textId="33AA66C0" w:rsidR="00395376" w:rsidRPr="00395376" w:rsidRDefault="00395376" w:rsidP="00395376">
      <w:r>
        <w:t>1</w:t>
      </w:r>
      <w:r>
        <w:rPr>
          <w:rFonts w:hint="eastAsia"/>
        </w:rPr>
        <w:t>0</w:t>
      </w:r>
      <w:r>
        <w:rPr>
          <w:rFonts w:hint="eastAsia"/>
        </w:rPr>
        <w:t>．</w:t>
      </w:r>
      <w:r>
        <w:t>3.7</w:t>
      </w:r>
      <w:r>
        <w:rPr>
          <w:rFonts w:hint="eastAsia"/>
        </w:rPr>
        <w:t>，</w:t>
      </w:r>
      <w:r>
        <w:t>7</w:t>
      </w:r>
    </w:p>
    <w:p w14:paraId="4B2486B4" w14:textId="77777777" w:rsidR="00D62659" w:rsidRDefault="00D62659" w:rsidP="00D62659">
      <w:pPr>
        <w:pStyle w:val="2"/>
      </w:pPr>
      <w:r>
        <w:t>三、计算题（本题</w:t>
      </w:r>
      <w:r>
        <w:t>240</w:t>
      </w:r>
      <w:r>
        <w:t>分，共</w:t>
      </w:r>
      <w:r>
        <w:t>6</w:t>
      </w:r>
      <w:r>
        <w:t>小题，每小题</w:t>
      </w:r>
      <w:r>
        <w:t>40</w:t>
      </w:r>
      <w:r>
        <w:t>分。计算题的解答应写出必要的文字说明、方程式和重要的演算步骤，只写最后结果的不给分。有数值计算的，答案中必须明确写出数值，有单位的必须写出单位。</w:t>
      </w:r>
    </w:p>
    <w:p w14:paraId="53509070" w14:textId="5585CD6F" w:rsidR="00D62659" w:rsidRDefault="00395376" w:rsidP="00395376">
      <w:r>
        <w:t>1</w:t>
      </w:r>
      <w:r>
        <w:rPr>
          <w:rFonts w:hint="eastAsia"/>
        </w:rPr>
        <w:t>1</w:t>
      </w:r>
      <w:r>
        <w:rPr>
          <w:rFonts w:hint="eastAsia"/>
        </w:rPr>
        <w:t>．</w:t>
      </w:r>
      <w:r w:rsidR="00D62659">
        <w:rPr>
          <w:noProof/>
        </w:rPr>
        <w:drawing>
          <wp:anchor distT="0" distB="0" distL="114300" distR="114300" simplePos="0" relativeHeight="251693056" behindDoc="0" locked="0" layoutInCell="1" allowOverlap="1" wp14:anchorId="1BBB382D" wp14:editId="1A6F0A60">
            <wp:simplePos x="0" y="0"/>
            <wp:positionH relativeFrom="column">
              <wp:posOffset>4152900</wp:posOffset>
            </wp:positionH>
            <wp:positionV relativeFrom="paragraph">
              <wp:posOffset>15240</wp:posOffset>
            </wp:positionV>
            <wp:extent cx="1727200" cy="1130300"/>
            <wp:effectExtent l="0" t="0" r="0" b="0"/>
            <wp:wrapSquare wrapText="bothSides"/>
            <wp:docPr id="21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" descr="./images/fOG2FSntYAueNRGfWlqoZsxrEGPxoVUDC.pn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2659">
        <w:t>（</w:t>
      </w:r>
      <w:r w:rsidR="00D62659">
        <w:t>1</w:t>
      </w:r>
      <w:r>
        <w:rPr>
          <w:rFonts w:hint="eastAsia"/>
        </w:rPr>
        <w:t>）</w:t>
      </w:r>
      <w:r w:rsidR="00D62659">
        <w:t>对于入射到介质</w:t>
      </w:r>
      <w:r w:rsidR="00D62659">
        <w:t>1</w:t>
      </w:r>
      <w:r w:rsidR="00D62659">
        <w:t>、</w:t>
      </w:r>
      <w:r w:rsidR="00D62659">
        <w:t>2</w:t>
      </w:r>
      <w:r w:rsidR="00D62659">
        <w:t>的交界面上的</w:t>
      </w:r>
      <w:r w:rsidR="00D62659">
        <w:t>A</w:t>
      </w:r>
      <w:r w:rsidR="00D62659">
        <w:t>点的光线，令入射角为</w:t>
      </w:r>
      <w:r w:rsidR="009E2502" w:rsidRPr="009E2502">
        <w:rPr>
          <w:rFonts w:hint="eastAsia"/>
          <w:i/>
          <w:iCs/>
        </w:rPr>
        <w:t>i</w:t>
      </w:r>
      <w:r w:rsidR="009E2502">
        <w:rPr>
          <w:rFonts w:hint="eastAsia"/>
          <w:vertAlign w:val="subscript"/>
        </w:rPr>
        <w:t>A</w:t>
      </w:r>
      <w:r w:rsidR="00D62659">
        <w:t>，反射角为</w:t>
      </w:r>
      <w:r w:rsidR="009E2502" w:rsidRPr="009E2502">
        <w:rPr>
          <w:rFonts w:hint="eastAsia"/>
          <w:i/>
          <w:iCs/>
        </w:rPr>
        <w:t>r</w:t>
      </w:r>
      <w:r w:rsidR="009E2502">
        <w:rPr>
          <w:rFonts w:hint="eastAsia"/>
          <w:vertAlign w:val="subscript"/>
        </w:rPr>
        <w:t>A</w:t>
      </w:r>
      <w:r w:rsidR="009E2502">
        <w:rPr>
          <w:rFonts w:hint="eastAsia"/>
        </w:rPr>
        <w:t>，</w:t>
      </w:r>
      <w:r w:rsidR="00D62659">
        <w:t>折射角为</w:t>
      </w:r>
      <w:r w:rsidR="009E2502" w:rsidRPr="009E2502">
        <w:rPr>
          <w:rFonts w:hint="eastAsia"/>
          <w:i/>
          <w:iCs/>
        </w:rPr>
        <w:t>t</w:t>
      </w:r>
      <w:r w:rsidR="009E2502">
        <w:rPr>
          <w:rFonts w:hint="eastAsia"/>
          <w:vertAlign w:val="subscript"/>
        </w:rPr>
        <w:t>A</w:t>
      </w:r>
      <w:r w:rsidR="00D62659">
        <w:t>，如题解图</w:t>
      </w:r>
      <w:r w:rsidR="00D62659">
        <w:t>a</w:t>
      </w:r>
      <w:r w:rsidR="00D62659">
        <w:t>所示。由折射定律得</w:t>
      </w:r>
    </w:p>
    <w:p w14:paraId="683AF2F0" w14:textId="4AEE3656" w:rsidR="009E2502" w:rsidRDefault="00000000" w:rsidP="009E2502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Λ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Λ</m:t>
            </m:r>
          </m:sub>
        </m:sSub>
      </m:oMath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 w:rsidRPr="009E2502">
        <w:rPr>
          <w:rFonts w:hint="eastAsia"/>
        </w:rPr>
        <w:t>①</w:t>
      </w:r>
    </w:p>
    <w:p w14:paraId="57FBFAA2" w14:textId="77777777" w:rsidR="00D62659" w:rsidRDefault="00D62659" w:rsidP="00395376">
      <w:r>
        <w:t>由反射定律得</w:t>
      </w:r>
    </w:p>
    <w:p w14:paraId="1D5A1BA3" w14:textId="7C0AAA51" w:rsidR="00D62659" w:rsidRDefault="009E2502" w:rsidP="009E2502">
      <w:pPr>
        <w:jc w:val="right"/>
      </w:pPr>
      <w:r w:rsidRPr="009E2502"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A</w:t>
      </w:r>
      <w:r>
        <w:rPr>
          <w:rFonts w:hint="eastAsia"/>
        </w:rPr>
        <w:t xml:space="preserve"> = </w:t>
      </w:r>
      <w:r w:rsidRPr="009E2502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E2502">
        <w:rPr>
          <w:rFonts w:hint="eastAsia"/>
        </w:rPr>
        <w:t>②</w:t>
      </w:r>
    </w:p>
    <w:p w14:paraId="24E30B91" w14:textId="7082C9F8" w:rsidR="00D62659" w:rsidRDefault="00D606B1" w:rsidP="00395376">
      <w:r>
        <w:rPr>
          <w:noProof/>
          <w:color w:val="000000"/>
        </w:rPr>
        <w:drawing>
          <wp:anchor distT="0" distB="0" distL="114300" distR="114300" simplePos="0" relativeHeight="251752448" behindDoc="0" locked="0" layoutInCell="1" allowOverlap="1" wp14:anchorId="1E8638F4" wp14:editId="26594714">
            <wp:simplePos x="0" y="0"/>
            <wp:positionH relativeFrom="column">
              <wp:posOffset>3261360</wp:posOffset>
            </wp:positionH>
            <wp:positionV relativeFrom="paragraph">
              <wp:posOffset>298196</wp:posOffset>
            </wp:positionV>
            <wp:extent cx="2286000" cy="1162050"/>
            <wp:effectExtent l="0" t="0" r="0" b="0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 pz6bFJWLL0t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2659">
        <w:t>由题设，光线在</w:t>
      </w:r>
      <w:r w:rsidR="00D62659">
        <w:t>A</w:t>
      </w:r>
      <w:r w:rsidR="00D62659">
        <w:t>点的反射光线和折射光线相互垂直，即</w:t>
      </w:r>
    </w:p>
    <w:p w14:paraId="353F7ADD" w14:textId="09B0FBF1" w:rsidR="00D62659" w:rsidRDefault="00000000" w:rsidP="009E2502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Λ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Λ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 w:rsidRPr="009E2502">
        <w:rPr>
          <w:rFonts w:hint="eastAsia"/>
        </w:rPr>
        <w:t>③</w:t>
      </w:r>
    </w:p>
    <w:p w14:paraId="5F594B2C" w14:textId="4AAED4F6" w:rsidR="00D62659" w:rsidRDefault="00D62659" w:rsidP="00395376">
      <w:r>
        <w:t>折射光线到达介质</w:t>
      </w:r>
      <w:r>
        <w:t>2</w:t>
      </w:r>
      <w:r>
        <w:t>、</w:t>
      </w:r>
      <w:r>
        <w:t>3</w:t>
      </w:r>
      <w:r>
        <w:t>的交界面上的</w:t>
      </w:r>
      <w:r>
        <w:t>B</w:t>
      </w:r>
      <w:r>
        <w:t>点，令入射角为</w:t>
      </w:r>
      <w:r w:rsidR="009E2502" w:rsidRPr="009E2502">
        <w:rPr>
          <w:rFonts w:hint="eastAsia"/>
          <w:i/>
          <w:iCs/>
        </w:rPr>
        <w:t>i</w:t>
      </w:r>
      <w:r w:rsidR="009E2502">
        <w:rPr>
          <w:rFonts w:hint="eastAsia"/>
          <w:vertAlign w:val="subscript"/>
        </w:rPr>
        <w:t>B</w:t>
      </w:r>
      <w:r>
        <w:t>，反射角为</w:t>
      </w:r>
      <w:r w:rsidR="009E2502" w:rsidRPr="009E2502">
        <w:rPr>
          <w:rFonts w:hint="eastAsia"/>
          <w:i/>
          <w:iCs/>
        </w:rPr>
        <w:t>r</w:t>
      </w:r>
      <w:r w:rsidR="009E2502">
        <w:rPr>
          <w:rFonts w:hint="eastAsia"/>
          <w:vertAlign w:val="subscript"/>
        </w:rPr>
        <w:t>B</w:t>
      </w:r>
      <w:r>
        <w:t>，折射角为</w:t>
      </w:r>
      <w:r w:rsidR="009E2502" w:rsidRPr="009E2502">
        <w:rPr>
          <w:rFonts w:hint="eastAsia"/>
          <w:i/>
          <w:iCs/>
        </w:rPr>
        <w:t>t</w:t>
      </w:r>
      <w:r w:rsidR="009E2502">
        <w:rPr>
          <w:rFonts w:hint="eastAsia"/>
          <w:vertAlign w:val="subscript"/>
        </w:rPr>
        <w:t>B</w:t>
      </w:r>
      <w:r>
        <w:t>，同样有</w:t>
      </w:r>
    </w:p>
    <w:p w14:paraId="7FA5BD7C" w14:textId="59DCC995" w:rsidR="00D62659" w:rsidRDefault="00000000" w:rsidP="009E2502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 w:rsidRPr="009E2502">
        <w:rPr>
          <w:rFonts w:hint="eastAsia"/>
        </w:rPr>
        <w:t>④</w:t>
      </w:r>
    </w:p>
    <w:p w14:paraId="02C8BC36" w14:textId="0550A6A8" w:rsidR="009E2502" w:rsidRDefault="009E2502" w:rsidP="009E2502">
      <w:pPr>
        <w:jc w:val="right"/>
      </w:pPr>
      <w:r w:rsidRPr="009E2502"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 xml:space="preserve"> = </w:t>
      </w:r>
      <w:r w:rsidRPr="009E2502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B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Theme="minorEastAsia" w:hAnsiTheme="minorEastAsia" w:hint="eastAsia"/>
        </w:rPr>
        <w:t>⑤</w:t>
      </w:r>
    </w:p>
    <w:p w14:paraId="3B611124" w14:textId="77777777" w:rsidR="00D62659" w:rsidRDefault="00D62659" w:rsidP="00395376">
      <w:r>
        <w:t>由题给条件，折射光线在</w:t>
      </w:r>
      <w:r>
        <w:t>B</w:t>
      </w:r>
      <w:r>
        <w:t>点刚好能发生全反射，因而</w:t>
      </w:r>
    </w:p>
    <w:p w14:paraId="1B132737" w14:textId="6ADF9C69" w:rsidR="00D62659" w:rsidRDefault="00000000" w:rsidP="009E2502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rPr>
          <w:rFonts w:hint="eastAsia"/>
        </w:rPr>
        <w:t>⑥</w:t>
      </w:r>
    </w:p>
    <w:p w14:paraId="48D417BC" w14:textId="77777777" w:rsidR="00D62659" w:rsidRDefault="00D62659" w:rsidP="00395376">
      <w:r>
        <w:t>由几何关系得</w:t>
      </w:r>
    </w:p>
    <w:p w14:paraId="0B9F6E54" w14:textId="36C015D4" w:rsidR="00D62659" w:rsidRDefault="009E2502" w:rsidP="009E2502">
      <w:pPr>
        <w:jc w:val="right"/>
      </w:pPr>
      <w:r w:rsidRPr="009E2502"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 xml:space="preserve"> = </w:t>
      </w:r>
      <w:r w:rsidRPr="009E2502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⑦</w:t>
      </w:r>
    </w:p>
    <w:p w14:paraId="7E58369F" w14:textId="6DF5DF23" w:rsidR="00D62659" w:rsidRDefault="00D62659" w:rsidP="00395376">
      <w:r>
        <w:t>由</w:t>
      </w:r>
      <w:r w:rsidR="009E2502" w:rsidRPr="009E2502">
        <w:rPr>
          <w:rFonts w:hint="eastAsia"/>
        </w:rPr>
        <w:t>④</w:t>
      </w:r>
      <w:r w:rsidR="009E2502">
        <w:rPr>
          <w:rFonts w:asciiTheme="minorEastAsia" w:hAnsiTheme="minorEastAsia" w:hint="eastAsia"/>
        </w:rPr>
        <w:t>⑤</w:t>
      </w:r>
      <w:r w:rsidR="009E2502">
        <w:rPr>
          <w:rFonts w:hint="eastAsia"/>
        </w:rPr>
        <w:t>⑥⑦</w:t>
      </w:r>
      <w:r>
        <w:t>式得</w:t>
      </w:r>
    </w:p>
    <w:p w14:paraId="1934751D" w14:textId="65F71B69" w:rsidR="00D62659" w:rsidRDefault="00000000" w:rsidP="009E2502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rPr>
          <w:rFonts w:hint="eastAsia"/>
        </w:rPr>
        <w:t>⑧</w:t>
      </w:r>
    </w:p>
    <w:p w14:paraId="0C7D9D0D" w14:textId="29328EDB" w:rsidR="00D62659" w:rsidRDefault="00D62659" w:rsidP="00395376">
      <w:r>
        <w:t>由</w:t>
      </w:r>
      <w:r w:rsidR="009E2502" w:rsidRPr="009E2502">
        <w:rPr>
          <w:rFonts w:hint="eastAsia"/>
        </w:rPr>
        <w:t>①②③</w:t>
      </w:r>
      <w:r>
        <w:t>式得</w:t>
      </w:r>
    </w:p>
    <w:p w14:paraId="49FEA216" w14:textId="2A66EB7F" w:rsidR="00D62659" w:rsidRDefault="00000000" w:rsidP="009E2502">
      <w:pPr>
        <w:jc w:val="right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>
        <w:tab/>
      </w:r>
      <w:r w:rsidR="009E2502" w:rsidRPr="009E2502">
        <w:rPr>
          <w:rFonts w:hint="eastAsia"/>
        </w:rPr>
        <w:t>⑨</w:t>
      </w:r>
    </w:p>
    <w:p w14:paraId="489CFFD5" w14:textId="511CA7FB" w:rsidR="00D62659" w:rsidRDefault="00D62659" w:rsidP="00395376">
      <w:r>
        <w:lastRenderedPageBreak/>
        <w:t>由</w:t>
      </w:r>
      <w:r w:rsidR="009E2502" w:rsidRPr="009E2502">
        <w:rPr>
          <w:rFonts w:hint="eastAsia"/>
        </w:rPr>
        <w:t>⑨</w:t>
      </w:r>
      <w:r>
        <w:t>式得</w:t>
      </w:r>
    </w:p>
    <w:p w14:paraId="4A0F600D" w14:textId="5EF25D3D" w:rsidR="00D62659" w:rsidRDefault="00D62659" w:rsidP="00815860">
      <w:pPr>
        <w:jc w:val="right"/>
      </w:pPr>
      <m:oMath>
        <m:r>
          <m:rPr>
            <m:sty m:val="p"/>
          </m:rP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</m:rad>
          </m:den>
        </m:f>
      </m:oMath>
      <w:r w:rsidR="00815860">
        <w:tab/>
      </w:r>
      <w:r w:rsidR="00815860">
        <w:tab/>
      </w:r>
      <w:r w:rsidR="00815860">
        <w:tab/>
      </w:r>
      <w:r w:rsidR="00815860">
        <w:tab/>
      </w:r>
      <w:r w:rsidR="00815860">
        <w:tab/>
      </w:r>
      <w:r w:rsidR="00815860">
        <w:tab/>
      </w:r>
      <w:r w:rsidR="00815860">
        <w:tab/>
      </w:r>
      <w:r w:rsidR="00815860">
        <w:tab/>
      </w:r>
      <w:r w:rsidR="00815860">
        <w:tab/>
      </w:r>
      <w:r w:rsidR="00815860">
        <w:tab/>
      </w:r>
      <w:r w:rsidR="00815860">
        <w:tab/>
      </w:r>
      <w:r w:rsidR="00815860">
        <w:rPr>
          <w:rFonts w:hint="eastAsia"/>
        </w:rPr>
        <w:t>⑩</w:t>
      </w:r>
    </w:p>
    <w:p w14:paraId="4AE4AC1D" w14:textId="6D4DB12A" w:rsidR="00D62659" w:rsidRDefault="00D62659" w:rsidP="00395376">
      <w:r>
        <w:t>由</w:t>
      </w:r>
      <w:r w:rsidR="00815860">
        <w:rPr>
          <w:rFonts w:hint="eastAsia"/>
        </w:rPr>
        <w:t>⑧⑩</w:t>
      </w:r>
      <w:r>
        <w:t>式得</w:t>
      </w:r>
    </w:p>
    <w:p w14:paraId="41ABA2C3" w14:textId="13436E7D" w:rsidR="00D62659" w:rsidRDefault="007C3701" w:rsidP="00815860">
      <w:pPr>
        <w:jc w:val="right"/>
      </w:pPr>
      <w:r w:rsidRPr="007C3701">
        <w:rPr>
          <w:rFonts w:hint="eastAsia"/>
          <w:i/>
          <w:iCs/>
        </w:rPr>
        <w:t>n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7C3701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1</w:instrText>
      </w:r>
      <w:r w:rsidRPr="007C3701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\R(</w:instrText>
      </w:r>
      <w:r w:rsidRPr="007C3701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</w:instrText>
      </w:r>
      <w:r w:rsidRPr="007C3701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  <w:vertAlign w:val="superscript"/>
        </w:rPr>
        <w:instrText xml:space="preserve">2 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</w:r>
      <w:r w:rsidR="00815860">
        <w:rPr>
          <w:rFonts w:ascii="Cambria Math" w:hAnsi="Cambria Math" w:cs="Cambria Math"/>
        </w:rPr>
        <w:tab/>
        <w:t>⑪</w:t>
      </w:r>
    </w:p>
    <w:p w14:paraId="5A5B3932" w14:textId="6BF0598A" w:rsidR="00D62659" w:rsidRDefault="00D62659" w:rsidP="007C3701">
      <w:r>
        <w:rPr>
          <w:noProof/>
        </w:rPr>
        <w:drawing>
          <wp:anchor distT="0" distB="0" distL="114300" distR="114300" simplePos="0" relativeHeight="251694080" behindDoc="0" locked="0" layoutInCell="1" allowOverlap="1" wp14:anchorId="1DFFAB4C" wp14:editId="30EDCE15">
            <wp:simplePos x="0" y="0"/>
            <wp:positionH relativeFrom="column">
              <wp:posOffset>4219025</wp:posOffset>
            </wp:positionH>
            <wp:positionV relativeFrom="paragraph">
              <wp:posOffset>13016</wp:posOffset>
            </wp:positionV>
            <wp:extent cx="1739900" cy="1320800"/>
            <wp:effectExtent l="0" t="0" r="0" b="0"/>
            <wp:wrapSquare wrapText="bothSides"/>
            <wp:docPr id="24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" descr="./images/fMXZiwy4al0e4yrlRGqW5FNMweQkIR0YW.pn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3208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（</w:t>
      </w:r>
      <w:r>
        <w:t>2</w:t>
      </w:r>
      <w:r>
        <w:t>）如题解图</w:t>
      </w:r>
      <w:r>
        <w:t>b</w:t>
      </w:r>
      <w:r>
        <w:t>，以某一初始入射角</w:t>
      </w:r>
      <w:r w:rsidR="007C3701" w:rsidRPr="007C3701">
        <w:rPr>
          <w:rFonts w:hint="eastAsia"/>
          <w:i/>
          <w:iCs/>
        </w:rPr>
        <w:t>i</w:t>
      </w:r>
      <w:r w:rsidR="007C3701">
        <w:rPr>
          <w:rFonts w:hint="eastAsia"/>
          <w:vertAlign w:val="subscript"/>
        </w:rPr>
        <w:t>A</w:t>
      </w:r>
      <w:r w:rsidR="007C3701">
        <w:rPr>
          <w:rFonts w:cs="Times New Roman"/>
        </w:rPr>
        <w:t>ʹ</w:t>
      </w:r>
      <w:r>
        <w:t>入射到介质</w:t>
      </w:r>
      <w:r>
        <w:t>1</w:t>
      </w:r>
      <w:r>
        <w:t>、</w:t>
      </w:r>
      <w:r>
        <w:t>2</w:t>
      </w:r>
      <w:r>
        <w:t>的交界面上的</w:t>
      </w:r>
      <w:r>
        <w:t>A</w:t>
      </w:r>
      <w:r>
        <w:t>点，折射角为</w:t>
      </w:r>
      <w:r w:rsidR="007C3701">
        <w:rPr>
          <w:rFonts w:hint="eastAsia"/>
          <w:i/>
          <w:iCs/>
        </w:rPr>
        <w:t>t</w:t>
      </w:r>
      <w:r w:rsidR="007C3701">
        <w:rPr>
          <w:rFonts w:hint="eastAsia"/>
          <w:vertAlign w:val="subscript"/>
        </w:rPr>
        <w:t>A</w:t>
      </w:r>
      <w:r w:rsidR="007C3701">
        <w:rPr>
          <w:rFonts w:cs="Times New Roman"/>
        </w:rPr>
        <w:t>ʹ</w:t>
      </w:r>
      <w:r>
        <w:t>。注意，此时限制条件</w:t>
      </w:r>
      <w:r w:rsidR="007C3701" w:rsidRPr="007C3701">
        <w:rPr>
          <w:rFonts w:hint="eastAsia"/>
        </w:rPr>
        <w:t>③⑥</w:t>
      </w:r>
      <w:r>
        <w:t>不一定满足。但</w:t>
      </w:r>
      <w:r w:rsidR="007C3701" w:rsidRPr="007C3701">
        <w:rPr>
          <w:rFonts w:ascii="Cambria Math" w:hAnsi="Cambria Math" w:cs="Cambria Math"/>
        </w:rPr>
        <w:t>⑪</w:t>
      </w:r>
      <w:r>
        <w:t>式不受入射角的取值的影响，仍成立，因而有</w:t>
      </w:r>
    </w:p>
    <w:p w14:paraId="78AE1431" w14:textId="52FF77CD" w:rsidR="00D62659" w:rsidRDefault="007C3701" w:rsidP="007C3701">
      <w:pPr>
        <w:jc w:val="right"/>
      </w:pPr>
      <w:r w:rsidRPr="007C3701">
        <w:rPr>
          <w:rFonts w:hint="eastAsia"/>
          <w:i/>
          <w:iCs/>
        </w:rPr>
        <w:t>n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7C3701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1</w:instrText>
      </w:r>
      <w:r w:rsidRPr="007C3701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\R(</w:instrText>
      </w:r>
      <w:r w:rsidRPr="007C3701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</w:instrText>
      </w:r>
      <w:r w:rsidRPr="007C3701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  <w:vertAlign w:val="superscript"/>
        </w:rPr>
        <w:instrText xml:space="preserve">2 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&lt; </w:t>
      </w:r>
      <w:r w:rsidRPr="007C3701">
        <w:rPr>
          <w:rFonts w:hint="eastAsia"/>
          <w:i/>
          <w:iCs/>
        </w:rPr>
        <w:t>n</w:t>
      </w:r>
      <w:r>
        <w:rPr>
          <w:rFonts w:hint="eastAsia"/>
          <w:vertAlign w:val="subscript"/>
        </w:rPr>
        <w:t>2</w:t>
      </w:r>
      <w:r>
        <w:tab/>
      </w:r>
      <w:r>
        <w:tab/>
      </w:r>
      <w:r>
        <w:tab/>
      </w:r>
      <w:r>
        <w:tab/>
      </w:r>
      <w:r>
        <w:rPr>
          <w:rFonts w:ascii="Cambria Math" w:hAnsi="Cambria Math" w:cs="Cambria Math"/>
        </w:rPr>
        <w:t>⑫</w:t>
      </w:r>
    </w:p>
    <w:p w14:paraId="230B99EF" w14:textId="7A88D4EF" w:rsidR="007C3701" w:rsidRDefault="00D62659" w:rsidP="007C3701">
      <w:pPr>
        <w:ind w:firstLine="420"/>
      </w:pPr>
      <w:r>
        <w:t>可见，光线在介质</w:t>
      </w:r>
      <w:r>
        <w:t>2</w:t>
      </w:r>
      <w:r>
        <w:t>中入射到介质</w:t>
      </w:r>
      <w:r>
        <w:t>2</w:t>
      </w:r>
      <w:r>
        <w:t>、</w:t>
      </w:r>
      <w:r>
        <w:t>3</w:t>
      </w:r>
      <w:r>
        <w:t>的交界面上反射时，不会发生半波损失。</w:t>
      </w:r>
      <w:r w:rsidR="007C3701">
        <w:rPr>
          <w:rFonts w:hint="eastAsia"/>
        </w:rPr>
        <w:t>*</w:t>
      </w:r>
    </w:p>
    <w:p w14:paraId="293D3550" w14:textId="0035183E" w:rsidR="00D62659" w:rsidRDefault="00D606B1" w:rsidP="007C3701">
      <w:pPr>
        <w:ind w:firstLine="420"/>
      </w:pPr>
      <w:r>
        <w:rPr>
          <w:noProof/>
          <w:color w:val="000000"/>
        </w:rPr>
        <w:drawing>
          <wp:anchor distT="0" distB="0" distL="114300" distR="114300" simplePos="0" relativeHeight="251753472" behindDoc="0" locked="0" layoutInCell="1" allowOverlap="1" wp14:anchorId="5BD7AFC4" wp14:editId="68ABEABD">
            <wp:simplePos x="0" y="0"/>
            <wp:positionH relativeFrom="margin">
              <wp:align>right</wp:align>
            </wp:positionH>
            <wp:positionV relativeFrom="paragraph">
              <wp:posOffset>20447</wp:posOffset>
            </wp:positionV>
            <wp:extent cx="2076450" cy="1114425"/>
            <wp:effectExtent l="0" t="0" r="0" b="9525"/>
            <wp:wrapSquare wrapText="bothSides"/>
            <wp:docPr id="100015" name="图片 100015" descr="学科网(www.zxxk.com)--教育资源门户，提供试卷、教案、课件、论文、素材以及各类教学资源下载，还有大量而丰富的教学相关资讯！ pz6bFJWLL0t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2659">
        <w:t>同理，由于</w:t>
      </w:r>
    </w:p>
    <w:p w14:paraId="07D850B0" w14:textId="6763F183" w:rsidR="007C3701" w:rsidRDefault="007C3701" w:rsidP="007C3701">
      <w:pPr>
        <w:jc w:val="right"/>
      </w:pPr>
      <w:r w:rsidRPr="007C3701">
        <w:rPr>
          <w:i/>
          <w:iCs/>
        </w:rPr>
        <w:t>n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 w:rsidRPr="007C3701">
        <w:t>&gt;</w:t>
      </w:r>
      <w:r>
        <w:rPr>
          <w:rFonts w:hint="eastAsia"/>
        </w:rPr>
        <w:t xml:space="preserve"> </w:t>
      </w:r>
      <w:r w:rsidRPr="007C3701">
        <w:rPr>
          <w:i/>
          <w:iCs/>
        </w:rPr>
        <w:t>n</w:t>
      </w:r>
      <w:r>
        <w:rPr>
          <w:rFonts w:hint="eastAsia"/>
          <w:vertAlign w:val="subscript"/>
        </w:rPr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Cambria Math" w:hAnsi="Cambria Math" w:cs="Cambria Math"/>
        </w:rPr>
        <w:t>⑬</w:t>
      </w:r>
    </w:p>
    <w:p w14:paraId="3F25EAB8" w14:textId="138B1921" w:rsidR="00D62659" w:rsidRDefault="00D62659" w:rsidP="007C3701">
      <w:pPr>
        <w:ind w:firstLine="420"/>
      </w:pPr>
      <w:r>
        <w:t>光线在介质</w:t>
      </w:r>
      <w:r>
        <w:t>1</w:t>
      </w:r>
      <w:r>
        <w:t>中入射到介质</w:t>
      </w:r>
      <w:r>
        <w:t>1</w:t>
      </w:r>
      <w:r>
        <w:t>、</w:t>
      </w:r>
      <w:r>
        <w:t>2</w:t>
      </w:r>
      <w:r>
        <w:t>的交界面上反射时，也不会发生半波损失。</w:t>
      </w:r>
      <w:r w:rsidR="007C3701">
        <w:rPr>
          <w:rFonts w:hint="eastAsia"/>
        </w:rPr>
        <w:t>*</w:t>
      </w:r>
      <w:r>
        <w:t>*</w:t>
      </w:r>
    </w:p>
    <w:p w14:paraId="2CAA725B" w14:textId="26D309A2" w:rsidR="00D62659" w:rsidRDefault="00D62659" w:rsidP="007C3701">
      <w:pPr>
        <w:ind w:firstLine="420"/>
      </w:pPr>
      <w:r>
        <w:t>A</w:t>
      </w:r>
      <w:r>
        <w:t>点的折射光线经介质</w:t>
      </w:r>
      <w:r>
        <w:t>2</w:t>
      </w:r>
      <w:r>
        <w:t>、</w:t>
      </w:r>
      <w:r>
        <w:t>3</w:t>
      </w:r>
      <w:r>
        <w:t>交界面上的</w:t>
      </w:r>
      <w:r>
        <w:t>B</w:t>
      </w:r>
      <w:r>
        <w:t>点反射后，再经介质</w:t>
      </w:r>
      <w:r>
        <w:t>1</w:t>
      </w:r>
      <w:r>
        <w:t>、</w:t>
      </w:r>
      <w:r>
        <w:t>2</w:t>
      </w:r>
      <w:r>
        <w:t>交界面上的</w:t>
      </w:r>
      <w:r>
        <w:t>C</w:t>
      </w:r>
      <w:r>
        <w:t>点折射。光线在</w:t>
      </w:r>
      <w:r>
        <w:t>A</w:t>
      </w:r>
      <w:r w:rsidR="007C3701">
        <w:rPr>
          <w:rFonts w:hint="eastAsia"/>
        </w:rPr>
        <w:t>、</w:t>
      </w:r>
      <w:r>
        <w:t>B</w:t>
      </w:r>
      <w:r>
        <w:t>和</w:t>
      </w:r>
      <w:r>
        <w:t>C</w:t>
      </w:r>
      <w:r>
        <w:t>三点入射角、反射角、折射角分别以（</w:t>
      </w:r>
      <w:r>
        <w:t>1</w:t>
      </w:r>
      <w:r>
        <w:t>）中类似记号打撇号表示，它们满足相应的折射定律公式与反射定律公式以及几何关系。</w:t>
      </w:r>
    </w:p>
    <w:p w14:paraId="21F1DAE9" w14:textId="064BE22C" w:rsidR="00D62659" w:rsidRDefault="00D62659" w:rsidP="007C3701">
      <w:pPr>
        <w:ind w:firstLine="420"/>
      </w:pPr>
      <w:r>
        <w:t>由于介质</w:t>
      </w:r>
      <w:r>
        <w:t>1</w:t>
      </w:r>
      <w:r>
        <w:t>、</w:t>
      </w:r>
      <w:r>
        <w:t>2</w:t>
      </w:r>
      <w:r>
        <w:t>的交界面和介质</w:t>
      </w:r>
      <w:r>
        <w:t>2</w:t>
      </w:r>
      <w:r>
        <w:t>、</w:t>
      </w:r>
      <w:r>
        <w:t>3</w:t>
      </w:r>
      <w:r>
        <w:t>交界面相互平行，在介质</w:t>
      </w:r>
      <w:r>
        <w:t>1</w:t>
      </w:r>
      <w:r>
        <w:t>中光线</w:t>
      </w:r>
      <w:r>
        <w:t>a</w:t>
      </w:r>
      <w:r>
        <w:t>和</w:t>
      </w:r>
      <w:r>
        <w:t>b</w:t>
      </w:r>
      <w:r>
        <w:t>也相互平行。在介质</w:t>
      </w:r>
      <w:r>
        <w:t>1</w:t>
      </w:r>
      <w:r>
        <w:t>中自</w:t>
      </w:r>
      <w:r>
        <w:t>C</w:t>
      </w:r>
      <w:r>
        <w:t>点向光线</w:t>
      </w:r>
      <w:r>
        <w:t>a</w:t>
      </w:r>
      <w:r>
        <w:t>作垂线交光线</w:t>
      </w:r>
      <w:r>
        <w:t>a</w:t>
      </w:r>
      <w:r>
        <w:t>于</w:t>
      </w:r>
      <w:r w:rsidR="007C3701">
        <w:rPr>
          <w:rFonts w:hint="eastAsia"/>
        </w:rPr>
        <w:t>D</w:t>
      </w:r>
      <w:r>
        <w:t>点。由几何关系可知</w:t>
      </w:r>
    </w:p>
    <w:p w14:paraId="050ADBC1" w14:textId="1AF517C0" w:rsidR="007C3701" w:rsidRDefault="007C3701" w:rsidP="007C3701">
      <w:pPr>
        <w:ind w:firstLine="420"/>
        <w:jc w:val="right"/>
      </w:pPr>
      <w:r>
        <w:rPr>
          <w:rFonts w:hint="eastAsia"/>
        </w:rPr>
        <w:t>∠</w:t>
      </w:r>
      <w:r w:rsidRPr="007C3701">
        <w:t>ACD</w:t>
      </w:r>
      <w:r>
        <w:rPr>
          <w:rFonts w:hint="eastAsia"/>
        </w:rPr>
        <w:t xml:space="preserve"> </w:t>
      </w:r>
      <w:r w:rsidRPr="007C3701">
        <w:t>=</w:t>
      </w:r>
      <w:r>
        <w:rPr>
          <w:rFonts w:hint="eastAsia"/>
        </w:rPr>
        <w:t xml:space="preserve"> </w:t>
      </w:r>
      <w:r w:rsidRPr="007C3701"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A</w:t>
      </w:r>
      <w:r>
        <w:rPr>
          <w:rFonts w:cs="Times New Roman"/>
        </w:rPr>
        <w:t>ʹ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bookmarkStart w:id="25" w:name="_Hlk208344868"/>
      <w:r>
        <w:rPr>
          <w:rFonts w:ascii="Cambria Math" w:hAnsi="Cambria Math" w:cs="Cambria Math"/>
        </w:rPr>
        <w:t>⑭</w:t>
      </w:r>
      <w:bookmarkEnd w:id="25"/>
    </w:p>
    <w:p w14:paraId="6BD276F4" w14:textId="2BD7417E" w:rsidR="00D62659" w:rsidRDefault="00D62659" w:rsidP="007C3701">
      <w:pPr>
        <w:ind w:firstLine="420"/>
      </w:pPr>
      <w:r>
        <w:t>经凸透镜汇聚后在其焦平面的光线</w:t>
      </w:r>
      <w:r>
        <w:t>a</w:t>
      </w:r>
      <w:r>
        <w:t>和</w:t>
      </w:r>
      <w:r w:rsidR="007C3701">
        <w:rPr>
          <w:rFonts w:hint="eastAsia"/>
        </w:rPr>
        <w:t>b</w:t>
      </w:r>
      <w:r>
        <w:t>的光程差为</w:t>
      </w:r>
    </w:p>
    <w:p w14:paraId="042A4DA7" w14:textId="5E6A810F" w:rsidR="00D62659" w:rsidRDefault="00D62659" w:rsidP="00F55CEB">
      <w:pPr>
        <w:jc w:val="right"/>
      </w:pP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×AB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AC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×si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</m:oMath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 w:rsidRPr="00F55CEB">
        <w:rPr>
          <w:rFonts w:ascii="Cambria Math" w:hAnsi="Cambria Math" w:cs="Cambria Math"/>
        </w:rPr>
        <w:t>⑮</w:t>
      </w:r>
    </w:p>
    <w:p w14:paraId="65F1BF6E" w14:textId="54DFC307" w:rsidR="00D62659" w:rsidRDefault="00D62659" w:rsidP="00F55CEB">
      <w:pPr>
        <w:ind w:firstLine="420"/>
      </w:pPr>
      <w:r>
        <w:t>利用</w:t>
      </w:r>
      <w:r w:rsidR="00F55CEB" w:rsidRPr="00F55CEB">
        <w:rPr>
          <w:rFonts w:ascii="Cambria Math" w:hAnsi="Cambria Math" w:cs="Cambria Math"/>
        </w:rPr>
        <w:t>⑭⑮</w:t>
      </w:r>
      <w:r>
        <w:t>式、折射定律、反射定律和几何关系得</w:t>
      </w:r>
    </w:p>
    <w:p w14:paraId="0649CEE8" w14:textId="5EC79E33" w:rsidR="00D62659" w:rsidRDefault="00D62659" w:rsidP="00F55CEB">
      <w:pPr>
        <w:jc w:val="right"/>
      </w:pP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</m:den>
        </m:f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d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</m:den>
        </m:f>
        <m:r>
          <m:rPr>
            <m:sty m:val="p"/>
          </m:rPr>
          <w:rPr>
            <w:rFonts w:ascii="Cambria Math" w:hAnsi="Cambria Math"/>
          </w:rPr>
          <m:t>sin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</m:oMath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 w:rsidRPr="00F55CEB">
        <w:rPr>
          <w:rFonts w:ascii="Cambria Math" w:hAnsi="Cambria Math" w:cs="Cambria Math"/>
        </w:rPr>
        <w:t>⑯</w:t>
      </w:r>
    </w:p>
    <w:p w14:paraId="58935BFE" w14:textId="36CC766D" w:rsidR="00D62659" w:rsidRDefault="00D62659" w:rsidP="00F55CEB">
      <w:pPr>
        <w:ind w:firstLine="420"/>
      </w:pPr>
      <w:r>
        <w:t>利用</w:t>
      </w:r>
      <w:r w:rsidR="00F55CEB" w:rsidRPr="00F55CEB">
        <w:rPr>
          <w:rFonts w:hint="eastAsia"/>
        </w:rPr>
        <w:t>①</w:t>
      </w:r>
      <w:r>
        <w:t>式，</w:t>
      </w:r>
      <w:r w:rsidR="00F55CEB" w:rsidRPr="00F55CEB">
        <w:rPr>
          <w:rFonts w:ascii="Cambria Math" w:hAnsi="Cambria Math" w:cs="Cambria Math"/>
        </w:rPr>
        <w:t>⑯</w:t>
      </w:r>
      <w:r>
        <w:t>式可化简为</w:t>
      </w:r>
    </w:p>
    <w:p w14:paraId="283D0494" w14:textId="5C6B6188" w:rsidR="00D62659" w:rsidRDefault="00D62659" w:rsidP="00F55CEB">
      <w:pPr>
        <w:jc w:val="right"/>
      </w:pP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d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co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Λ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</m:oMath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  <w:t>⑰</w:t>
      </w:r>
    </w:p>
    <w:p w14:paraId="47E56B6C" w14:textId="008BCA52" w:rsidR="00D62659" w:rsidRDefault="00D62659" w:rsidP="00F55CEB">
      <w:pPr>
        <w:ind w:firstLine="420"/>
      </w:pPr>
      <w:r>
        <w:t>a</w:t>
      </w:r>
      <w:r>
        <w:t>和</w:t>
      </w:r>
      <w:r>
        <w:t>b</w:t>
      </w:r>
      <w:r>
        <w:t>经凸透镜汇聚后在其焦平面上发生干涉，观察到第一级亮条纹，因而</w:t>
      </w:r>
    </w:p>
    <w:p w14:paraId="697FB030" w14:textId="3CCAC987" w:rsidR="00D62659" w:rsidRDefault="00000000" w:rsidP="00F55CEB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 w:hint="eastAsia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λ</m:t>
        </m:r>
      </m:oMath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>
        <w:rPr>
          <w:rFonts w:ascii="Cambria Math" w:hAnsi="Cambria Math" w:cs="Cambria Math"/>
        </w:rPr>
        <w:tab/>
      </w:r>
      <w:r w:rsidR="00F55CEB" w:rsidRPr="00F55CEB">
        <w:rPr>
          <w:rFonts w:ascii="Cambria Math" w:hAnsi="Cambria Math" w:cs="Cambria Math"/>
        </w:rPr>
        <w:t>⑱</w:t>
      </w:r>
    </w:p>
    <w:p w14:paraId="629711D4" w14:textId="587A825A" w:rsidR="00D62659" w:rsidRDefault="00D62659" w:rsidP="00F55CEB">
      <w:pPr>
        <w:ind w:firstLine="420"/>
      </w:pPr>
      <w:r>
        <w:t>由</w:t>
      </w:r>
      <w:r w:rsidR="00F55CEB">
        <w:rPr>
          <w:rFonts w:ascii="Cambria Math" w:hAnsi="Cambria Math" w:cs="Cambria Math"/>
        </w:rPr>
        <w:t>⑰</w:t>
      </w:r>
      <w:r w:rsidR="00F55CEB" w:rsidRPr="00F55CEB">
        <w:rPr>
          <w:rFonts w:ascii="Cambria Math" w:hAnsi="Cambria Math" w:cs="Cambria Math"/>
        </w:rPr>
        <w:t>⑱</w:t>
      </w:r>
      <w:r>
        <w:t>式得</w:t>
      </w:r>
    </w:p>
    <w:p w14:paraId="3BA6C3B6" w14:textId="4BDE6DD9" w:rsidR="00D62659" w:rsidRDefault="00D62659" w:rsidP="00F55CEB">
      <w:pPr>
        <w:jc w:val="right"/>
      </w:pPr>
      <m:oMath>
        <m:r>
          <w:rPr>
            <w:rFonts w:ascii="Cambria Math" w:hAnsi="Cambria Math"/>
          </w:rPr>
          <m:t>λ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d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cos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Λ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</m:oMath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rPr>
          <w:rFonts w:ascii="Cambria Math" w:hAnsi="Cambria Math" w:cs="Cambria Math"/>
        </w:rPr>
        <w:t>⑲</w:t>
      </w:r>
    </w:p>
    <w:p w14:paraId="07AEE906" w14:textId="36849500" w:rsidR="00D62659" w:rsidRDefault="00D62659" w:rsidP="00F55CEB">
      <w:pPr>
        <w:ind w:firstLine="420"/>
      </w:pPr>
      <w:r>
        <w:t>由</w:t>
      </w:r>
      <w:r w:rsidR="00F55CEB" w:rsidRPr="00F55CEB">
        <w:rPr>
          <w:rFonts w:hint="eastAsia"/>
        </w:rPr>
        <w:t>①</w:t>
      </w:r>
      <w:r w:rsidR="00F55CEB">
        <w:rPr>
          <w:rFonts w:ascii="Cambria Math" w:hAnsi="Cambria Math" w:cs="Cambria Math"/>
        </w:rPr>
        <w:t>⑲</w:t>
      </w:r>
      <w:r>
        <w:t>式得</w:t>
      </w:r>
    </w:p>
    <w:p w14:paraId="5C2E3EBB" w14:textId="43988194" w:rsidR="00D62659" w:rsidRDefault="00000000" w:rsidP="00F55CEB">
      <w:pPr>
        <w:jc w:val="right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den>
            </m:f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Λ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</m:e>
        </m:d>
      </m:oMath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tab/>
      </w:r>
      <w:r w:rsidR="00F55CEB">
        <w:rPr>
          <w:rFonts w:ascii="Cambria Math" w:hAnsi="Cambria Math" w:cs="Cambria Math"/>
        </w:rPr>
        <w:t>⑳</w:t>
      </w:r>
    </w:p>
    <w:p w14:paraId="75296492" w14:textId="77777777" w:rsidR="00D62659" w:rsidRDefault="00D62659" w:rsidP="00F55CEB">
      <w:pPr>
        <w:ind w:firstLine="420"/>
      </w:pPr>
      <w:r>
        <w:t>此即</w:t>
      </w:r>
    </w:p>
    <w:p w14:paraId="7903E4CA" w14:textId="18C01490" w:rsidR="00F55CEB" w:rsidRPr="00F55CEB" w:rsidRDefault="00F55CEB" w:rsidP="00F55CEB">
      <w:pPr>
        <w:ind w:firstLine="420"/>
        <w:jc w:val="right"/>
      </w:pPr>
      <w:r w:rsidRPr="00F55CEB">
        <w:rPr>
          <w:i/>
          <w:iCs/>
        </w:rPr>
        <w:t>i</w:t>
      </w:r>
      <w:r>
        <w:rPr>
          <w:rFonts w:hint="eastAsia"/>
          <w:vertAlign w:val="subscript"/>
        </w:rPr>
        <w:t>A</w:t>
      </w:r>
      <w:r>
        <w:rPr>
          <w:rFonts w:cs="Times New Roman"/>
        </w:rPr>
        <w:t>ʹ</w:t>
      </w:r>
      <w:r>
        <w:rPr>
          <w:rFonts w:hint="eastAsia"/>
        </w:rPr>
        <w:t xml:space="preserve"> = arcsin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b\bc(\F(</w:instrText>
      </w:r>
      <w:r w:rsidRPr="00F55CEB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</w:instrText>
      </w:r>
      <w:r w:rsidRPr="00F55CEB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 xml:space="preserve">)\R(1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F(</w:instrText>
      </w:r>
      <w:r w:rsidRPr="00F55CEB">
        <w:rPr>
          <w:rFonts w:cs="Times New Roman"/>
          <w:i/>
          <w:iCs/>
        </w:rPr>
        <w:instrText>λ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4</w:instrText>
      </w:r>
      <w:r w:rsidRPr="00F55CEB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  <w:vertAlign w:val="superscript"/>
        </w:rPr>
        <w:instrText>2</w:instrText>
      </w:r>
      <w:r w:rsidRPr="00F55CEB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))</w:instrText>
      </w:r>
      <w:r>
        <w:instrText xml:space="preserve"> </w:instrText>
      </w:r>
      <w:r>
        <w:fldChar w:fldCharType="separate"/>
      </w:r>
      <w:r>
        <w:fldChar w:fldCharType="end"/>
      </w:r>
      <w:r>
        <w:tab/>
      </w:r>
      <w:r w:rsidR="008348EA">
        <w:tab/>
      </w:r>
      <w:r w:rsidR="008348EA">
        <w:tab/>
      </w:r>
      <w:r w:rsidR="008348EA">
        <w:tab/>
      </w:r>
      <w:r w:rsidR="008348EA">
        <w:tab/>
      </w:r>
      <w:r>
        <w:tab/>
      </w:r>
      <w:r w:rsidRPr="00F55CEB">
        <w:rPr>
          <w:rFonts w:ascii="微软雅黑" w:eastAsia="微软雅黑" w:hAnsi="微软雅黑" w:cs="微软雅黑" w:hint="eastAsia"/>
        </w:rPr>
        <w:t>㉑</w:t>
      </w:r>
    </w:p>
    <w:p w14:paraId="4BCC053C" w14:textId="77777777" w:rsidR="00D62659" w:rsidRDefault="00D62659" w:rsidP="00395376">
      <w:r>
        <w:t>评分标准：本题</w:t>
      </w:r>
      <w:r>
        <w:t>40</w:t>
      </w:r>
      <w:r>
        <w:t>分</w:t>
      </w:r>
    </w:p>
    <w:p w14:paraId="7FFF5C65" w14:textId="20BA418D" w:rsidR="00F55CEB" w:rsidRDefault="009E2502" w:rsidP="009E2502">
      <w:r>
        <w:rPr>
          <w:rFonts w:hint="eastAsia"/>
        </w:rPr>
        <w:t>第（</w:t>
      </w:r>
      <w:r>
        <w:t>1</w:t>
      </w:r>
      <w:r>
        <w:rPr>
          <w:rFonts w:hint="eastAsia"/>
        </w:rPr>
        <w:t>）问</w:t>
      </w:r>
      <w:r>
        <w:t>20</w:t>
      </w:r>
      <w:r>
        <w:rPr>
          <w:rFonts w:hint="eastAsia"/>
        </w:rPr>
        <w:t>分，①式</w:t>
      </w:r>
      <w:r>
        <w:t>3</w:t>
      </w:r>
      <w:r>
        <w:rPr>
          <w:rFonts w:hint="eastAsia"/>
        </w:rPr>
        <w:t>分，②式</w:t>
      </w:r>
      <w:r>
        <w:t>2</w:t>
      </w:r>
      <w:r>
        <w:rPr>
          <w:rFonts w:hint="eastAsia"/>
        </w:rPr>
        <w:t>分，③式</w:t>
      </w:r>
      <w:r>
        <w:t>1</w:t>
      </w:r>
      <w:r>
        <w:rPr>
          <w:rFonts w:hint="eastAsia"/>
        </w:rPr>
        <w:t>分，④⑤式各</w:t>
      </w:r>
      <w:r>
        <w:t>2</w:t>
      </w:r>
      <w:r>
        <w:rPr>
          <w:rFonts w:hint="eastAsia"/>
        </w:rPr>
        <w:t>分，⑥⑦式各</w:t>
      </w:r>
      <w:r>
        <w:t>1</w:t>
      </w:r>
      <w:r>
        <w:rPr>
          <w:rFonts w:hint="eastAsia"/>
        </w:rPr>
        <w:t>分，⑧式</w:t>
      </w:r>
      <w:r>
        <w:t>2</w:t>
      </w:r>
      <w:r>
        <w:rPr>
          <w:rFonts w:hint="eastAsia"/>
        </w:rPr>
        <w:t>分⑨式</w:t>
      </w:r>
      <w:r>
        <w:t>1</w:t>
      </w:r>
      <w:r>
        <w:rPr>
          <w:rFonts w:hint="eastAsia"/>
        </w:rPr>
        <w:t>分，⑩式</w:t>
      </w:r>
      <w:r>
        <w:t>3</w:t>
      </w:r>
      <w:r>
        <w:rPr>
          <w:rFonts w:hint="eastAsia"/>
        </w:rPr>
        <w:t>分，</w:t>
      </w:r>
      <w:r>
        <w:rPr>
          <w:rFonts w:ascii="Cambria Math" w:hAnsi="Cambria Math" w:cs="Cambria Math"/>
        </w:rPr>
        <w:t>⑪</w:t>
      </w:r>
      <w:r>
        <w:rPr>
          <w:rFonts w:hint="eastAsia"/>
        </w:rPr>
        <w:t>式</w:t>
      </w:r>
      <w:r>
        <w:t>2</w:t>
      </w:r>
      <w:r>
        <w:rPr>
          <w:rFonts w:hint="eastAsia"/>
        </w:rPr>
        <w:t>分</w:t>
      </w:r>
      <w:r w:rsidR="00F55CEB">
        <w:rPr>
          <w:rFonts w:hint="eastAsia"/>
        </w:rPr>
        <w:t>；</w:t>
      </w:r>
    </w:p>
    <w:p w14:paraId="5ACD27C8" w14:textId="39D5919E" w:rsidR="00395376" w:rsidRDefault="009E2502" w:rsidP="00F55CEB">
      <w:r>
        <w:rPr>
          <w:rFonts w:hint="eastAsia"/>
        </w:rPr>
        <w:lastRenderedPageBreak/>
        <w:t>第（</w:t>
      </w:r>
      <w:r>
        <w:t>2</w:t>
      </w:r>
      <w:r>
        <w:rPr>
          <w:rFonts w:hint="eastAsia"/>
        </w:rPr>
        <w:t>）问</w:t>
      </w:r>
      <w:r>
        <w:t>20</w:t>
      </w:r>
      <w:r>
        <w:rPr>
          <w:rFonts w:hint="eastAsia"/>
        </w:rPr>
        <w:t>分，</w:t>
      </w:r>
      <w:r>
        <w:rPr>
          <w:rFonts w:ascii="Cambria Math" w:hAnsi="Cambria Math" w:cs="Cambria Math"/>
        </w:rPr>
        <w:t>⑫</w:t>
      </w:r>
      <w:r>
        <w:rPr>
          <w:rFonts w:hint="eastAsia"/>
        </w:rPr>
        <w:t>式</w:t>
      </w:r>
      <w:r>
        <w:t>2</w:t>
      </w:r>
      <w:r>
        <w:rPr>
          <w:rFonts w:hint="eastAsia"/>
        </w:rPr>
        <w:t>分，</w:t>
      </w:r>
      <w:r>
        <w:t>*1</w:t>
      </w:r>
      <w:r>
        <w:rPr>
          <w:rFonts w:hint="eastAsia"/>
        </w:rPr>
        <w:t>分，</w:t>
      </w:r>
      <w:r w:rsidR="007C3701">
        <w:rPr>
          <w:rFonts w:hint="eastAsia"/>
        </w:rPr>
        <w:t>**</w:t>
      </w:r>
      <w:r>
        <w:t>1</w:t>
      </w:r>
      <w:r>
        <w:rPr>
          <w:rFonts w:hint="eastAsia"/>
        </w:rPr>
        <w:t>分，</w:t>
      </w:r>
      <w:r>
        <w:rPr>
          <w:rFonts w:ascii="Cambria Math" w:hAnsi="Cambria Math" w:cs="Cambria Math"/>
        </w:rPr>
        <w:t>⑭</w:t>
      </w:r>
      <w:r>
        <w:rPr>
          <w:rFonts w:hint="eastAsia"/>
        </w:rPr>
        <w:t>式</w:t>
      </w:r>
      <w:r>
        <w:t>2</w:t>
      </w:r>
      <w:r>
        <w:rPr>
          <w:rFonts w:hint="eastAsia"/>
        </w:rPr>
        <w:t>分，</w:t>
      </w:r>
      <w:r>
        <w:rPr>
          <w:rFonts w:ascii="Cambria Math" w:hAnsi="Cambria Math" w:cs="Cambria Math"/>
        </w:rPr>
        <w:t>⑮</w:t>
      </w:r>
      <w:r>
        <w:rPr>
          <w:rFonts w:hint="eastAsia"/>
        </w:rPr>
        <w:t>式</w:t>
      </w:r>
      <w:r>
        <w:t>3</w:t>
      </w:r>
      <w:r>
        <w:rPr>
          <w:rFonts w:hint="eastAsia"/>
        </w:rPr>
        <w:t>分，</w:t>
      </w:r>
      <w:r>
        <w:rPr>
          <w:rFonts w:ascii="Cambria Math" w:hAnsi="Cambria Math" w:cs="Cambria Math"/>
        </w:rPr>
        <w:t>⑯</w:t>
      </w:r>
      <w:r w:rsidR="00F55CEB">
        <w:rPr>
          <w:rFonts w:ascii="Cambria Math" w:hAnsi="Cambria Math" w:cs="Cambria Math"/>
        </w:rPr>
        <w:t>⑰</w:t>
      </w:r>
      <w:r w:rsidR="00F55CEB" w:rsidRPr="00F55CEB">
        <w:rPr>
          <w:rFonts w:ascii="Cambria Math" w:hAnsi="Cambria Math" w:cs="Cambria Math"/>
        </w:rPr>
        <w:t>⑱</w:t>
      </w:r>
      <w:r>
        <w:rPr>
          <w:rFonts w:hint="eastAsia"/>
        </w:rPr>
        <w:t>式各</w:t>
      </w:r>
      <w:r>
        <w:t>2</w:t>
      </w:r>
      <w:r>
        <w:rPr>
          <w:rFonts w:hint="eastAsia"/>
        </w:rPr>
        <w:t>分，</w:t>
      </w:r>
      <w:r>
        <w:rPr>
          <w:rFonts w:ascii="Cambria Math" w:hAnsi="Cambria Math" w:cs="Cambria Math"/>
        </w:rPr>
        <w:t>⑲</w:t>
      </w:r>
      <w:r>
        <w:rPr>
          <w:rFonts w:hint="eastAsia"/>
        </w:rPr>
        <w:t>式</w:t>
      </w:r>
      <w:r>
        <w:t>1</w:t>
      </w:r>
      <w:r>
        <w:rPr>
          <w:rFonts w:hint="eastAsia"/>
        </w:rPr>
        <w:t>分</w:t>
      </w:r>
      <w:r w:rsidR="00F55CEB">
        <w:rPr>
          <w:rFonts w:hint="eastAsia"/>
        </w:rPr>
        <w:t>，</w:t>
      </w:r>
      <w:r>
        <w:rPr>
          <w:rFonts w:ascii="Cambria Math" w:hAnsi="Cambria Math" w:cs="Cambria Math"/>
        </w:rPr>
        <w:t>⑳</w:t>
      </w:r>
      <w:r w:rsidR="00F55CEB" w:rsidRPr="00F55CEB">
        <w:rPr>
          <w:rFonts w:ascii="微软雅黑" w:eastAsia="微软雅黑" w:hAnsi="微软雅黑" w:cs="微软雅黑" w:hint="eastAsia"/>
        </w:rPr>
        <w:t>㉑</w:t>
      </w:r>
      <w:r>
        <w:rPr>
          <w:rFonts w:hint="eastAsia"/>
        </w:rPr>
        <w:t>式各</w:t>
      </w:r>
      <w:r>
        <w:t>2</w:t>
      </w:r>
      <w:r>
        <w:rPr>
          <w:rFonts w:hint="eastAsia"/>
        </w:rPr>
        <w:t>分。</w:t>
      </w:r>
    </w:p>
    <w:p w14:paraId="7C862608" w14:textId="77777777" w:rsidR="00F55CEB" w:rsidRDefault="00F55CEB" w:rsidP="00395376"/>
    <w:p w14:paraId="2EF7FFF7" w14:textId="2595BD26" w:rsidR="00395376" w:rsidRPr="00395376" w:rsidRDefault="00395376" w:rsidP="00395376">
      <w:r>
        <w:t>1</w:t>
      </w:r>
      <w:r>
        <w:rPr>
          <w:rFonts w:hint="eastAsia"/>
        </w:rPr>
        <w:t>2</w:t>
      </w:r>
      <w:r>
        <w:rPr>
          <w:rFonts w:hint="eastAsia"/>
        </w:rPr>
        <w:t>．</w:t>
      </w:r>
    </w:p>
    <w:p w14:paraId="2E35074A" w14:textId="7BB5DBD3" w:rsidR="00D62659" w:rsidRDefault="00395376" w:rsidP="00395376">
      <w:r>
        <w:rPr>
          <w:noProof/>
        </w:rPr>
        <w:drawing>
          <wp:anchor distT="0" distB="0" distL="114300" distR="114300" simplePos="0" relativeHeight="251695104" behindDoc="0" locked="0" layoutInCell="1" allowOverlap="1" wp14:anchorId="6AA9B67D" wp14:editId="610496B0">
            <wp:simplePos x="0" y="0"/>
            <wp:positionH relativeFrom="column">
              <wp:posOffset>4704562</wp:posOffset>
            </wp:positionH>
            <wp:positionV relativeFrom="paragraph">
              <wp:posOffset>84404</wp:posOffset>
            </wp:positionV>
            <wp:extent cx="1206500" cy="1371600"/>
            <wp:effectExtent l="0" t="0" r="0" b="0"/>
            <wp:wrapSquare wrapText="bothSides"/>
            <wp:docPr id="27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" descr="./images/fvvUFYSWnB0yw7a0QqGQ7IzIA5nrdEU4F.pn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2659">
        <w:t>（</w:t>
      </w:r>
      <w:r w:rsidR="00D62659">
        <w:t>1</w:t>
      </w:r>
      <w:r w:rsidR="00D62659">
        <w:t>）在</w:t>
      </w:r>
      <w:r w:rsidRPr="00395376">
        <w:rPr>
          <w:rFonts w:hint="eastAsia"/>
          <w:i/>
          <w:iCs/>
        </w:rPr>
        <w:t>x</w:t>
      </w:r>
      <w:r>
        <w:t>–</w:t>
      </w:r>
      <w:r w:rsidRPr="00395376">
        <w:rPr>
          <w:rFonts w:hint="eastAsia"/>
          <w:i/>
          <w:iCs/>
        </w:rPr>
        <w:t>y</w:t>
      </w:r>
      <w:r w:rsidR="00D62659">
        <w:t>平面内将原坐标系</w:t>
      </w:r>
      <w:r w:rsidR="00D62659" w:rsidRPr="00395376">
        <w:rPr>
          <w:i/>
          <w:iCs/>
        </w:rPr>
        <w:t>S</w:t>
      </w:r>
      <w:r w:rsidR="00D62659">
        <w:t>绕</w:t>
      </w:r>
      <w:r w:rsidR="00D62659" w:rsidRPr="00395376">
        <w:rPr>
          <w:i/>
          <w:iCs/>
        </w:rPr>
        <w:t>z</w:t>
      </w:r>
      <w:r w:rsidR="00D62659">
        <w:t>轴沿顺指针方向旋转</w:t>
      </w:r>
      <w:r>
        <w:rPr>
          <w:rFonts w:hint="eastAsia"/>
        </w:rPr>
        <w:t>45</w:t>
      </w:r>
      <w:r>
        <w:rPr>
          <w:rFonts w:cs="Times New Roman"/>
        </w:rPr>
        <w:t>°</w:t>
      </w:r>
      <w:r w:rsidR="00D62659">
        <w:t>，形成新的坐标系</w:t>
      </w:r>
      <w:r w:rsidRPr="00395376">
        <w:rPr>
          <w:rFonts w:hint="eastAsia"/>
          <w:i/>
          <w:iCs/>
        </w:rPr>
        <w:t>S</w:t>
      </w:r>
      <w:r>
        <w:rPr>
          <w:rFonts w:cs="Times New Roman"/>
        </w:rPr>
        <w:t>ʹ</w:t>
      </w:r>
      <w:r w:rsidR="00D62659">
        <w:t>，如题解图</w:t>
      </w:r>
      <w:r>
        <w:rPr>
          <w:rFonts w:hint="eastAsia"/>
        </w:rPr>
        <w:t>12</w:t>
      </w:r>
      <w:r w:rsidR="00D62659">
        <w:t>a</w:t>
      </w:r>
      <w:r w:rsidR="00D62659">
        <w:t>所示，新坐标系</w:t>
      </w:r>
      <w:r w:rsidR="0089396E" w:rsidRPr="00395376">
        <w:rPr>
          <w:rFonts w:hint="eastAsia"/>
          <w:i/>
          <w:iCs/>
        </w:rPr>
        <w:t>S</w:t>
      </w:r>
      <w:r w:rsidR="0089396E">
        <w:rPr>
          <w:rFonts w:cs="Times New Roman"/>
        </w:rPr>
        <w:t>ʹ</w:t>
      </w:r>
      <w:r w:rsidR="00D62659">
        <w:t>中的基矢</w:t>
      </w:r>
      <w:r w:rsidR="0089396E" w:rsidRPr="0089396E">
        <w:rPr>
          <w:rFonts w:hint="eastAsia"/>
          <w:b/>
          <w:bCs/>
          <w:i/>
          <w:iCs/>
        </w:rPr>
        <w:t>i</w:t>
      </w:r>
      <w:r w:rsidR="0089396E">
        <w:rPr>
          <w:rFonts w:cs="Times New Roman"/>
        </w:rPr>
        <w:t>ʹ</w:t>
      </w:r>
      <w:r w:rsidR="0089396E">
        <w:rPr>
          <w:rFonts w:cs="Times New Roman" w:hint="eastAsia"/>
        </w:rPr>
        <w:t>、</w:t>
      </w:r>
      <w:r w:rsidR="0089396E" w:rsidRPr="0089396E">
        <w:rPr>
          <w:rFonts w:cs="Times New Roman" w:hint="eastAsia"/>
          <w:b/>
          <w:bCs/>
          <w:i/>
          <w:iCs/>
        </w:rPr>
        <w:t>j</w:t>
      </w:r>
      <w:r w:rsidR="0089396E">
        <w:rPr>
          <w:rFonts w:cs="Times New Roman"/>
        </w:rPr>
        <w:t>ʹ</w:t>
      </w:r>
      <w:r w:rsidR="00D62659">
        <w:t>为</w:t>
      </w:r>
    </w:p>
    <w:p w14:paraId="436564B8" w14:textId="59840BE3" w:rsidR="00D62659" w:rsidRDefault="0089396E" w:rsidP="0089396E">
      <w:pPr>
        <w:jc w:val="right"/>
      </w:pPr>
      <m:oMath>
        <m:r>
          <m:rPr>
            <m:sty m:val="bi"/>
          </m:rP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'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 j</m:t>
        </m:r>
        <m:r>
          <m:rPr>
            <m:sty m:val="p"/>
          </m:rPr>
          <w:rPr>
            <w:rFonts w:ascii="Cambria Math" w:hAnsi="Cambria Math"/>
          </w:rPr>
          <m:t>'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</m:oMath>
      <w:r>
        <w:tab/>
      </w:r>
      <w:r>
        <w:tab/>
      </w:r>
      <w:r>
        <w:tab/>
      </w:r>
      <w:r>
        <w:tab/>
      </w:r>
      <w:r>
        <w:rPr>
          <w:rFonts w:hint="eastAsia"/>
        </w:rPr>
        <w:t>*</w:t>
      </w:r>
      <w:r w:rsidRPr="0089396E">
        <w:t>2</w:t>
      </w:r>
      <w:r>
        <w:rPr>
          <w:rFonts w:cs="Times New Roman"/>
        </w:rPr>
        <w:t>ʹ</w:t>
      </w:r>
    </w:p>
    <w:p w14:paraId="5A7049B1" w14:textId="18649608" w:rsidR="00D62659" w:rsidRDefault="00D62659" w:rsidP="00395376">
      <w:r>
        <w:t>这里，</w:t>
      </w:r>
      <w:r w:rsidR="0089396E" w:rsidRPr="0089396E">
        <w:rPr>
          <w:rFonts w:cs="Times New Roman" w:hint="eastAsia"/>
          <w:b/>
          <w:bCs/>
          <w:i/>
          <w:iCs/>
        </w:rPr>
        <w:t>j</w:t>
      </w:r>
      <w:r w:rsidR="0089396E">
        <w:rPr>
          <w:rFonts w:cs="Times New Roman"/>
        </w:rPr>
        <w:t>ʹ</w:t>
      </w:r>
      <w:r>
        <w:t>沿磁场方向，</w:t>
      </w:r>
      <w:r w:rsidR="0089396E" w:rsidRPr="0089396E">
        <w:rPr>
          <w:rFonts w:hint="eastAsia"/>
          <w:b/>
          <w:bCs/>
          <w:i/>
          <w:iCs/>
        </w:rPr>
        <w:t>i</w:t>
      </w:r>
      <w:r w:rsidR="0089396E">
        <w:rPr>
          <w:rFonts w:cs="Times New Roman"/>
        </w:rPr>
        <w:t>ʹ</w:t>
      </w:r>
      <w:r>
        <w:t>垂直于磁场方向。将电场分解为沿着磁场方向的电场</w:t>
      </w:r>
    </w:p>
    <w:p w14:paraId="20C7FFF7" w14:textId="49A66038" w:rsidR="00D62659" w:rsidRDefault="00000000" w:rsidP="0089396E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</m:oMath>
      <w:r w:rsidR="0089396E">
        <w:tab/>
      </w:r>
      <w:r w:rsidR="0089396E">
        <w:tab/>
      </w:r>
      <w:r w:rsidR="0089396E">
        <w:tab/>
      </w:r>
      <w:r w:rsidR="0089396E">
        <w:tab/>
      </w:r>
      <w:r w:rsidR="0089396E" w:rsidRPr="0089396E">
        <w:rPr>
          <w:rFonts w:hint="eastAsia"/>
        </w:rPr>
        <w:t>①</w:t>
      </w:r>
    </w:p>
    <w:p w14:paraId="33B37974" w14:textId="39C8ECBD" w:rsidR="00D62659" w:rsidRDefault="00D606B1" w:rsidP="00395376">
      <w:r>
        <w:rPr>
          <w:noProof/>
          <w:color w:val="000000"/>
        </w:rPr>
        <w:drawing>
          <wp:anchor distT="0" distB="0" distL="114300" distR="114300" simplePos="0" relativeHeight="251754496" behindDoc="0" locked="0" layoutInCell="1" allowOverlap="1" wp14:anchorId="5A52FDAD" wp14:editId="0D900210">
            <wp:simplePos x="0" y="0"/>
            <wp:positionH relativeFrom="column">
              <wp:posOffset>4554601</wp:posOffset>
            </wp:positionH>
            <wp:positionV relativeFrom="paragraph">
              <wp:posOffset>212344</wp:posOffset>
            </wp:positionV>
            <wp:extent cx="1447800" cy="1409700"/>
            <wp:effectExtent l="0" t="0" r="0" b="0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 pz6bFJWLL0t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2659">
        <w:t>和垂直磁场方向的电场</w:t>
      </w:r>
    </w:p>
    <w:p w14:paraId="07471F00" w14:textId="1EF407F8" w:rsidR="00D62659" w:rsidRDefault="00000000" w:rsidP="0089396E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</m:oMath>
      <w:r w:rsidR="0089396E">
        <w:tab/>
      </w:r>
      <w:r w:rsidR="0089396E">
        <w:tab/>
      </w:r>
      <w:r w:rsidR="0089396E">
        <w:tab/>
      </w:r>
      <w:r w:rsidR="0089396E">
        <w:tab/>
      </w:r>
      <w:r w:rsidR="0089396E">
        <w:tab/>
      </w:r>
      <w:r w:rsidR="0089396E">
        <w:tab/>
      </w:r>
      <w:r w:rsidR="0089396E">
        <w:tab/>
      </w:r>
      <w:r w:rsidR="0089396E">
        <w:tab/>
      </w:r>
      <w:r w:rsidR="0089396E">
        <w:tab/>
      </w:r>
      <w:r w:rsidR="0089396E" w:rsidRPr="0089396E">
        <w:rPr>
          <w:rFonts w:hint="eastAsia"/>
        </w:rPr>
        <w:t>②</w:t>
      </w:r>
    </w:p>
    <w:p w14:paraId="4E7CFDE5" w14:textId="078E072E" w:rsidR="00D62659" w:rsidRDefault="00D62659" w:rsidP="00395376">
      <w:r>
        <w:t>磁感应强度仅在</w:t>
      </w:r>
      <w:r w:rsidR="0089396E" w:rsidRPr="0089396E">
        <w:rPr>
          <w:rFonts w:cs="Times New Roman" w:hint="eastAsia"/>
          <w:b/>
          <w:bCs/>
          <w:i/>
          <w:iCs/>
        </w:rPr>
        <w:t>j</w:t>
      </w:r>
      <w:r w:rsidR="0089396E">
        <w:rPr>
          <w:rFonts w:cs="Times New Roman"/>
        </w:rPr>
        <w:t>ʹ</w:t>
      </w:r>
      <w:r>
        <w:t>方向不为零，有</w:t>
      </w:r>
    </w:p>
    <w:p w14:paraId="242B17D7" w14:textId="3F40A63F" w:rsidR="00D62659" w:rsidRDefault="00000000" w:rsidP="0089396E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</m:oMath>
      <w:r w:rsidR="0089396E">
        <w:tab/>
      </w:r>
      <w:r w:rsidR="0089396E">
        <w:tab/>
      </w:r>
      <w:r w:rsidR="0089396E">
        <w:tab/>
      </w:r>
      <w:r w:rsidR="0089396E">
        <w:tab/>
      </w:r>
      <w:r w:rsidR="00926482" w:rsidRPr="00395376">
        <w:rPr>
          <w:rFonts w:hint="eastAsia"/>
        </w:rPr>
        <w:t>③</w:t>
      </w:r>
    </w:p>
    <w:p w14:paraId="243E600F" w14:textId="41A21707" w:rsidR="00D62659" w:rsidRDefault="00D62659" w:rsidP="00395376">
      <w:r>
        <w:t>设</w:t>
      </w:r>
      <w:r w:rsidR="002024E7" w:rsidRPr="002024E7">
        <w:rPr>
          <w:rFonts w:hint="eastAsia"/>
          <w:i/>
          <w:iCs/>
        </w:rPr>
        <w:t>t</w:t>
      </w:r>
      <w:r>
        <w:t>时刻在新坐标系中粒子的速度和加速度分别为</w:t>
      </w:r>
    </w:p>
    <w:p w14:paraId="07F7E7D5" w14:textId="5160DB67" w:rsidR="00D62659" w:rsidRDefault="00000000" w:rsidP="00395376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ʹ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ʹ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ʹ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ʹ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d>
        </m:oMath>
      </m:oMathPara>
    </w:p>
    <w:p w14:paraId="4C859BB0" w14:textId="47C2DA0B" w:rsidR="00D62659" w:rsidRDefault="00D62659" w:rsidP="00395376">
      <w:r>
        <w:t>粒子受到电场力和磁场力的作用，按牛顿第二定律（并利用</w:t>
      </w:r>
      <w:r w:rsidR="0089396E" w:rsidRPr="0089396E">
        <w:rPr>
          <w:rFonts w:hint="eastAsia"/>
        </w:rPr>
        <w:t>①②</w:t>
      </w:r>
      <w:r>
        <w:t>式）得</w:t>
      </w:r>
    </w:p>
    <w:p w14:paraId="3CB28974" w14:textId="1C736E18" w:rsidR="00D62659" w:rsidRPr="002024E7" w:rsidRDefault="00D62659" w:rsidP="002024E7">
      <w:pPr>
        <w:jc w:val="right"/>
      </w:pP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ʹ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w:rPr>
            <w:rFonts w:ascii="Cambria Math" w:hAnsi="Cambria Math"/>
          </w:rPr>
          <m:t> </m:t>
        </m:r>
        <m:r>
          <m:rPr>
            <m:nor/>
          </m:rPr>
          <w:rPr>
            <w:rFonts w:hint="eastAsia"/>
          </w:rPr>
          <m:t>（</m:t>
        </m:r>
        <m:r>
          <m:rPr>
            <m:nor/>
          </m:rPr>
          <m:t>即</m:t>
        </m:r>
        <m:r>
          <w:rPr>
            <w:rFonts w:ascii="Cambria Math" w:hAnsi="Cambria Math" w:hint="eastAsia"/>
          </w:rPr>
          <m:t xml:space="preserve"> </m:t>
        </m:r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E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）</m:t>
        </m:r>
      </m:oMath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 w:rsidRPr="002024E7">
        <w:rPr>
          <w:rFonts w:hint="eastAsia"/>
        </w:rPr>
        <w:t>④</w:t>
      </w:r>
    </w:p>
    <w:p w14:paraId="333265D5" w14:textId="6A45678D" w:rsidR="002024E7" w:rsidRDefault="002024E7" w:rsidP="002024E7">
      <w:pPr>
        <w:jc w:val="right"/>
      </w:pPr>
      <m:oMath>
        <m:r>
          <w:rPr>
            <w:rFonts w:ascii="Cambria Math" w:hAnsi="Cambria Math"/>
          </w:rPr>
          <m:t>q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 w:hint="eastAsia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w:rPr>
            <w:rFonts w:ascii="Cambria Math" w:hAnsi="Cambria Math"/>
          </w:rPr>
          <m:t> </m:t>
        </m:r>
        <m:r>
          <m:rPr>
            <m:nor/>
          </m:rPr>
          <w:rPr>
            <w:rFonts w:ascii="Cambria Math" w:hint="eastAsia"/>
          </w:rPr>
          <m:t>（</m:t>
        </m:r>
        <m:r>
          <m:rPr>
            <m:nor/>
          </m:rPr>
          <m:t>即</m:t>
        </m:r>
        <m:r>
          <m:rPr>
            <m:nor/>
          </m:rPr>
          <w:rPr>
            <w:rFonts w:ascii="Cambria Math" w:hint="eastAsia"/>
          </w:rPr>
          <m:t xml:space="preserve"> </m:t>
        </m:r>
        <m:r>
          <w:rPr>
            <w:rFonts w:ascii="Cambria Math" w:hAnsi="Cambria Math"/>
          </w:rPr>
          <m:t>q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）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024E7">
        <w:rPr>
          <w:rFonts w:hint="eastAsia"/>
        </w:rPr>
        <w:t>⑤</w:t>
      </w:r>
    </w:p>
    <w:p w14:paraId="1CEF9523" w14:textId="49F25EC3" w:rsidR="00D62659" w:rsidRDefault="002024E7" w:rsidP="002024E7">
      <w:pPr>
        <w:jc w:val="right"/>
      </w:pPr>
      <m:oMath>
        <m:r>
          <w:rPr>
            <w:rFonts w:ascii="Cambria Math" w:hAnsi="Cambria Math"/>
          </w:rPr>
          <m:t>q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9396E">
        <w:rPr>
          <w:rFonts w:hint="eastAsia"/>
        </w:rPr>
        <w:t>⑥</w:t>
      </w:r>
    </w:p>
    <w:p w14:paraId="50D47844" w14:textId="2462281F" w:rsidR="00395376" w:rsidRDefault="00D62659" w:rsidP="00395376">
      <w:r>
        <w:t>值得注意的是，运动方程</w:t>
      </w:r>
      <w:r w:rsidR="0089396E" w:rsidRPr="0089396E">
        <w:rPr>
          <w:rFonts w:hint="eastAsia"/>
        </w:rPr>
        <w:t>⑤</w:t>
      </w:r>
      <w:r>
        <w:t>只与沿磁场方向的物理量有关，而方程</w:t>
      </w:r>
      <w:r w:rsidR="0089396E" w:rsidRPr="0089396E">
        <w:rPr>
          <w:rFonts w:hint="eastAsia"/>
        </w:rPr>
        <w:t>④</w:t>
      </w:r>
      <w:r>
        <w:t>和</w:t>
      </w:r>
      <w:r w:rsidR="0089396E" w:rsidRPr="0089396E">
        <w:rPr>
          <w:rFonts w:hint="eastAsia"/>
        </w:rPr>
        <w:t>⑥</w:t>
      </w:r>
      <w:r>
        <w:t>只与垂直于磁场方向的物理量有关。因此，粒子的运动可分解为沿磁场方向的运动和垂直于磁场方向的运动，这两个运动相互独立。</w:t>
      </w:r>
      <w:r w:rsidR="00395376">
        <w:rPr>
          <w:rFonts w:hint="eastAsia"/>
        </w:rPr>
        <w:t>**</w:t>
      </w:r>
    </w:p>
    <w:p w14:paraId="2E393150" w14:textId="43200C9D" w:rsidR="00D62659" w:rsidRDefault="00D62659" w:rsidP="00395376">
      <w:r>
        <w:t>（</w:t>
      </w:r>
      <w:r>
        <w:t>2</w:t>
      </w:r>
      <w:r>
        <w:t>）沿着磁场方向</w:t>
      </w:r>
      <w:r w:rsidR="0089396E" w:rsidRPr="0089396E">
        <w:rPr>
          <w:rFonts w:cs="Times New Roman" w:hint="eastAsia"/>
          <w:b/>
          <w:bCs/>
          <w:i/>
          <w:iCs/>
        </w:rPr>
        <w:t>j</w:t>
      </w:r>
      <w:r w:rsidR="0089396E">
        <w:rPr>
          <w:rFonts w:cs="Times New Roman"/>
        </w:rPr>
        <w:t>ʹ</w:t>
      </w:r>
      <w:r>
        <w:t>，粒子仅受到静电力作用</w:t>
      </w:r>
    </w:p>
    <w:p w14:paraId="63259C7B" w14:textId="6BCCC606" w:rsidR="00D62659" w:rsidRDefault="00000000" w:rsidP="00395376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q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q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</m:e>
          </m:d>
        </m:oMath>
      </m:oMathPara>
    </w:p>
    <w:p w14:paraId="34F11365" w14:textId="388AB60F" w:rsidR="00D62659" w:rsidRDefault="00D62659" w:rsidP="00395376">
      <w:r>
        <w:t>粒子沿磁场方向做匀加速运动，由</w:t>
      </w:r>
      <w:r w:rsidR="0089396E" w:rsidRPr="0089396E">
        <w:rPr>
          <w:rFonts w:hint="eastAsia"/>
        </w:rPr>
        <w:t>⑤</w:t>
      </w:r>
      <w:r>
        <w:t>式得</w:t>
      </w:r>
    </w:p>
    <w:p w14:paraId="1F81D512" w14:textId="1213ED7B" w:rsidR="00D62659" w:rsidRDefault="00000000" w:rsidP="002024E7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qE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 w:rsidRPr="0089396E">
        <w:rPr>
          <w:rFonts w:hint="eastAsia"/>
        </w:rPr>
        <w:t>⑦</w:t>
      </w:r>
    </w:p>
    <w:p w14:paraId="52D7E30A" w14:textId="015E526A" w:rsidR="00D62659" w:rsidRDefault="00D62659" w:rsidP="00395376">
      <w:r>
        <w:t>设</w:t>
      </w:r>
      <w:r w:rsidR="002024E7">
        <w:rPr>
          <w:rFonts w:hint="eastAsia"/>
        </w:rPr>
        <w:t>P</w:t>
      </w:r>
      <w:r>
        <w:t>点的</w:t>
      </w:r>
      <w:r w:rsidR="002024E7" w:rsidRPr="002024E7">
        <w:rPr>
          <w:rFonts w:hint="eastAsia"/>
          <w:i/>
          <w:iCs/>
        </w:rPr>
        <w:t>x</w:t>
      </w:r>
      <w:r>
        <w:t>坐标和</w:t>
      </w:r>
      <w:r w:rsidR="002024E7" w:rsidRPr="002024E7">
        <w:rPr>
          <w:rFonts w:hint="eastAsia"/>
          <w:i/>
          <w:iCs/>
        </w:rPr>
        <w:t>y</w:t>
      </w:r>
      <w:r>
        <w:t>坐标分别为</w:t>
      </w:r>
      <w:r w:rsidR="002024E7" w:rsidRPr="002024E7">
        <w:rPr>
          <w:rFonts w:hint="eastAsia"/>
          <w:i/>
          <w:iCs/>
        </w:rPr>
        <w:t>a</w:t>
      </w:r>
      <w:r>
        <w:t>和</w:t>
      </w:r>
      <w:r w:rsidR="002024E7" w:rsidRPr="002024E7">
        <w:rPr>
          <w:rFonts w:hint="eastAsia"/>
          <w:i/>
          <w:iCs/>
        </w:rPr>
        <w:t>b</w:t>
      </w:r>
      <w:r>
        <w:t>。粒子从坐标原点运动到</w:t>
      </w:r>
      <w:r>
        <w:t>P</w:t>
      </w:r>
      <w:r>
        <w:t>，沿磁场方向的位移大小为</w:t>
      </w:r>
    </w:p>
    <w:p w14:paraId="3F2DC5C2" w14:textId="21A453B2" w:rsidR="00D62659" w:rsidRDefault="00000000" w:rsidP="002024E7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b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  <m:r>
          <m:rPr>
            <m:sty m:val="p"/>
          </m:rPr>
          <w:rPr>
            <w:rFonts w:ascii="Cambria Math" w:hAnsi="Cambria Math"/>
          </w:rPr>
          <m:t>⋅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b</m:t>
            </m:r>
          </m:e>
        </m:d>
      </m:oMath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 w:rsidRPr="0089396E">
        <w:rPr>
          <w:rFonts w:hint="eastAsia"/>
        </w:rPr>
        <w:t>⑧</w:t>
      </w:r>
    </w:p>
    <w:p w14:paraId="5A08761F" w14:textId="6053CB06" w:rsidR="00D62659" w:rsidRDefault="00D62659" w:rsidP="002024E7">
      <w:r>
        <w:t>设粒子从坐标原点运动到</w:t>
      </w:r>
      <w:r w:rsidR="002024E7">
        <w:rPr>
          <w:rFonts w:hint="eastAsia"/>
        </w:rPr>
        <w:t>P(</w:t>
      </w:r>
      <w:r w:rsidR="002024E7" w:rsidRPr="002024E7">
        <w:rPr>
          <w:rFonts w:hint="eastAsia"/>
          <w:i/>
          <w:iCs/>
        </w:rPr>
        <w:t>a</w:t>
      </w:r>
      <w:r w:rsidR="002024E7">
        <w:rPr>
          <w:rFonts w:hint="eastAsia"/>
        </w:rPr>
        <w:t>,</w:t>
      </w:r>
      <w:r w:rsidR="002024E7" w:rsidRPr="002024E7">
        <w:rPr>
          <w:rFonts w:hint="eastAsia"/>
          <w:i/>
          <w:iCs/>
        </w:rPr>
        <w:t>b</w:t>
      </w:r>
      <w:r w:rsidR="002024E7">
        <w:rPr>
          <w:rFonts w:hint="eastAsia"/>
        </w:rPr>
        <w:t>)</w:t>
      </w:r>
      <w:r>
        <w:t>的时间为</w:t>
      </w:r>
      <w:r w:rsidR="002024E7" w:rsidRPr="002024E7">
        <w:rPr>
          <w:rFonts w:hint="eastAsia"/>
          <w:i/>
          <w:iCs/>
        </w:rPr>
        <w:t>t</w:t>
      </w:r>
      <w:r>
        <w:t>，按匀加速运动学公式有</w:t>
      </w:r>
    </w:p>
    <w:p w14:paraId="11A86A84" w14:textId="722F1B32" w:rsidR="00D62659" w:rsidRDefault="00000000" w:rsidP="002024E7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>
        <w:tab/>
      </w:r>
      <w:r w:rsidR="002024E7" w:rsidRPr="0089396E">
        <w:rPr>
          <w:rFonts w:hint="eastAsia"/>
        </w:rPr>
        <w:t>⑨</w:t>
      </w:r>
    </w:p>
    <w:p w14:paraId="050B08F9" w14:textId="44228CCC" w:rsidR="00D62659" w:rsidRDefault="00D62659" w:rsidP="00395376">
      <w:r>
        <w:t>由</w:t>
      </w:r>
      <w:r w:rsidR="0089396E" w:rsidRPr="0089396E">
        <w:rPr>
          <w:rFonts w:hint="eastAsia"/>
        </w:rPr>
        <w:t>⑦⑧⑨</w:t>
      </w:r>
      <w:r>
        <w:t>式和题给数据得</w:t>
      </w:r>
    </w:p>
    <w:p w14:paraId="0BB96887" w14:textId="61FB68DA" w:rsidR="002024E7" w:rsidRDefault="002024E7" w:rsidP="002024E7">
      <w:pPr>
        <w:jc w:val="center"/>
      </w:pPr>
      <w:r w:rsidRPr="002024E7">
        <w:rPr>
          <w:i/>
          <w:iCs/>
        </w:rPr>
        <w:t>t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(</w:instrText>
      </w:r>
      <w:r w:rsidRPr="002024E7">
        <w:rPr>
          <w:rFonts w:hint="eastAsia"/>
          <w:i/>
          <w:iCs/>
        </w:rPr>
        <w:instrText>a</w:instrText>
      </w:r>
      <w:r>
        <w:rPr>
          <w:rFonts w:hint="eastAsia"/>
        </w:rPr>
        <w:instrText xml:space="preserve"> + </w:instrText>
      </w:r>
      <w:r w:rsidRPr="002024E7">
        <w:rPr>
          <w:rFonts w:hint="eastAsia"/>
          <w:i/>
          <w:iCs/>
        </w:rPr>
        <w:instrText>b</w:instrText>
      </w:r>
      <w:r>
        <w:rPr>
          <w:rFonts w:hint="eastAsia"/>
        </w:rPr>
        <w:instrText>)</w:instrText>
      </w:r>
      <w:r w:rsidRPr="002024E7"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2024E7">
        <w:rPr>
          <w:rFonts w:hint="eastAsia"/>
          <w:i/>
          <w:iCs/>
        </w:rPr>
        <w:instrText>qE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=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</w:instrText>
      </w:r>
      <w:r w:rsidRPr="002024E7">
        <w:rPr>
          <w:rFonts w:hint="eastAsia"/>
          <w:i/>
          <w:iCs/>
        </w:rPr>
        <w:instrText>cm</w:instrText>
      </w:r>
      <w:r>
        <w:rPr>
          <w:rFonts w:hint="eastAsia"/>
        </w:rPr>
        <w:instrText>,</w:instrText>
      </w:r>
      <w:r w:rsidRPr="002024E7">
        <w:rPr>
          <w:rFonts w:hint="eastAsia"/>
          <w:i/>
          <w:iCs/>
        </w:rPr>
        <w:instrText>qE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9FD7166" w14:textId="589D9807" w:rsidR="00D62659" w:rsidRDefault="00D62659" w:rsidP="00395376">
      <w:r>
        <w:t>（</w:t>
      </w:r>
      <w:r>
        <w:t>3</w:t>
      </w:r>
      <w:r>
        <w:t>）在垂直于磁场的平面内，粒子受到磁场的作用力以及由</w:t>
      </w:r>
      <w:r w:rsidR="0089396E" w:rsidRPr="0089396E">
        <w:rPr>
          <w:rFonts w:hint="eastAsia"/>
        </w:rPr>
        <w:t>②</w:t>
      </w:r>
      <w:r>
        <w:t>式所示的电场对它的作用力</w:t>
      </w:r>
    </w:p>
    <w:p w14:paraId="0AF45DFA" w14:textId="438D9B8E" w:rsidR="00D62659" w:rsidRDefault="00000000" w:rsidP="00926482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q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q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</m:oMath>
      <w:r w:rsidR="00926482">
        <w:tab/>
      </w:r>
      <w:r w:rsidR="00926482">
        <w:tab/>
      </w:r>
      <w:r w:rsidR="00926482">
        <w:tab/>
      </w:r>
      <w:r w:rsidR="00926482">
        <w:tab/>
      </w:r>
      <w:r w:rsidR="00926482">
        <w:tab/>
      </w:r>
      <w:r w:rsidR="00926482">
        <w:tab/>
      </w:r>
      <w:r w:rsidR="00926482">
        <w:tab/>
      </w:r>
      <w:r w:rsidR="00926482">
        <w:tab/>
      </w:r>
      <w:r w:rsidR="00926482" w:rsidRPr="00926482">
        <w:rPr>
          <w:rFonts w:hint="eastAsia"/>
        </w:rPr>
        <w:t>⑩</w:t>
      </w:r>
    </w:p>
    <w:p w14:paraId="5BC6067A" w14:textId="66F18B15" w:rsidR="00D62659" w:rsidRDefault="00D62659" w:rsidP="00395376">
      <w:r>
        <w:t>设</w:t>
      </w:r>
      <w:r>
        <w:t>P</w:t>
      </w:r>
      <w:r w:rsidR="002024E7">
        <w:rPr>
          <w:rFonts w:cs="Times New Roman"/>
        </w:rPr>
        <w:t>ʹ</w:t>
      </w:r>
      <w:r>
        <w:t>点的</w:t>
      </w:r>
      <w:r w:rsidR="002024E7" w:rsidRPr="002024E7">
        <w:rPr>
          <w:rFonts w:hint="eastAsia"/>
          <w:i/>
          <w:iCs/>
        </w:rPr>
        <w:t>x</w:t>
      </w:r>
      <w:r>
        <w:t>坐标和</w:t>
      </w:r>
      <w:r w:rsidR="002024E7" w:rsidRPr="002024E7">
        <w:rPr>
          <w:rFonts w:hint="eastAsia"/>
          <w:i/>
          <w:iCs/>
        </w:rPr>
        <w:t>y</w:t>
      </w:r>
      <w:r>
        <w:t>坐标分别为</w:t>
      </w:r>
      <w:r w:rsidR="002024E7" w:rsidRPr="002024E7">
        <w:rPr>
          <w:rFonts w:hint="eastAsia"/>
          <w:i/>
          <w:iCs/>
        </w:rPr>
        <w:t>a</w:t>
      </w:r>
      <w:r w:rsidR="002024E7">
        <w:rPr>
          <w:rFonts w:cs="Times New Roman"/>
        </w:rPr>
        <w:t>ʹ</w:t>
      </w:r>
      <w:r>
        <w:t>和</w:t>
      </w:r>
      <w:r w:rsidR="002024E7" w:rsidRPr="002024E7">
        <w:rPr>
          <w:rFonts w:hint="eastAsia"/>
          <w:i/>
          <w:iCs/>
        </w:rPr>
        <w:t>b</w:t>
      </w:r>
      <w:r w:rsidR="002024E7">
        <w:rPr>
          <w:rFonts w:cs="Times New Roman"/>
        </w:rPr>
        <w:t>ʹ</w:t>
      </w:r>
      <w:r>
        <w:t>。粒子从坐标原点运动到</w:t>
      </w:r>
      <w:r w:rsidR="002024E7">
        <w:rPr>
          <w:rFonts w:hint="eastAsia"/>
        </w:rPr>
        <w:t>P</w:t>
      </w:r>
      <w:r w:rsidR="002024E7">
        <w:rPr>
          <w:rFonts w:cs="Times New Roman"/>
        </w:rPr>
        <w:t>ʹ</w:t>
      </w:r>
      <w:r>
        <w:t>，电场力</w:t>
      </w:r>
      <w:r w:rsidR="002024E7" w:rsidRPr="002024E7">
        <w:rPr>
          <w:rFonts w:hint="eastAsia"/>
          <w:b/>
          <w:bCs/>
          <w:i/>
          <w:iCs/>
        </w:rPr>
        <w:t>F</w:t>
      </w:r>
      <w:r w:rsidR="002024E7" w:rsidRPr="002024E7">
        <w:rPr>
          <w:rFonts w:hint="eastAsia"/>
          <w:i/>
          <w:iCs/>
          <w:vertAlign w:val="subscript"/>
        </w:rPr>
        <w:t>i</w:t>
      </w:r>
      <w:r w:rsidR="002024E7">
        <w:rPr>
          <w:rFonts w:cs="Times New Roman"/>
          <w:vertAlign w:val="subscript"/>
        </w:rPr>
        <w:t>ʹ</w:t>
      </w:r>
      <w:r>
        <w:t>对它做的功为</w:t>
      </w:r>
    </w:p>
    <w:p w14:paraId="56F35B2C" w14:textId="631B3743" w:rsidR="00D62659" w:rsidRDefault="00000000" w:rsidP="00926482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 w:hint="eastAsia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⋅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</m:oMath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 w:rsidRPr="00926482">
        <w:rPr>
          <w:rFonts w:ascii="Cambria Math" w:hAnsi="Cambria Math" w:cs="Cambria Math"/>
        </w:rPr>
        <w:t>⑪</w:t>
      </w:r>
    </w:p>
    <w:p w14:paraId="50FD938E" w14:textId="2AD09F1C" w:rsidR="00D62659" w:rsidRDefault="00D62659" w:rsidP="00395376">
      <w:r>
        <w:t>磁场力不做功。根据功能原理，粒子在</w:t>
      </w:r>
      <w:r w:rsidR="002024E7">
        <w:rPr>
          <w:rFonts w:hint="eastAsia"/>
        </w:rPr>
        <w:t>P</w:t>
      </w:r>
      <w:r w:rsidR="002024E7">
        <w:rPr>
          <w:rFonts w:cs="Times New Roman"/>
        </w:rPr>
        <w:t>ʹ</w:t>
      </w:r>
      <w:r>
        <w:t>点时它在垂直磁场的平面内运动的速度大小</w:t>
      </w:r>
      <w:r w:rsidR="002024E7" w:rsidRPr="002024E7">
        <w:rPr>
          <w:rFonts w:ascii="Book Antiqua" w:hAnsi="Book Antiqua"/>
          <w:i/>
          <w:iCs/>
        </w:rPr>
        <w:t>v</w:t>
      </w:r>
      <w:r w:rsidR="002024E7" w:rsidRPr="002024E7">
        <w:rPr>
          <w:rFonts w:hint="eastAsia"/>
          <w:i/>
          <w:iCs/>
          <w:vertAlign w:val="subscript"/>
        </w:rPr>
        <w:t>i</w:t>
      </w:r>
      <w:r w:rsidR="002024E7">
        <w:rPr>
          <w:rFonts w:cs="Times New Roman"/>
          <w:vertAlign w:val="subscript"/>
        </w:rPr>
        <w:t>ʹ</w:t>
      </w:r>
      <w:r>
        <w:t>满足</w:t>
      </w:r>
    </w:p>
    <w:p w14:paraId="2B128FFF" w14:textId="297D92DD" w:rsidR="00D62659" w:rsidRDefault="00000000" w:rsidP="00926482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0</m:t>
        </m:r>
      </m:oMath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 w:rsidRPr="00926482">
        <w:rPr>
          <w:rFonts w:ascii="Cambria Math" w:hAnsi="Cambria Math" w:cs="Cambria Math"/>
        </w:rPr>
        <w:t>⑫</w:t>
      </w:r>
    </w:p>
    <w:p w14:paraId="022AE236" w14:textId="1F23B329" w:rsidR="00D62659" w:rsidRDefault="00D62659" w:rsidP="00395376">
      <w:r>
        <w:t>粒子在</w:t>
      </w:r>
      <w:r w:rsidR="00926482">
        <w:rPr>
          <w:rFonts w:hint="eastAsia"/>
        </w:rPr>
        <w:t>P</w:t>
      </w:r>
      <w:r w:rsidR="00926482">
        <w:rPr>
          <w:rFonts w:cs="Times New Roman"/>
        </w:rPr>
        <w:t>ʹ</w:t>
      </w:r>
      <w:r>
        <w:t>点时磁场对该粒子的作用力的大小为</w:t>
      </w:r>
    </w:p>
    <w:p w14:paraId="4234EA6A" w14:textId="39C8DD20" w:rsidR="00D62659" w:rsidRDefault="00D62659" w:rsidP="00926482">
      <w:pPr>
        <w:jc w:val="right"/>
      </w:pP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q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w:rPr>
            <w:rFonts w:ascii="Cambria Math" w:hAnsi="Cambria Math"/>
          </w:rPr>
          <m:t>B</m:t>
        </m:r>
      </m:oMath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>
        <w:rPr>
          <w:rFonts w:ascii="Cambria Math" w:hAnsi="Cambria Math" w:cs="Cambria Math"/>
        </w:rPr>
        <w:tab/>
      </w:r>
      <w:r w:rsidR="00926482" w:rsidRPr="00926482">
        <w:rPr>
          <w:rFonts w:ascii="Cambria Math" w:hAnsi="Cambria Math" w:cs="Cambria Math"/>
        </w:rPr>
        <w:t>⑬</w:t>
      </w:r>
    </w:p>
    <w:p w14:paraId="0311B237" w14:textId="31E3715F" w:rsidR="00D62659" w:rsidRDefault="00D62659" w:rsidP="00395376">
      <w:r>
        <w:t>联立</w:t>
      </w:r>
      <w:r w:rsidR="0089396E" w:rsidRPr="0089396E">
        <w:rPr>
          <w:rFonts w:hint="eastAsia"/>
        </w:rPr>
        <w:t>②</w:t>
      </w:r>
      <w:r w:rsidR="00926482" w:rsidRPr="00926482">
        <w:rPr>
          <w:rFonts w:hint="eastAsia"/>
        </w:rPr>
        <w:t>⑩</w:t>
      </w:r>
      <w:r w:rsidR="00926482" w:rsidRPr="00926482">
        <w:rPr>
          <w:rFonts w:ascii="Cambria Math" w:hAnsi="Cambria Math" w:cs="Cambria Math"/>
        </w:rPr>
        <w:t>⑪⑫⑬</w:t>
      </w:r>
      <w:r>
        <w:t>式和题给数据得</w:t>
      </w:r>
    </w:p>
    <w:p w14:paraId="18D08057" w14:textId="28AFFD07" w:rsidR="00926482" w:rsidRDefault="00926482" w:rsidP="00926482">
      <w:pPr>
        <w:jc w:val="right"/>
      </w:pPr>
      <w:r w:rsidRPr="00926482">
        <w:rPr>
          <w:i/>
          <w:iCs/>
        </w:rPr>
        <w:t>f</w:t>
      </w:r>
      <w:r>
        <w:rPr>
          <w:rFonts w:hint="eastAsia"/>
        </w:rPr>
        <w:t xml:space="preserve"> = </w:t>
      </w:r>
      <w:r w:rsidRPr="00926482">
        <w:rPr>
          <w:rFonts w:hint="eastAsia"/>
          <w:i/>
          <w:iCs/>
        </w:rPr>
        <w:t>qB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(</w:instrText>
      </w:r>
      <w:r w:rsidRPr="00926482">
        <w:rPr>
          <w:rFonts w:hint="eastAsia"/>
          <w:i/>
          <w:iCs/>
        </w:rPr>
        <w:instrText>a</w:instrText>
      </w:r>
      <w:r>
        <w:rPr>
          <w:rFonts w:cs="Times New Roman"/>
        </w:rPr>
        <w:instrText>ʹ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</w:instrText>
      </w:r>
      <w:r w:rsidRPr="00926482">
        <w:rPr>
          <w:rFonts w:hint="eastAsia"/>
          <w:i/>
          <w:iCs/>
        </w:rPr>
        <w:instrText>b</w:instrText>
      </w:r>
      <w:r>
        <w:rPr>
          <w:rFonts w:cs="Times New Roman"/>
        </w:rPr>
        <w:instrText>ʹ</w:instrText>
      </w:r>
      <w:r>
        <w:rPr>
          <w:rFonts w:hint="eastAsia"/>
        </w:rPr>
        <w:instrText>)</w:instrText>
      </w:r>
      <w:r w:rsidRPr="00926482">
        <w:rPr>
          <w:rFonts w:hint="eastAsia"/>
          <w:i/>
          <w:iCs/>
        </w:rPr>
        <w:instrText>qE</w:instrText>
      </w:r>
      <w:r>
        <w:rPr>
          <w:rFonts w:hint="eastAsia"/>
        </w:rPr>
        <w:instrText>,</w:instrText>
      </w:r>
      <w:r w:rsidRPr="00926482">
        <w:rPr>
          <w:rFonts w:hint="eastAsia"/>
          <w:i/>
          <w:iCs/>
        </w:rPr>
        <w:instrText>m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 w:rsidRPr="00926482">
        <w:rPr>
          <w:rFonts w:hint="eastAsia"/>
          <w:i/>
          <w:iCs/>
        </w:rPr>
        <w:t>qB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</w:instrText>
      </w:r>
      <w:r>
        <w:rPr>
          <w:rFonts w:hint="eastAsia"/>
          <w:i/>
          <w:iCs/>
        </w:rPr>
        <w:instrText>c</w:instrText>
      </w:r>
      <w:r>
        <w:rPr>
          <w:rFonts w:cs="Times New Roman"/>
        </w:rPr>
        <w:instrText>ʹ</w:instrText>
      </w:r>
      <w:r w:rsidRPr="00926482">
        <w:rPr>
          <w:rFonts w:hint="eastAsia"/>
          <w:i/>
          <w:iCs/>
        </w:rPr>
        <w:instrText>qE</w:instrText>
      </w:r>
      <w:r>
        <w:rPr>
          <w:rFonts w:hint="eastAsia"/>
        </w:rPr>
        <w:instrText>,</w:instrText>
      </w:r>
      <w:r w:rsidRPr="00926482">
        <w:rPr>
          <w:rFonts w:hint="eastAsia"/>
          <w:i/>
          <w:iCs/>
        </w:rPr>
        <w:instrText>m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Cambria Math" w:hAnsi="Cambria Math"/>
        </w:rPr>
        <w:t>⑭</w:t>
      </w:r>
    </w:p>
    <w:p w14:paraId="54952BC4" w14:textId="5D2E0FCC" w:rsidR="00D62659" w:rsidRDefault="00D62659" w:rsidP="00395376">
      <w:r>
        <w:t>（</w:t>
      </w:r>
      <w:r>
        <w:t>4</w:t>
      </w:r>
      <w:r>
        <w:t>）已知粒子的运动轨迹始终在同一个平面内。由运动方程</w:t>
      </w:r>
      <w:r w:rsidR="00926482" w:rsidRPr="00926482">
        <w:rPr>
          <w:rFonts w:hint="eastAsia"/>
        </w:rPr>
        <w:t>⑤</w:t>
      </w:r>
      <w:r>
        <w:t>式可知，</w:t>
      </w:r>
    </w:p>
    <w:p w14:paraId="5B34E120" w14:textId="4E5DCD20" w:rsidR="00D62659" w:rsidRDefault="00000000" w:rsidP="00463FC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≠</m:t>
        </m:r>
        <m:r>
          <w:rPr>
            <w:rFonts w:ascii="Cambria Math" w:hAnsi="Cambria Math"/>
          </w:rPr>
          <m:t>0</m:t>
        </m:r>
      </m:oMath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 w:rsidRPr="00463FC1">
        <w:rPr>
          <w:rFonts w:ascii="Cambria Math" w:hAnsi="Cambria Math" w:cs="Cambria Math"/>
        </w:rPr>
        <w:t>⑮</w:t>
      </w:r>
    </w:p>
    <w:p w14:paraId="16AD7559" w14:textId="77777777" w:rsidR="00D62659" w:rsidRDefault="00D62659" w:rsidP="00395376">
      <w:r>
        <w:t>从而</w:t>
      </w:r>
    </w:p>
    <w:p w14:paraId="177BA051" w14:textId="6AD8695F" w:rsidR="00D62659" w:rsidRDefault="00000000" w:rsidP="00463FC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≠</m:t>
        </m:r>
        <m:r>
          <w:rPr>
            <w:rFonts w:ascii="Cambria Math" w:hAnsi="Cambria Math"/>
          </w:rPr>
          <m:t>0</m:t>
        </m:r>
      </m:oMath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  <w:t>⑯</w:t>
      </w:r>
    </w:p>
    <w:p w14:paraId="7CC1F3C0" w14:textId="50B3058C" w:rsidR="00D62659" w:rsidRDefault="00D62659" w:rsidP="00926482">
      <w:pPr>
        <w:ind w:firstLine="420"/>
      </w:pPr>
      <w:r>
        <w:t>粒子要保持在同一个平面内运动，需要且仅需要在垂直于磁场的平面内的某一固定方向</w:t>
      </w:r>
      <m:oMath>
        <m:r>
          <w:rPr>
            <w:rFonts w:ascii="Cambria Math" w:hAnsi="Cambria Math"/>
          </w:rPr>
          <m:t>n</m:t>
        </m:r>
      </m:oMath>
      <w:r>
        <w:t xml:space="preserve"> </w:t>
      </w:r>
      <w:r>
        <w:t>上粒子的运动速度是不为零的矢量，而在垂直于</w:t>
      </w:r>
      <w:r w:rsidR="00926482" w:rsidRPr="00926482">
        <w:rPr>
          <w:rFonts w:hint="eastAsia"/>
          <w:b/>
          <w:bCs/>
          <w:i/>
          <w:iCs/>
        </w:rPr>
        <w:t>n</w:t>
      </w:r>
      <w:r>
        <w:t>的方向上恒为零。设</w:t>
      </w:r>
      <w:r w:rsidR="00926482" w:rsidRPr="00926482">
        <w:rPr>
          <w:rFonts w:hint="eastAsia"/>
          <w:b/>
          <w:bCs/>
          <w:i/>
          <w:iCs/>
        </w:rPr>
        <w:t>n</w:t>
      </w:r>
      <w:r>
        <w:t>与</w:t>
      </w:r>
      <w:r w:rsidR="00926482" w:rsidRPr="00926482">
        <w:rPr>
          <w:rFonts w:hint="eastAsia"/>
          <w:b/>
          <w:bCs/>
          <w:i/>
          <w:iCs/>
        </w:rPr>
        <w:t>i</w:t>
      </w:r>
      <w:r w:rsidR="00926482">
        <w:rPr>
          <w:rFonts w:cs="Times New Roman"/>
        </w:rPr>
        <w:t>ʹ</w:t>
      </w:r>
      <w:r>
        <w:t>的夹角为</w:t>
      </w:r>
      <w:r w:rsidR="00926482" w:rsidRPr="00926482">
        <w:rPr>
          <w:rFonts w:asciiTheme="majorBidi" w:hAnsiTheme="majorBidi" w:cstheme="majorBidi"/>
          <w:i/>
          <w:iCs/>
        </w:rPr>
        <w:t>θ</w:t>
      </w:r>
      <w:r>
        <w:t>，有</w:t>
      </w:r>
    </w:p>
    <w:p w14:paraId="37B11306" w14:textId="67F88168" w:rsidR="00D62659" w:rsidRDefault="00000000" w:rsidP="00395376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1F3393D7" w14:textId="77777777" w:rsidR="00D62659" w:rsidRDefault="00D62659" w:rsidP="00395376">
      <w:r>
        <w:t>由此得</w:t>
      </w:r>
    </w:p>
    <w:p w14:paraId="18BB5D99" w14:textId="43895AC8" w:rsidR="00D62659" w:rsidRDefault="00000000" w:rsidP="00395376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67027CCA" w14:textId="6E4F6517" w:rsidR="00D62659" w:rsidRDefault="00D62659" w:rsidP="00395376">
      <w:r>
        <w:t>由</w:t>
      </w:r>
      <w:r w:rsidR="009F57B3" w:rsidRPr="009F57B3">
        <w:rPr>
          <w:rFonts w:hint="eastAsia"/>
        </w:rPr>
        <w:t>④⑥</w:t>
      </w:r>
      <w:r>
        <w:t>式及上式得</w:t>
      </w:r>
    </w:p>
    <w:p w14:paraId="657A32CA" w14:textId="517FFDCC" w:rsidR="00D62659" w:rsidRDefault="00D62659" w:rsidP="00395376">
      <m:oMathPara>
        <m:oMathParaPr>
          <m:jc m:val="center"/>
        </m:oMathParaPr>
        <m:oMath>
          <m:r>
            <w:rPr>
              <w:rFonts w:ascii="Cambria Math" w:hAnsi="Cambria Math"/>
            </w:rPr>
            <m:t>q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qB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ʹ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r>
                <w:rPr>
                  <w:rFonts w:ascii="Cambria Math" w:hAnsi="Cambria Math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r>
                <w:rPr>
                  <w:rFonts w:ascii="Cambria Math" w:hAnsi="Cambria Math"/>
                </w:rPr>
                <m:t>θ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ʹ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r>
                <w:rPr>
                  <w:rFonts w:ascii="Cambria Math" w:hAnsi="Cambria Math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m:r>
                <w:rPr>
                  <w:rFonts w:ascii="Cambria Math" w:hAnsi="Cambria Math"/>
                </w:rPr>
                <m:t>θ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1BFB4E52" w14:textId="77777777" w:rsidR="00D62659" w:rsidRDefault="00D62659" w:rsidP="00395376">
      <w:r>
        <w:t>此即</w:t>
      </w:r>
    </w:p>
    <w:p w14:paraId="12F85896" w14:textId="295968E0" w:rsidR="00D62659" w:rsidRDefault="00000000" w:rsidP="00395376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ʹ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B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=const</m:t>
          </m:r>
        </m:oMath>
      </m:oMathPara>
    </w:p>
    <w:p w14:paraId="5C6B4031" w14:textId="77777777" w:rsidR="00D62659" w:rsidRDefault="00D62659" w:rsidP="00395376">
      <w:r>
        <w:t>由此得</w:t>
      </w:r>
    </w:p>
    <w:p w14:paraId="198A7F81" w14:textId="66191C36" w:rsidR="00D62659" w:rsidRDefault="00000000" w:rsidP="00395376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ʹ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714A3A52" w14:textId="77777777" w:rsidR="00D62659" w:rsidRDefault="00D62659" w:rsidP="00395376">
      <w:r>
        <w:t>于是</w:t>
      </w:r>
    </w:p>
    <w:p w14:paraId="47AC6069" w14:textId="7A064EED" w:rsidR="00D62659" w:rsidRDefault="00000000" w:rsidP="00463FC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</m:oMath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rPr>
          <w:rFonts w:ascii="Cambria Math" w:hAnsi="Cambria Math"/>
        </w:rPr>
        <w:t>⑰</w:t>
      </w:r>
    </w:p>
    <w:p w14:paraId="3AFB8977" w14:textId="533EB848" w:rsidR="00D62659" w:rsidRDefault="00D62659" w:rsidP="00395376">
      <w:r>
        <w:t>从而由</w:t>
      </w:r>
      <w:r w:rsidR="009F57B3" w:rsidRPr="009F57B3">
        <w:rPr>
          <w:rFonts w:hint="eastAsia"/>
        </w:rPr>
        <w:t>④⑥</w:t>
      </w:r>
      <w:r>
        <w:t>式</w:t>
      </w:r>
    </w:p>
    <w:p w14:paraId="5ED57498" w14:textId="70024A81" w:rsidR="00D62659" w:rsidRDefault="00000000" w:rsidP="00463FC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ʹ</m:t>
                </m:r>
              </m:sub>
            </m:sSub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>=const≠</m:t>
        </m:r>
        <m:r>
          <w:rPr>
            <w:rFonts w:ascii="Cambria Math" w:hAnsi="Cambria Math"/>
          </w:rPr>
          <m:t>0</m:t>
        </m:r>
      </m:oMath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tab/>
      </w:r>
      <w:r w:rsidR="00463FC1">
        <w:rPr>
          <w:rFonts w:ascii="Cambria Math" w:hAnsi="Cambria Math"/>
        </w:rPr>
        <w:t>⑱</w:t>
      </w:r>
    </w:p>
    <w:p w14:paraId="3DE6C74E" w14:textId="66B5E6E3" w:rsidR="00D62659" w:rsidRDefault="00D62659" w:rsidP="00395376">
      <w:r>
        <w:t>粒子在</w:t>
      </w:r>
      <w:r w:rsidR="00926482" w:rsidRPr="00926482">
        <w:rPr>
          <w:rFonts w:hint="eastAsia"/>
          <w:i/>
          <w:iCs/>
        </w:rPr>
        <w:t>z</w:t>
      </w:r>
      <w:r>
        <w:t>方向做匀速运动。</w:t>
      </w:r>
    </w:p>
    <w:p w14:paraId="5978DE3D" w14:textId="0D5CBE77" w:rsidR="00D62659" w:rsidRDefault="00D62659" w:rsidP="00926482">
      <w:pPr>
        <w:ind w:firstLine="420"/>
      </w:pPr>
      <w:r>
        <w:t>设初始时刻粒子沿着</w:t>
      </w:r>
      <w:r w:rsidR="00926482" w:rsidRPr="00926482">
        <w:rPr>
          <w:rFonts w:hint="eastAsia"/>
          <w:i/>
          <w:iCs/>
        </w:rPr>
        <w:t>z</w:t>
      </w:r>
      <w:r>
        <w:t>方向运动的速度为</w:t>
      </w:r>
      <w:r w:rsidR="00926482" w:rsidRPr="00926482">
        <w:rPr>
          <w:rFonts w:ascii="Book Antiqua" w:hAnsi="Book Antiqua"/>
          <w:i/>
          <w:iCs/>
        </w:rPr>
        <w:t>v</w:t>
      </w:r>
      <w:r w:rsidR="00926482">
        <w:rPr>
          <w:rFonts w:hint="eastAsia"/>
          <w:vertAlign w:val="subscript"/>
        </w:rPr>
        <w:t>0</w:t>
      </w:r>
      <w:r w:rsidR="00926482" w:rsidRPr="00926482">
        <w:rPr>
          <w:rFonts w:hint="eastAsia"/>
          <w:i/>
          <w:iCs/>
          <w:vertAlign w:val="subscript"/>
        </w:rPr>
        <w:t>k</w:t>
      </w:r>
      <w:r>
        <w:t>，刚释放粒子时它沿着磁场方向的速度</w:t>
      </w:r>
      <w:r w:rsidR="00926482" w:rsidRPr="00926482">
        <w:rPr>
          <w:rFonts w:ascii="Book Antiqua" w:hAnsi="Book Antiqua"/>
          <w:i/>
          <w:iCs/>
        </w:rPr>
        <w:t>v</w:t>
      </w:r>
      <w:r w:rsidR="00926482" w:rsidRPr="00926482">
        <w:rPr>
          <w:rFonts w:hint="eastAsia"/>
          <w:vertAlign w:val="subscript"/>
        </w:rPr>
        <w:t>0</w:t>
      </w:r>
      <w:r w:rsidR="00926482" w:rsidRPr="00926482">
        <w:rPr>
          <w:rFonts w:hint="eastAsia"/>
          <w:i/>
          <w:iCs/>
          <w:vertAlign w:val="subscript"/>
        </w:rPr>
        <w:t>j</w:t>
      </w:r>
      <m:oMath>
        <m:r>
          <m:rPr>
            <m:sty m:val="p"/>
          </m:rPr>
          <w:rPr>
            <w:rFonts w:ascii="Cambria Math" w:hAnsi="Cambria Math" w:cs="Times New Roman"/>
            <w:vertAlign w:val="subscript"/>
          </w:rPr>
          <m:t>ʹ</m:t>
        </m:r>
      </m:oMath>
      <w:r>
        <w:t>满足</w:t>
      </w:r>
    </w:p>
    <w:p w14:paraId="0CF2C160" w14:textId="5E702CBE" w:rsidR="00D62659" w:rsidRDefault="00000000" w:rsidP="00463FC1">
      <w:pPr>
        <w:jc w:val="right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j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ʹ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k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>
        <w:rPr>
          <w:rFonts w:ascii="Cambria Math" w:hAnsi="Cambria Math" w:cs="Cambria Math"/>
        </w:rPr>
        <w:tab/>
      </w:r>
      <w:r w:rsidR="00463FC1" w:rsidRPr="00463FC1">
        <w:rPr>
          <w:rFonts w:ascii="Cambria Math" w:hAnsi="Cambria Math" w:cs="Cambria Math"/>
        </w:rPr>
        <w:t>⑲</w:t>
      </w:r>
    </w:p>
    <w:p w14:paraId="5B3D7603" w14:textId="3B33B964" w:rsidR="00D62659" w:rsidRDefault="00D62659" w:rsidP="00926482">
      <w:r>
        <w:t>粒子沿磁场方向做匀变速运动，在</w:t>
      </w:r>
      <w:r w:rsidR="00926482" w:rsidRPr="00926482">
        <w:rPr>
          <w:rFonts w:hint="eastAsia"/>
          <w:b/>
          <w:bCs/>
          <w:i/>
          <w:iCs/>
        </w:rPr>
        <w:t>k</w:t>
      </w:r>
      <w:r>
        <w:t>方向做匀速运动，所以它在</w:t>
      </w:r>
      <w:r w:rsidRPr="00926482">
        <w:rPr>
          <w:i/>
          <w:iCs/>
        </w:rPr>
        <w:t>t</w:t>
      </w:r>
      <w:r>
        <w:t>时刻的位移矢量</w:t>
      </w:r>
    </w:p>
    <w:p w14:paraId="5FE53F15" w14:textId="4CB2679E" w:rsidR="00D62659" w:rsidRDefault="00926482" w:rsidP="00463FC1">
      <w:pPr>
        <w:jc w:val="right"/>
      </w:pPr>
      <m:oMath>
        <m:r>
          <m:rPr>
            <m:sty m:val="bi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j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ʹ</m:t>
                </m:r>
              </m:sub>
            </m:sSub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0j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ʹ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k</m:t>
            </m:r>
          </m:sub>
        </m:sSub>
        <m:r>
          <w:rPr>
            <w:rFonts w:ascii="Cambria Math" w:hAnsi="Cambria Math"/>
          </w:rPr>
          <m:t>t</m:t>
        </m:r>
        <m:r>
          <m:rPr>
            <m:sty m:val="bi"/>
          </m:rPr>
          <w:rPr>
            <w:rFonts w:ascii="Cambria Math" w:hAnsi="Cambria Math"/>
          </w:rPr>
          <m:t>k</m:t>
        </m:r>
      </m:oMath>
      <w:r w:rsidR="00463FC1">
        <w:rPr>
          <w:rFonts w:ascii="Cambria Math" w:hAnsi="Cambria Math"/>
          <w:b/>
          <w:bCs/>
        </w:rPr>
        <w:tab/>
      </w:r>
      <w:r w:rsidR="00463FC1">
        <w:rPr>
          <w:rFonts w:ascii="Cambria Math" w:hAnsi="Cambria Math"/>
          <w:b/>
          <w:bCs/>
        </w:rPr>
        <w:tab/>
      </w:r>
      <w:r w:rsidR="00463FC1">
        <w:rPr>
          <w:rFonts w:ascii="Cambria Math" w:hAnsi="Cambria Math"/>
          <w:b/>
          <w:bCs/>
        </w:rPr>
        <w:tab/>
      </w:r>
      <w:r w:rsidR="00463FC1">
        <w:rPr>
          <w:rFonts w:ascii="Cambria Math" w:hAnsi="Cambria Math"/>
          <w:b/>
          <w:bCs/>
        </w:rPr>
        <w:tab/>
      </w:r>
      <w:r w:rsidR="00463FC1">
        <w:rPr>
          <w:rFonts w:ascii="Cambria Math" w:hAnsi="Cambria Math"/>
          <w:b/>
          <w:bCs/>
        </w:rPr>
        <w:tab/>
      </w:r>
      <w:r w:rsidR="00463FC1">
        <w:rPr>
          <w:rFonts w:ascii="Cambria Math" w:hAnsi="Cambria Math"/>
        </w:rPr>
        <w:t>⑳</w:t>
      </w:r>
    </w:p>
    <w:p w14:paraId="78B1FB57" w14:textId="2147F121" w:rsidR="00D62659" w:rsidRDefault="00D62659" w:rsidP="00395376">
      <w:r>
        <w:t>联立</w:t>
      </w:r>
      <w:r w:rsidR="00463FC1" w:rsidRPr="00463FC1">
        <w:rPr>
          <w:rFonts w:hint="eastAsia"/>
        </w:rPr>
        <w:t>②</w:t>
      </w:r>
      <w:r w:rsidR="00463FC1" w:rsidRPr="0089396E">
        <w:rPr>
          <w:rFonts w:hint="eastAsia"/>
        </w:rPr>
        <w:t>⑦</w:t>
      </w:r>
      <w:r w:rsidR="00463FC1">
        <w:rPr>
          <w:rFonts w:ascii="Cambria Math" w:hAnsi="Cambria Math"/>
        </w:rPr>
        <w:t>⑱</w:t>
      </w:r>
      <w:r w:rsidR="00463FC1" w:rsidRPr="00463FC1">
        <w:rPr>
          <w:rFonts w:ascii="Cambria Math" w:hAnsi="Cambria Math" w:cs="Cambria Math"/>
        </w:rPr>
        <w:t>⑲</w:t>
      </w:r>
      <w:r w:rsidR="00463FC1">
        <w:rPr>
          <w:rFonts w:ascii="Cambria Math" w:hAnsi="Cambria Math"/>
        </w:rPr>
        <w:t>⑳</w:t>
      </w:r>
      <w:r>
        <w:t>式得</w:t>
      </w:r>
    </w:p>
    <w:p w14:paraId="5F043C54" w14:textId="3E3884CA" w:rsidR="00D62659" w:rsidRDefault="00D62659" w:rsidP="009862B2">
      <w:pPr>
        <w:jc w:val="right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rad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E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m</m:t>
                </m:r>
              </m:den>
            </m:f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t</m:t>
        </m:r>
        <m:r>
          <m:rPr>
            <m:sty m:val="bi"/>
          </m:rPr>
          <w:rPr>
            <w:rFonts w:ascii="Cambria Math" w:hAnsi="Cambria Math"/>
          </w:rPr>
          <m:t>k</m:t>
        </m:r>
      </m:oMath>
      <w:r w:rsidR="00463FC1">
        <w:rPr>
          <w:b/>
          <w:bCs/>
        </w:rPr>
        <w:tab/>
      </w:r>
      <w:r w:rsidR="00463FC1">
        <w:rPr>
          <w:b/>
          <w:bCs/>
        </w:rPr>
        <w:tab/>
      </w:r>
      <w:r w:rsidR="00463FC1">
        <w:rPr>
          <w:b/>
          <w:bCs/>
        </w:rPr>
        <w:tab/>
      </w:r>
      <w:r w:rsidR="00463FC1">
        <w:rPr>
          <w:b/>
          <w:bCs/>
        </w:rPr>
        <w:tab/>
      </w:r>
      <w:r w:rsidR="006424C0">
        <w:rPr>
          <w:rFonts w:ascii="微软雅黑" w:eastAsia="微软雅黑" w:hAnsi="微软雅黑" w:cs="微软雅黑" w:hint="eastAsia"/>
        </w:rPr>
        <w:t>㉑</w:t>
      </w:r>
    </w:p>
    <w:p w14:paraId="408B48F1" w14:textId="77777777" w:rsidR="00D62659" w:rsidRDefault="00D62659" w:rsidP="00395376">
      <w:r>
        <w:t>此即</w:t>
      </w:r>
    </w:p>
    <w:p w14:paraId="455AFAAF" w14:textId="38E13478" w:rsidR="00463FC1" w:rsidRDefault="00463FC1" w:rsidP="009862B2">
      <w:pPr>
        <w:jc w:val="right"/>
        <w:rPr>
          <w:rFonts w:ascii="微软雅黑" w:eastAsia="微软雅黑" w:hAnsi="微软雅黑" w:cs="微软雅黑" w:hint="eastAsia"/>
        </w:rPr>
      </w:pPr>
      <w:r w:rsidRPr="009862B2">
        <w:rPr>
          <w:i/>
          <w:iCs/>
        </w:rPr>
        <w:t>x</w:t>
      </w:r>
      <w:r>
        <w:rPr>
          <w:rFonts w:hint="eastAsia"/>
        </w:rPr>
        <w:t xml:space="preserve"> = </w:t>
      </w:r>
      <w:r>
        <w:rPr>
          <w:rFonts w:hint="eastAsia"/>
        </w:rPr>
        <w:t>±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="009862B2">
        <w:rPr>
          <w:rFonts w:hint="eastAsia"/>
        </w:rPr>
        <w:instrText>1,\R(2)</w:instrText>
      </w:r>
      <w:r>
        <w:rPr>
          <w:rFonts w:hint="eastAsia"/>
        </w:rPr>
        <w:instrText>)</w:instrText>
      </w:r>
      <w:r w:rsidR="009862B2">
        <w:rPr>
          <w:rFonts w:hint="eastAsia"/>
        </w:rPr>
        <w:instrText>\R(</w:instrText>
      </w:r>
      <w:r w:rsidR="009862B2" w:rsidRPr="009862B2">
        <w:rPr>
          <w:rFonts w:ascii="Book Antiqua" w:hAnsi="Book Antiqua"/>
          <w:i/>
          <w:iCs/>
        </w:rPr>
        <w:instrText>v</w:instrText>
      </w:r>
      <w:r w:rsidR="009862B2">
        <w:rPr>
          <w:rFonts w:hint="eastAsia"/>
          <w:vertAlign w:val="subscript"/>
        </w:rPr>
        <w:instrText>0</w:instrText>
      </w:r>
      <w:r w:rsidR="009862B2">
        <w:rPr>
          <w:rFonts w:hint="eastAsia"/>
          <w:vertAlign w:val="superscript"/>
        </w:rPr>
        <w:instrText>2</w:instrText>
      </w:r>
      <w:r w:rsidR="009862B2">
        <w:rPr>
          <w:rFonts w:hint="eastAsia"/>
        </w:rPr>
        <w:instrText xml:space="preserve"> </w:instrText>
      </w:r>
      <w:r w:rsidR="009862B2">
        <w:rPr>
          <w:rFonts w:cs="Times New Roman"/>
        </w:rPr>
        <w:instrText>−</w:instrText>
      </w:r>
      <w:r w:rsidR="009862B2">
        <w:rPr>
          <w:rFonts w:hint="eastAsia"/>
        </w:rPr>
        <w:instrText xml:space="preserve"> \F(</w:instrText>
      </w:r>
      <w:r w:rsidR="009862B2" w:rsidRPr="009862B2">
        <w:rPr>
          <w:rFonts w:hint="eastAsia"/>
          <w:i/>
          <w:iCs/>
        </w:rPr>
        <w:instrText>E</w:instrText>
      </w:r>
      <w:r w:rsidR="009862B2">
        <w:rPr>
          <w:rFonts w:hint="eastAsia"/>
          <w:vertAlign w:val="superscript"/>
        </w:rPr>
        <w:instrText>2</w:instrText>
      </w:r>
      <w:r w:rsidR="009862B2">
        <w:rPr>
          <w:rFonts w:hint="eastAsia"/>
        </w:rPr>
        <w:instrText>,2</w:instrText>
      </w:r>
      <w:r w:rsidR="009862B2" w:rsidRPr="009862B2">
        <w:rPr>
          <w:rFonts w:hint="eastAsia"/>
          <w:i/>
          <w:iCs/>
        </w:rPr>
        <w:instrText>B</w:instrText>
      </w:r>
      <w:r w:rsidR="009862B2">
        <w:rPr>
          <w:rFonts w:hint="eastAsia"/>
          <w:vertAlign w:val="superscript"/>
        </w:rPr>
        <w:instrText>2</w:instrText>
      </w:r>
      <w:r w:rsidR="009862B2"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 w:rsidR="002A16E5" w:rsidRPr="009862B2">
        <w:rPr>
          <w:rFonts w:hint="eastAsia"/>
          <w:i/>
          <w:iCs/>
        </w:rPr>
        <w:t>t</w:t>
      </w:r>
      <w:r w:rsidR="002A16E5">
        <w:rPr>
          <w:rFonts w:hint="eastAsia"/>
        </w:rPr>
        <w:t xml:space="preserve"> </w:t>
      </w:r>
      <w:r w:rsidR="009862B2">
        <w:rPr>
          <w:rFonts w:hint="eastAsia"/>
        </w:rPr>
        <w:t>+</w:t>
      </w:r>
      <w:r w:rsidR="009862B2">
        <w:fldChar w:fldCharType="begin"/>
      </w:r>
      <w:r w:rsidR="009862B2">
        <w:instrText xml:space="preserve"> </w:instrText>
      </w:r>
      <w:r w:rsidR="009862B2">
        <w:rPr>
          <w:rFonts w:hint="eastAsia"/>
        </w:rPr>
        <w:instrText>EQ \F(</w:instrText>
      </w:r>
      <w:r w:rsidR="009862B2" w:rsidRPr="009862B2">
        <w:rPr>
          <w:rFonts w:hint="eastAsia"/>
          <w:i/>
          <w:iCs/>
        </w:rPr>
        <w:instrText>qE,</w:instrText>
      </w:r>
      <w:r w:rsidR="009862B2">
        <w:rPr>
          <w:rFonts w:hint="eastAsia"/>
        </w:rPr>
        <w:instrText>4</w:instrText>
      </w:r>
      <w:r w:rsidR="009862B2" w:rsidRPr="009862B2">
        <w:rPr>
          <w:rFonts w:hint="eastAsia"/>
          <w:i/>
          <w:iCs/>
        </w:rPr>
        <w:instrText>m</w:instrText>
      </w:r>
      <w:r w:rsidR="009862B2">
        <w:rPr>
          <w:rFonts w:hint="eastAsia"/>
        </w:rPr>
        <w:instrText>)</w:instrText>
      </w:r>
      <w:r w:rsidR="009862B2">
        <w:instrText xml:space="preserve"> </w:instrText>
      </w:r>
      <w:r w:rsidR="009862B2">
        <w:fldChar w:fldCharType="separate"/>
      </w:r>
      <w:r w:rsidR="009862B2">
        <w:fldChar w:fldCharType="end"/>
      </w:r>
      <w:r w:rsidR="009862B2" w:rsidRPr="009862B2">
        <w:rPr>
          <w:rFonts w:hint="eastAsia"/>
          <w:i/>
          <w:iCs/>
        </w:rPr>
        <w:t>t</w:t>
      </w:r>
      <w:r w:rsidR="009862B2">
        <w:rPr>
          <w:rFonts w:hint="eastAsia"/>
          <w:vertAlign w:val="superscript"/>
        </w:rPr>
        <w:t>2</w:t>
      </w:r>
      <w:r w:rsidR="009862B2">
        <w:tab/>
      </w:r>
      <w:r w:rsidR="009862B2">
        <w:tab/>
      </w:r>
      <w:r w:rsidR="009862B2">
        <w:tab/>
      </w:r>
      <w:r w:rsidR="009862B2">
        <w:tab/>
      </w:r>
      <w:r w:rsidR="009862B2">
        <w:tab/>
      </w:r>
      <w:r w:rsidR="009862B2">
        <w:tab/>
      </w:r>
      <w:r w:rsidR="009862B2">
        <w:tab/>
      </w:r>
      <w:r w:rsidR="006424C0">
        <w:rPr>
          <w:rFonts w:ascii="微软雅黑" w:eastAsia="微软雅黑" w:hAnsi="微软雅黑" w:cs="微软雅黑" w:hint="eastAsia"/>
        </w:rPr>
        <w:t>㉒</w:t>
      </w:r>
    </w:p>
    <w:p w14:paraId="1E4BE0F8" w14:textId="7A9FF55E" w:rsidR="009862B2" w:rsidRDefault="009862B2" w:rsidP="009862B2">
      <w:pPr>
        <w:jc w:val="right"/>
      </w:pPr>
      <w:r w:rsidRPr="009862B2">
        <w:rPr>
          <w:rFonts w:asciiTheme="majorBidi" w:eastAsia="微软雅黑" w:hAnsiTheme="majorBidi" w:cstheme="majorBidi"/>
          <w:i/>
          <w:iCs/>
        </w:rPr>
        <w:lastRenderedPageBreak/>
        <w:t>y</w:t>
      </w:r>
      <w:r w:rsidRPr="009862B2">
        <w:rPr>
          <w:rFonts w:asciiTheme="majorBidi" w:eastAsia="微软雅黑" w:hAnsiTheme="majorBidi" w:cstheme="majorBidi"/>
        </w:rPr>
        <w:t xml:space="preserve"> = </w:t>
      </w:r>
      <w:r>
        <w:rPr>
          <w:rFonts w:hint="eastAsia"/>
        </w:rPr>
        <w:t>±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\R(2))\R(</w:instrText>
      </w:r>
      <w:r w:rsidRPr="009862B2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F(</w:instrText>
      </w:r>
      <w:r w:rsidRPr="009862B2">
        <w:rPr>
          <w:rFonts w:hint="eastAsia"/>
          <w:i/>
          <w:iCs/>
        </w:rPr>
        <w:instrText>E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2</w:instrText>
      </w:r>
      <w:r w:rsidRPr="009862B2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 w:rsidR="002A16E5" w:rsidRPr="009862B2">
        <w:rPr>
          <w:rFonts w:hint="eastAsia"/>
          <w:i/>
          <w:iCs/>
        </w:rPr>
        <w:t>t</w:t>
      </w:r>
      <w:r w:rsidR="002A16E5">
        <w:rPr>
          <w:rFonts w:hint="eastAsia"/>
        </w:rPr>
        <w:t xml:space="preserve"> </w:t>
      </w:r>
      <w:r>
        <w:rPr>
          <w:rFonts w:hint="eastAsia"/>
        </w:rPr>
        <w:t>+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862B2">
        <w:rPr>
          <w:rFonts w:hint="eastAsia"/>
          <w:i/>
          <w:iCs/>
        </w:rPr>
        <w:instrText>qE,</w:instrText>
      </w:r>
      <w:r>
        <w:rPr>
          <w:rFonts w:hint="eastAsia"/>
        </w:rPr>
        <w:instrText>4</w:instrText>
      </w:r>
      <w:r w:rsidRPr="009862B2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9862B2">
        <w:rPr>
          <w:rFonts w:hint="eastAsia"/>
          <w:i/>
          <w:iCs/>
        </w:rPr>
        <w:t>t</w:t>
      </w:r>
      <w:r>
        <w:rPr>
          <w:rFonts w:hint="eastAsia"/>
          <w:vertAlign w:val="superscript"/>
        </w:rPr>
        <w:t>2</w:t>
      </w: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/>
        </w:rPr>
        <w:tab/>
      </w:r>
      <w:r w:rsidR="006424C0">
        <w:rPr>
          <w:rFonts w:ascii="微软雅黑" w:eastAsia="微软雅黑" w:hAnsi="微软雅黑" w:cs="微软雅黑" w:hint="eastAsia"/>
        </w:rPr>
        <w:t>㉓</w:t>
      </w:r>
    </w:p>
    <w:p w14:paraId="60C25183" w14:textId="48D2D7B5" w:rsidR="009862B2" w:rsidRDefault="009862B2" w:rsidP="009862B2">
      <w:pPr>
        <w:jc w:val="right"/>
      </w:pPr>
      <w:r w:rsidRPr="009862B2">
        <w:rPr>
          <w:rFonts w:hint="eastAsia"/>
          <w:i/>
          <w:iCs/>
        </w:rPr>
        <w:t>z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862B2">
        <w:rPr>
          <w:rFonts w:hint="eastAsia"/>
          <w:i/>
          <w:iCs/>
        </w:rPr>
        <w:instrText>E</w:instrText>
      </w:r>
      <w:r>
        <w:rPr>
          <w:rFonts w:hint="eastAsia"/>
        </w:rPr>
        <w:instrText>,\R(2)</w:instrText>
      </w:r>
      <w:r w:rsidRPr="009862B2">
        <w:rPr>
          <w:rFonts w:hint="eastAsia"/>
          <w:i/>
          <w:iCs/>
        </w:rPr>
        <w:instrText>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203F32">
        <w:rPr>
          <w:rFonts w:hint="eastAsia"/>
          <w:i/>
          <w:iCs/>
        </w:rPr>
        <w:t>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63FC1">
        <w:rPr>
          <w:rFonts w:ascii="微软雅黑" w:eastAsia="微软雅黑" w:hAnsi="微软雅黑" w:cs="微软雅黑" w:hint="eastAsia"/>
        </w:rPr>
        <w:t>㉔</w:t>
      </w:r>
    </w:p>
    <w:p w14:paraId="71B687FB" w14:textId="77777777" w:rsidR="00D62659" w:rsidRDefault="00D62659" w:rsidP="00395376">
      <w:r>
        <w:t>评分标准：本题</w:t>
      </w:r>
      <w:r>
        <w:t>40</w:t>
      </w:r>
      <w:r>
        <w:t>分。</w:t>
      </w:r>
    </w:p>
    <w:p w14:paraId="73B6171A" w14:textId="77777777" w:rsidR="00463FC1" w:rsidRDefault="00395376" w:rsidP="00395376">
      <w:r w:rsidRPr="00395376">
        <w:rPr>
          <w:rFonts w:hint="eastAsia"/>
        </w:rPr>
        <w:t>第（</w:t>
      </w:r>
      <w:r w:rsidRPr="00395376">
        <w:t>1</w:t>
      </w:r>
      <w:r w:rsidRPr="00395376">
        <w:rPr>
          <w:rFonts w:hint="eastAsia"/>
        </w:rPr>
        <w:t>）问</w:t>
      </w:r>
      <w:r w:rsidRPr="00395376">
        <w:t>12</w:t>
      </w:r>
      <w:r w:rsidRPr="00395376">
        <w:rPr>
          <w:rFonts w:hint="eastAsia"/>
        </w:rPr>
        <w:t>分，</w:t>
      </w:r>
      <w:r w:rsidRPr="00395376">
        <w:t>*2</w:t>
      </w:r>
      <w:r w:rsidRPr="00395376">
        <w:rPr>
          <w:rFonts w:hint="eastAsia"/>
        </w:rPr>
        <w:t>分，①②式各</w:t>
      </w:r>
      <w:r w:rsidRPr="00395376">
        <w:t>1</w:t>
      </w:r>
      <w:r w:rsidRPr="00395376">
        <w:rPr>
          <w:rFonts w:hint="eastAsia"/>
        </w:rPr>
        <w:t>分，④⑤⑥式各</w:t>
      </w:r>
      <w:r w:rsidRPr="00395376">
        <w:t>2</w:t>
      </w:r>
      <w:r w:rsidRPr="00395376">
        <w:rPr>
          <w:rFonts w:hint="eastAsia"/>
        </w:rPr>
        <w:t>分，</w:t>
      </w:r>
      <w:r w:rsidR="00463FC1">
        <w:rPr>
          <w:rFonts w:hint="eastAsia"/>
        </w:rPr>
        <w:t>**</w:t>
      </w:r>
      <w:r w:rsidRPr="00395376">
        <w:t>2</w:t>
      </w:r>
      <w:r w:rsidRPr="00395376">
        <w:rPr>
          <w:rFonts w:hint="eastAsia"/>
        </w:rPr>
        <w:t>分：</w:t>
      </w:r>
    </w:p>
    <w:p w14:paraId="2B5DABEF" w14:textId="1DD3CC7C" w:rsidR="00463FC1" w:rsidRDefault="00395376" w:rsidP="00395376">
      <w:r w:rsidRPr="00395376">
        <w:rPr>
          <w:rFonts w:hint="eastAsia"/>
        </w:rPr>
        <w:t>第（</w:t>
      </w:r>
      <w:r w:rsidRPr="00395376">
        <w:t>2</w:t>
      </w:r>
      <w:r w:rsidRPr="00395376">
        <w:rPr>
          <w:rFonts w:hint="eastAsia"/>
        </w:rPr>
        <w:t>）问</w:t>
      </w:r>
      <w:r w:rsidRPr="00395376">
        <w:t>7</w:t>
      </w:r>
      <w:r w:rsidRPr="00395376">
        <w:rPr>
          <w:rFonts w:hint="eastAsia"/>
        </w:rPr>
        <w:t>分，⑦式</w:t>
      </w:r>
      <w:r w:rsidRPr="00395376">
        <w:t>1</w:t>
      </w:r>
      <w:r w:rsidRPr="00395376">
        <w:rPr>
          <w:rFonts w:hint="eastAsia"/>
        </w:rPr>
        <w:t>分，⑧⑨⑩式各</w:t>
      </w:r>
      <w:r w:rsidRPr="00395376">
        <w:t>2</w:t>
      </w:r>
      <w:r w:rsidRPr="00395376">
        <w:rPr>
          <w:rFonts w:hint="eastAsia"/>
        </w:rPr>
        <w:t>分</w:t>
      </w:r>
      <w:r w:rsidR="00463FC1">
        <w:rPr>
          <w:rFonts w:hint="eastAsia"/>
        </w:rPr>
        <w:t>；</w:t>
      </w:r>
    </w:p>
    <w:p w14:paraId="61F0A6FE" w14:textId="7B21E4C6" w:rsidR="00463FC1" w:rsidRDefault="00395376" w:rsidP="00395376">
      <w:r w:rsidRPr="00395376">
        <w:rPr>
          <w:rFonts w:hint="eastAsia"/>
        </w:rPr>
        <w:t>第（</w:t>
      </w:r>
      <w:r w:rsidRPr="00395376">
        <w:t>3</w:t>
      </w:r>
      <w:r w:rsidRPr="00395376">
        <w:rPr>
          <w:rFonts w:hint="eastAsia"/>
        </w:rPr>
        <w:t>）问</w:t>
      </w:r>
      <w:r w:rsidRPr="00395376">
        <w:t>8</w:t>
      </w:r>
      <w:r w:rsidRPr="00395376">
        <w:rPr>
          <w:rFonts w:hint="eastAsia"/>
        </w:rPr>
        <w:t>分，</w:t>
      </w:r>
      <w:r w:rsidRPr="00395376">
        <w:rPr>
          <w:rFonts w:ascii="Cambria Math" w:hAnsi="Cambria Math" w:cs="Cambria Math"/>
        </w:rPr>
        <w:t>⑪</w:t>
      </w:r>
      <w:r w:rsidR="00463FC1">
        <w:rPr>
          <w:rFonts w:ascii="Cambria Math" w:hAnsi="Cambria Math" w:cs="Cambria Math"/>
        </w:rPr>
        <w:t>⑫⑬⑭</w:t>
      </w:r>
      <w:r w:rsidRPr="00395376">
        <w:rPr>
          <w:rFonts w:hint="eastAsia"/>
        </w:rPr>
        <w:t>式各</w:t>
      </w:r>
      <w:r w:rsidRPr="00395376">
        <w:t>2</w:t>
      </w:r>
      <w:r w:rsidRPr="00395376">
        <w:rPr>
          <w:rFonts w:hint="eastAsia"/>
        </w:rPr>
        <w:t>分</w:t>
      </w:r>
      <w:r w:rsidR="00463FC1">
        <w:rPr>
          <w:rFonts w:hint="eastAsia"/>
        </w:rPr>
        <w:t>；</w:t>
      </w:r>
    </w:p>
    <w:p w14:paraId="43DD0CD9" w14:textId="6A81125B" w:rsidR="00395376" w:rsidRPr="00395376" w:rsidRDefault="00395376" w:rsidP="00395376">
      <w:r w:rsidRPr="00395376">
        <w:rPr>
          <w:rFonts w:hint="eastAsia"/>
        </w:rPr>
        <w:t>第（</w:t>
      </w:r>
      <w:r w:rsidRPr="00395376">
        <w:t>4</w:t>
      </w:r>
      <w:r w:rsidRPr="00395376">
        <w:rPr>
          <w:rFonts w:hint="eastAsia"/>
        </w:rPr>
        <w:t>）问</w:t>
      </w:r>
      <w:r w:rsidRPr="00395376">
        <w:t>13</w:t>
      </w:r>
      <w:r w:rsidRPr="00395376">
        <w:rPr>
          <w:rFonts w:hint="eastAsia"/>
        </w:rPr>
        <w:t>分，</w:t>
      </w:r>
      <w:r w:rsidRPr="00395376">
        <w:rPr>
          <w:rFonts w:ascii="Cambria Math" w:hAnsi="Cambria Math" w:cs="Cambria Math"/>
        </w:rPr>
        <w:t>⑮</w:t>
      </w:r>
      <w:r w:rsidR="00463FC1">
        <w:rPr>
          <w:rFonts w:ascii="Cambria Math" w:hAnsi="Cambria Math" w:cs="Cambria Math"/>
        </w:rPr>
        <w:t>⑯</w:t>
      </w:r>
      <w:r w:rsidRPr="00395376">
        <w:rPr>
          <w:rFonts w:hint="eastAsia"/>
        </w:rPr>
        <w:t>式各</w:t>
      </w:r>
      <w:r w:rsidRPr="00395376">
        <w:t>1</w:t>
      </w:r>
      <w:r w:rsidRPr="00395376">
        <w:rPr>
          <w:rFonts w:hint="eastAsia"/>
        </w:rPr>
        <w:t>分，</w:t>
      </w:r>
      <w:r w:rsidRPr="00395376">
        <w:rPr>
          <w:rFonts w:ascii="Cambria Math" w:hAnsi="Cambria Math" w:cs="Cambria Math"/>
        </w:rPr>
        <w:t>⑰⑱⑲</w:t>
      </w:r>
      <w:r w:rsidR="00463FC1">
        <w:rPr>
          <w:rFonts w:ascii="Cambria Math" w:hAnsi="Cambria Math" w:cs="Cambria Math"/>
        </w:rPr>
        <w:t>⑳</w:t>
      </w:r>
      <w:r w:rsidRPr="00395376">
        <w:rPr>
          <w:rFonts w:hint="eastAsia"/>
        </w:rPr>
        <w:t>式各</w:t>
      </w:r>
      <w:r w:rsidRPr="00395376">
        <w:t>2</w:t>
      </w:r>
      <w:r w:rsidRPr="00395376">
        <w:rPr>
          <w:rFonts w:hint="eastAsia"/>
        </w:rPr>
        <w:t>分，式各</w:t>
      </w:r>
      <w:r w:rsidRPr="00395376">
        <w:t>1</w:t>
      </w:r>
      <w:r w:rsidRPr="00395376">
        <w:rPr>
          <w:rFonts w:hint="eastAsia"/>
        </w:rPr>
        <w:t>分。</w:t>
      </w:r>
    </w:p>
    <w:p w14:paraId="476FE80E" w14:textId="77777777" w:rsidR="00395376" w:rsidRDefault="00395376" w:rsidP="00D62659">
      <w:pPr>
        <w:pStyle w:val="FirstParagraph"/>
        <w:rPr>
          <w:lang w:eastAsia="zh-CN"/>
        </w:rPr>
      </w:pPr>
    </w:p>
    <w:p w14:paraId="73B55305" w14:textId="07BC53D4" w:rsidR="00395376" w:rsidRDefault="00395376" w:rsidP="00395376">
      <w:r>
        <w:t>1</w:t>
      </w:r>
      <w:r>
        <w:rPr>
          <w:rFonts w:hint="eastAsia"/>
        </w:rPr>
        <w:t>3</w:t>
      </w:r>
      <w:r>
        <w:rPr>
          <w:rFonts w:hint="eastAsia"/>
        </w:rPr>
        <w:t>．</w:t>
      </w:r>
    </w:p>
    <w:p w14:paraId="3F5AF73B" w14:textId="76BCFB8A" w:rsidR="00D62659" w:rsidRDefault="00D62659" w:rsidP="00395376">
      <w:r>
        <w:t>（</w:t>
      </w:r>
      <w:r>
        <w:t>1</w:t>
      </w:r>
      <w:r>
        <w:t>）滑块与斜面达到共同速度时，滑块到达最高点。设此时斜面的速度大小和滑块上升的高度分别为</w:t>
      </w:r>
      <w:r w:rsidR="005D5EDA">
        <w:rPr>
          <w:rFonts w:hint="eastAsia"/>
          <w:i/>
          <w:iCs/>
        </w:rPr>
        <w:t>V</w:t>
      </w:r>
      <w:r w:rsidR="005D5EDA">
        <w:rPr>
          <w:rFonts w:hint="eastAsia"/>
          <w:vertAlign w:val="subscript"/>
        </w:rPr>
        <w:t>max</w:t>
      </w:r>
      <w:r>
        <w:t>和</w:t>
      </w:r>
      <w:r w:rsidR="005D5EDA" w:rsidRPr="005D5EDA">
        <w:rPr>
          <w:rFonts w:hint="eastAsia"/>
          <w:i/>
          <w:iCs/>
        </w:rPr>
        <w:t>h</w:t>
      </w:r>
      <w:r w:rsidR="005D5EDA">
        <w:rPr>
          <w:rFonts w:hint="eastAsia"/>
          <w:vertAlign w:val="subscript"/>
        </w:rPr>
        <w:t>max</w:t>
      </w:r>
      <w:r>
        <w:t>。对于滑块与斜面构成的体系，有能量守恒</w:t>
      </w:r>
    </w:p>
    <w:p w14:paraId="164989C1" w14:textId="6A79C75C" w:rsidR="005D5EDA" w:rsidRDefault="00000000" w:rsidP="005D5EDA">
      <w:pPr>
        <w:jc w:val="right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e>
        </m:d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</m:oMath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 w:rsidRPr="009862B2">
        <w:rPr>
          <w:rFonts w:hint="eastAsia"/>
        </w:rPr>
        <w:t>①</w:t>
      </w:r>
    </w:p>
    <w:p w14:paraId="0B3A5292" w14:textId="3E9D21B4" w:rsidR="005D5EDA" w:rsidRDefault="005D5EDA" w:rsidP="00395376">
      <w:r>
        <w:rPr>
          <w:rFonts w:hint="eastAsia"/>
        </w:rPr>
        <w:t>以及水平方向</w:t>
      </w:r>
      <w:r w:rsidRPr="005D5EDA">
        <w:rPr>
          <w:rFonts w:hint="eastAsia"/>
        </w:rPr>
        <w:t>上动量守恒</w:t>
      </w:r>
    </w:p>
    <w:p w14:paraId="21FC5E3E" w14:textId="5CE2103D" w:rsidR="005D5EDA" w:rsidRDefault="005D5EDA" w:rsidP="005D5EDA">
      <w:pPr>
        <w:jc w:val="right"/>
      </w:pPr>
      <m:oMath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max</m:t>
            </m:r>
          </m:sub>
        </m:sSub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62B2">
        <w:rPr>
          <w:rFonts w:hint="eastAsia"/>
        </w:rPr>
        <w:t>②</w:t>
      </w:r>
    </w:p>
    <w:p w14:paraId="333375DF" w14:textId="01D6A173" w:rsidR="005D5EDA" w:rsidRDefault="005D5EDA" w:rsidP="005D5EDA">
      <w:r>
        <w:t>由</w:t>
      </w:r>
      <w:r w:rsidRPr="009862B2">
        <w:rPr>
          <w:rFonts w:hint="eastAsia"/>
        </w:rPr>
        <w:t>①②</w:t>
      </w:r>
      <w:r>
        <w:t>式得</w:t>
      </w:r>
    </w:p>
    <w:p w14:paraId="06EFAF09" w14:textId="0C51D51F" w:rsidR="005D5EDA" w:rsidRDefault="00423FFA" w:rsidP="005D5EDA">
      <w:pPr>
        <w:jc w:val="right"/>
      </w:pPr>
      <w:r w:rsidRPr="00423FFA"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amx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423FFA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 w:rsidRPr="006424C0">
        <w:rPr>
          <w:rFonts w:hint="eastAsia"/>
        </w:rPr>
        <w:t>③</w:t>
      </w:r>
    </w:p>
    <w:p w14:paraId="64F3F2E8" w14:textId="405880C2" w:rsidR="005D5EDA" w:rsidRDefault="00423FFA" w:rsidP="005D5EDA">
      <w:pPr>
        <w:jc w:val="right"/>
      </w:pPr>
      <w:r w:rsidRPr="00423FFA">
        <w:rPr>
          <w:i/>
          <w:iCs/>
        </w:rPr>
        <w:t>h</w:t>
      </w:r>
      <w:r>
        <w:rPr>
          <w:rFonts w:hint="eastAsia"/>
          <w:vertAlign w:val="subscript"/>
        </w:rPr>
        <w:t>max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423FFA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2</w:instrText>
      </w:r>
      <w:r w:rsidRPr="00423FFA">
        <w:rPr>
          <w:rFonts w:hint="eastAsia"/>
          <w:i/>
          <w:iCs/>
        </w:rPr>
        <w:instrText>g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>
        <w:tab/>
      </w:r>
      <w:r w:rsidR="005D5EDA" w:rsidRPr="006424C0">
        <w:rPr>
          <w:rFonts w:hint="eastAsia"/>
        </w:rPr>
        <w:t>④</w:t>
      </w:r>
    </w:p>
    <w:p w14:paraId="0F631DAF" w14:textId="5D21A52E" w:rsidR="00D62659" w:rsidRDefault="00D62659" w:rsidP="005D5EDA">
      <w:r>
        <w:t>（</w:t>
      </w:r>
      <w:r>
        <w:t>2</w:t>
      </w:r>
      <w:r>
        <w:t>）设滑块上升至离地面高度</w:t>
      </w:r>
      <w:r w:rsidR="005D5EDA" w:rsidRPr="005D5EDA">
        <w:rPr>
          <w:rFonts w:hint="eastAsia"/>
          <w:i/>
          <w:iCs/>
        </w:rPr>
        <w:t>h</w:t>
      </w:r>
      <w:r w:rsidR="005D5EDA">
        <w:rPr>
          <w:rFonts w:hint="eastAsia"/>
        </w:rPr>
        <w:t>（</w:t>
      </w:r>
      <w:r w:rsidR="005D5EDA">
        <w:rPr>
          <w:rFonts w:hint="eastAsia"/>
        </w:rPr>
        <w:t xml:space="preserve">0 </w:t>
      </w:r>
      <w:r w:rsidR="005D5EDA">
        <w:rPr>
          <w:rFonts w:hint="eastAsia"/>
        </w:rPr>
        <w:t>≤</w:t>
      </w:r>
      <w:r w:rsidR="005D5EDA">
        <w:rPr>
          <w:rFonts w:hint="eastAsia"/>
        </w:rPr>
        <w:t xml:space="preserve"> </w:t>
      </w:r>
      <w:r w:rsidR="005D5EDA" w:rsidRPr="005D5EDA">
        <w:rPr>
          <w:rFonts w:hint="eastAsia"/>
          <w:i/>
          <w:iCs/>
        </w:rPr>
        <w:t>h</w:t>
      </w:r>
      <w:r w:rsidR="005D5EDA">
        <w:rPr>
          <w:rFonts w:hint="eastAsia"/>
        </w:rPr>
        <w:t xml:space="preserve"> &lt; </w:t>
      </w:r>
      <w:r w:rsidR="005D5EDA" w:rsidRPr="005D5EDA">
        <w:rPr>
          <w:rFonts w:hint="eastAsia"/>
          <w:i/>
          <w:iCs/>
        </w:rPr>
        <w:t>h</w:t>
      </w:r>
      <w:r w:rsidR="005D5EDA">
        <w:rPr>
          <w:rFonts w:hint="eastAsia"/>
          <w:vertAlign w:val="subscript"/>
        </w:rPr>
        <w:t>max</w:t>
      </w:r>
      <w:r w:rsidR="005D5EDA">
        <w:rPr>
          <w:rFonts w:hint="eastAsia"/>
        </w:rPr>
        <w:t>）</w:t>
      </w:r>
      <w:r>
        <w:t>处时，斜面的速度为</w:t>
      </w:r>
      <w:r w:rsidR="005D5EDA" w:rsidRPr="005D5EDA">
        <w:rPr>
          <w:rFonts w:hint="eastAsia"/>
          <w:b/>
          <w:bCs/>
          <w:i/>
          <w:iCs/>
        </w:rPr>
        <w:t>V</w:t>
      </w:r>
      <w:r w:rsidR="005D5EDA">
        <w:rPr>
          <w:rFonts w:hint="eastAsia"/>
          <w:vertAlign w:val="subscript"/>
        </w:rPr>
        <w:t>h</w:t>
      </w:r>
      <w:r>
        <w:t>，滑块的速度为</w:t>
      </w:r>
      <w:r w:rsidR="005D5EDA" w:rsidRPr="005D5EDA">
        <w:rPr>
          <w:rFonts w:ascii="Book Antiqua" w:hAnsi="Book Antiqua"/>
          <w:b/>
          <w:bCs/>
          <w:i/>
          <w:iCs/>
        </w:rPr>
        <w:t>v</w:t>
      </w:r>
      <w:r w:rsidR="005D5EDA">
        <w:rPr>
          <w:rFonts w:hint="eastAsia"/>
          <w:vertAlign w:val="subscript"/>
        </w:rPr>
        <w:t>h</w:t>
      </w:r>
      <w:r>
        <w:t>，滑块相对于斜面的速度为</w:t>
      </w:r>
      <w:r w:rsidR="005D5EDA" w:rsidRPr="005D5EDA">
        <w:rPr>
          <w:rFonts w:ascii="Book Antiqua" w:hAnsi="Book Antiqua"/>
          <w:b/>
          <w:bCs/>
          <w:i/>
          <w:iCs/>
        </w:rPr>
        <w:t>v</w:t>
      </w:r>
      <w:r w:rsidR="005D5EDA">
        <w:rPr>
          <w:rFonts w:hint="eastAsia"/>
          <w:vertAlign w:val="subscript"/>
        </w:rPr>
        <w:t>Rh</w:t>
      </w:r>
      <w:r w:rsidR="005D5EDA">
        <w:rPr>
          <w:rFonts w:hint="eastAsia"/>
        </w:rPr>
        <w:t xml:space="preserve"> = </w:t>
      </w:r>
      <w:r w:rsidR="005D5EDA" w:rsidRPr="005D5EDA">
        <w:rPr>
          <w:rFonts w:ascii="Book Antiqua" w:hAnsi="Book Antiqua"/>
          <w:b/>
          <w:bCs/>
          <w:i/>
          <w:iCs/>
        </w:rPr>
        <w:t>v</w:t>
      </w:r>
      <w:r w:rsidR="005D5EDA">
        <w:rPr>
          <w:rFonts w:hint="eastAsia"/>
          <w:vertAlign w:val="subscript"/>
        </w:rPr>
        <w:t>h</w:t>
      </w:r>
      <w:r w:rsidR="005D5EDA">
        <w:rPr>
          <w:rFonts w:hint="eastAsia"/>
        </w:rPr>
        <w:t xml:space="preserve"> </w:t>
      </w:r>
      <w:r w:rsidR="005D5EDA">
        <w:rPr>
          <w:rFonts w:cs="Times New Roman"/>
        </w:rPr>
        <w:t>−</w:t>
      </w:r>
      <w:r w:rsidR="005D5EDA">
        <w:rPr>
          <w:rFonts w:hint="eastAsia"/>
        </w:rPr>
        <w:t xml:space="preserve"> </w:t>
      </w:r>
      <w:r w:rsidR="005D5EDA" w:rsidRPr="005D5EDA">
        <w:rPr>
          <w:rFonts w:hint="eastAsia"/>
          <w:b/>
          <w:bCs/>
          <w:i/>
          <w:iCs/>
        </w:rPr>
        <w:t>V</w:t>
      </w:r>
      <w:r w:rsidR="005D5EDA">
        <w:rPr>
          <w:rFonts w:hint="eastAsia"/>
          <w:vertAlign w:val="subscript"/>
        </w:rPr>
        <w:t>h</w:t>
      </w:r>
      <w:r>
        <w:t>，相应的速度大小分别为</w:t>
      </w:r>
      <w:r w:rsidR="005D5EDA" w:rsidRPr="005D5EDA">
        <w:rPr>
          <w:rFonts w:hint="eastAsia"/>
          <w:i/>
          <w:iCs/>
        </w:rPr>
        <w:t>V</w:t>
      </w:r>
      <w:r w:rsidR="005D5EDA">
        <w:rPr>
          <w:rFonts w:hint="eastAsia"/>
          <w:vertAlign w:val="subscript"/>
        </w:rPr>
        <w:t>h</w:t>
      </w:r>
      <w:r>
        <w:t>、</w:t>
      </w:r>
      <w:r w:rsidR="005D5EDA" w:rsidRPr="005D5EDA">
        <w:rPr>
          <w:rFonts w:ascii="Book Antiqua" w:hAnsi="Book Antiqua"/>
          <w:i/>
          <w:iCs/>
        </w:rPr>
        <w:t>v</w:t>
      </w:r>
      <w:r w:rsidR="005D5EDA">
        <w:rPr>
          <w:rFonts w:hint="eastAsia"/>
          <w:vertAlign w:val="subscript"/>
        </w:rPr>
        <w:t>h</w:t>
      </w:r>
      <w:r>
        <w:t>和</w:t>
      </w:r>
      <w:r w:rsidR="005D5EDA" w:rsidRPr="005D5EDA">
        <w:rPr>
          <w:rFonts w:ascii="Book Antiqua" w:hAnsi="Book Antiqua"/>
          <w:i/>
          <w:iCs/>
        </w:rPr>
        <w:t>v</w:t>
      </w:r>
      <w:r w:rsidR="005D5EDA">
        <w:rPr>
          <w:rFonts w:hint="eastAsia"/>
          <w:vertAlign w:val="subscript"/>
        </w:rPr>
        <w:t>Rh</w:t>
      </w:r>
      <w:r>
        <w:t>。矢量</w:t>
      </w:r>
      <w:r w:rsidR="00423FFA" w:rsidRPr="005D5EDA">
        <w:rPr>
          <w:rFonts w:hint="eastAsia"/>
          <w:b/>
          <w:bCs/>
          <w:i/>
          <w:iCs/>
        </w:rPr>
        <w:t>V</w:t>
      </w:r>
      <w:r w:rsidR="00423FFA">
        <w:rPr>
          <w:rFonts w:hint="eastAsia"/>
          <w:vertAlign w:val="subscript"/>
        </w:rPr>
        <w:t>h</w:t>
      </w:r>
      <w:r>
        <w:t>、</w:t>
      </w:r>
      <w:r w:rsidR="00423FFA" w:rsidRPr="005D5EDA">
        <w:rPr>
          <w:rFonts w:ascii="Book Antiqua" w:hAnsi="Book Antiqua"/>
          <w:b/>
          <w:bCs/>
          <w:i/>
          <w:iCs/>
        </w:rPr>
        <w:t>v</w:t>
      </w:r>
      <w:r w:rsidR="00423FFA">
        <w:rPr>
          <w:rFonts w:hint="eastAsia"/>
          <w:vertAlign w:val="subscript"/>
        </w:rPr>
        <w:t>h</w:t>
      </w:r>
      <w:r>
        <w:t>和</w:t>
      </w:r>
      <w:r w:rsidR="00423FFA" w:rsidRPr="005D5EDA">
        <w:rPr>
          <w:rFonts w:ascii="Book Antiqua" w:hAnsi="Book Antiqua"/>
          <w:b/>
          <w:bCs/>
          <w:i/>
          <w:iCs/>
        </w:rPr>
        <w:t>v</w:t>
      </w:r>
      <w:r w:rsidR="00423FFA">
        <w:rPr>
          <w:rFonts w:hint="eastAsia"/>
          <w:vertAlign w:val="subscript"/>
        </w:rPr>
        <w:t>Rh</w:t>
      </w:r>
      <w:r>
        <w:t>组成一个三角形，由题意知，</w:t>
      </w:r>
      <w:r w:rsidR="00423FFA" w:rsidRPr="005D5EDA">
        <w:rPr>
          <w:rFonts w:ascii="Book Antiqua" w:hAnsi="Book Antiqua"/>
          <w:b/>
          <w:bCs/>
          <w:i/>
          <w:iCs/>
        </w:rPr>
        <w:t>v</w:t>
      </w:r>
      <w:r w:rsidR="00423FFA">
        <w:rPr>
          <w:rFonts w:hint="eastAsia"/>
          <w:vertAlign w:val="subscript"/>
        </w:rPr>
        <w:t>Rh</w:t>
      </w:r>
      <w:r>
        <w:t>相对于</w:t>
      </w:r>
      <w:r w:rsidR="00423FFA" w:rsidRPr="005D5EDA">
        <w:rPr>
          <w:rFonts w:hint="eastAsia"/>
          <w:b/>
          <w:bCs/>
          <w:i/>
          <w:iCs/>
        </w:rPr>
        <w:t>V</w:t>
      </w:r>
      <w:r w:rsidR="00423FFA">
        <w:rPr>
          <w:rFonts w:hint="eastAsia"/>
          <w:vertAlign w:val="subscript"/>
        </w:rPr>
        <w:t>h</w:t>
      </w:r>
      <w:r>
        <w:t>的偏角为</w:t>
      </w:r>
      <w:r w:rsidR="00423FFA" w:rsidRPr="00423FFA">
        <w:rPr>
          <w:rFonts w:asciiTheme="majorBidi" w:hAnsiTheme="majorBidi" w:cstheme="majorBidi"/>
          <w:i/>
          <w:iCs/>
        </w:rPr>
        <w:t>θ</w:t>
      </w:r>
      <w:r>
        <w:t>。由余弦定理有</w:t>
      </w:r>
    </w:p>
    <w:p w14:paraId="254DAEDE" w14:textId="68588A38" w:rsidR="00D62659" w:rsidRDefault="00000000" w:rsidP="00423FFA">
      <w:pPr>
        <w:jc w:val="right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h</m:t>
            </m:r>
          </m:sub>
        </m:sSub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θ</m:t>
        </m:r>
      </m:oMath>
      <w:r w:rsidR="00423FFA">
        <w:tab/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 w:rsidRPr="00423FFA">
        <w:rPr>
          <w:rFonts w:hint="eastAsia"/>
        </w:rPr>
        <w:t>⑤</w:t>
      </w:r>
    </w:p>
    <w:p w14:paraId="303A4B93" w14:textId="77777777" w:rsidR="00D62659" w:rsidRDefault="00D62659" w:rsidP="00395376">
      <w:r>
        <w:t>对于滑块和斜面构成的体系，有能量守恒</w:t>
      </w:r>
    </w:p>
    <w:p w14:paraId="47720079" w14:textId="476836E9" w:rsidR="00D62659" w:rsidRDefault="00000000" w:rsidP="00423FFA">
      <w:pPr>
        <w:jc w:val="right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mgh</m:t>
        </m:r>
      </m:oMath>
      <w:r w:rsidR="00423FFA">
        <w:tab/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 w:rsidRPr="00423FFA">
        <w:rPr>
          <w:rFonts w:hint="eastAsia"/>
        </w:rPr>
        <w:t>⑥</w:t>
      </w:r>
    </w:p>
    <w:p w14:paraId="7B88F307" w14:textId="77777777" w:rsidR="00D62659" w:rsidRDefault="00D62659" w:rsidP="00395376">
      <w:r>
        <w:t>以及水平方向上动量守恒</w:t>
      </w:r>
    </w:p>
    <w:p w14:paraId="4FE041E9" w14:textId="2C3DF42E" w:rsidR="00D62659" w:rsidRDefault="00D62659" w:rsidP="00423FFA">
      <w:pPr>
        <w:jc w:val="right"/>
      </w:pPr>
      <m:oMath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h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θ</m:t>
            </m:r>
          </m:e>
        </m:d>
      </m:oMath>
      <w:r w:rsidR="00423FFA">
        <w:tab/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 w:rsidRPr="009862B2">
        <w:rPr>
          <w:rFonts w:hint="eastAsia"/>
        </w:rPr>
        <w:t>⑦</w:t>
      </w:r>
    </w:p>
    <w:p w14:paraId="694D76E9" w14:textId="35622D8A" w:rsidR="00D62659" w:rsidRDefault="00D62659" w:rsidP="00395376">
      <w:r>
        <w:t>由</w:t>
      </w:r>
      <w:r w:rsidR="009862B2" w:rsidRPr="009862B2">
        <w:rPr>
          <w:rFonts w:hint="eastAsia"/>
        </w:rPr>
        <w:t>⑤⑥</w:t>
      </w:r>
      <w:bookmarkStart w:id="26" w:name="_Hlk208741078"/>
      <w:r w:rsidR="009862B2" w:rsidRPr="009862B2">
        <w:rPr>
          <w:rFonts w:hint="eastAsia"/>
        </w:rPr>
        <w:t>⑦</w:t>
      </w:r>
      <w:bookmarkEnd w:id="26"/>
      <w:r>
        <w:t>式有</w:t>
      </w:r>
    </w:p>
    <w:p w14:paraId="5BD7BEBB" w14:textId="099AE3CF" w:rsidR="00D62659" w:rsidRDefault="00000000" w:rsidP="00423FFA">
      <w:pPr>
        <w:jc w:val="right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Cambria Math"/>
                          </w:rPr>
                          <m:t>h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h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gh</m:t>
                </m:r>
              </m:num>
              <m:den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den>
            </m:f>
          </m:e>
        </m:d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den>
        </m:f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θ</m:t>
            </m:r>
          </m:num>
          <m:den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θ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</m:oMath>
      <w:r w:rsidR="00423FFA">
        <w:tab/>
      </w:r>
      <w:r w:rsidR="00423FFA">
        <w:tab/>
      </w:r>
      <w:r w:rsidR="00423FFA">
        <w:tab/>
      </w:r>
      <w:r w:rsidR="00423FFA" w:rsidRPr="00423FFA">
        <w:rPr>
          <w:rFonts w:hint="eastAsia"/>
        </w:rPr>
        <w:t>⑧</w:t>
      </w:r>
    </w:p>
    <w:p w14:paraId="7EBCEFF6" w14:textId="77777777" w:rsidR="00D62659" w:rsidRDefault="00D62659" w:rsidP="00395376">
      <w:r>
        <w:t>解得</w:t>
      </w:r>
    </w:p>
    <w:p w14:paraId="314E9D04" w14:textId="51EEC0F7" w:rsidR="00D62659" w:rsidRDefault="00716EB6" w:rsidP="00423FFA">
      <w:pPr>
        <w:jc w:val="right"/>
      </w:pPr>
      <w:r w:rsidRPr="00716EB6"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h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716EB6"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716EB6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716EB6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)\b\bc\[(1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R(1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b\bc(\F(sin</w:instrText>
      </w:r>
      <w:r>
        <w:rPr>
          <w:rFonts w:hint="eastAsia"/>
          <w:vertAlign w:val="superscript"/>
        </w:rPr>
        <w:instrText>2</w:instrText>
      </w:r>
      <w:r w:rsidRPr="00716EB6">
        <w:rPr>
          <w:rFonts w:cs="Times New Roman"/>
          <w:i/>
          <w:iCs/>
        </w:rPr>
        <w:instrText>θ</w:instrText>
      </w:r>
      <w:r>
        <w:rPr>
          <w:rFonts w:hint="eastAsia"/>
        </w:rPr>
        <w:instrText>,cos</w:instrText>
      </w:r>
      <w:r>
        <w:rPr>
          <w:rFonts w:hint="eastAsia"/>
          <w:vertAlign w:val="superscript"/>
        </w:rPr>
        <w:instrText>2</w:instrText>
      </w:r>
      <w:r w:rsidRPr="00716EB6">
        <w:rPr>
          <w:rFonts w:cs="Times New Roman"/>
          <w:i/>
          <w:iCs/>
        </w:rPr>
        <w:instrText>θ</w:instrText>
      </w:r>
      <w:r>
        <w:rPr>
          <w:rFonts w:hint="eastAsia"/>
        </w:rPr>
        <w:instrText>) + \F(2</w:instrText>
      </w:r>
      <w:r w:rsidRPr="00716EB6">
        <w:rPr>
          <w:rFonts w:hint="eastAsia"/>
          <w:i/>
          <w:iCs/>
        </w:rPr>
        <w:instrText>gh</w:instrText>
      </w:r>
      <w:r>
        <w:rPr>
          <w:rFonts w:hint="eastAsia"/>
        </w:rPr>
        <w:instrText>,</w:instrText>
      </w:r>
      <w:r w:rsidRPr="00716EB6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)\F((</w:instrText>
      </w:r>
      <w:r w:rsidRPr="00716EB6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716EB6">
        <w:rPr>
          <w:rFonts w:hint="eastAsia"/>
          <w:i/>
          <w:iCs/>
        </w:rPr>
        <w:instrText>m</w:instrText>
      </w:r>
      <w:r>
        <w:rPr>
          <w:rFonts w:hint="eastAsia"/>
        </w:rPr>
        <w:instrText>)cos</w:instrText>
      </w:r>
      <w:r>
        <w:rPr>
          <w:rFonts w:hint="eastAsia"/>
          <w:vertAlign w:val="superscript"/>
        </w:rPr>
        <w:instrText>2</w:instrText>
      </w:r>
      <w:r w:rsidRPr="00716EB6">
        <w:rPr>
          <w:rFonts w:cs="Times New Roman"/>
          <w:i/>
          <w:iCs/>
        </w:rPr>
        <w:instrText>θ</w:instrText>
      </w:r>
      <w:r>
        <w:rPr>
          <w:rFonts w:hint="eastAsia"/>
        </w:rPr>
        <w:instrText>,</w:instrText>
      </w:r>
      <w:r w:rsidRPr="00716EB6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716EB6">
        <w:rPr>
          <w:rFonts w:hint="eastAsia"/>
          <w:i/>
          <w:iCs/>
        </w:rPr>
        <w:instrText>m</w:instrText>
      </w:r>
      <w:r>
        <w:rPr>
          <w:rFonts w:hint="eastAsia"/>
        </w:rPr>
        <w:instrText>sin</w:instrText>
      </w:r>
      <w:r>
        <w:rPr>
          <w:rFonts w:hint="eastAsia"/>
          <w:vertAlign w:val="superscript"/>
        </w:rPr>
        <w:instrText>2</w:instrText>
      </w:r>
      <w:r w:rsidRPr="00716EB6">
        <w:rPr>
          <w:rFonts w:cs="Times New Roman"/>
          <w:i/>
          <w:iCs/>
        </w:rPr>
        <w:instrText>θ</w:instrText>
      </w:r>
      <w:r>
        <w:rPr>
          <w:rFonts w:hint="eastAsia"/>
        </w:rPr>
        <w:instrText>)))</w:instrText>
      </w:r>
      <w:r>
        <w:instrText xml:space="preserve"> </w:instrText>
      </w:r>
      <w:r>
        <w:fldChar w:fldCharType="separate"/>
      </w:r>
      <w:r>
        <w:fldChar w:fldCharType="end"/>
      </w:r>
      <w:r w:rsidRPr="00716EB6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  <w:r w:rsidR="00423FFA">
        <w:tab/>
      </w:r>
      <w:r w:rsidR="00423FFA">
        <w:tab/>
      </w:r>
      <w:r w:rsidR="00423FFA">
        <w:tab/>
      </w:r>
      <w:r w:rsidR="00423FFA">
        <w:tab/>
      </w:r>
      <w:r w:rsidR="00423FFA" w:rsidRPr="009862B2">
        <w:rPr>
          <w:rFonts w:hint="eastAsia"/>
        </w:rPr>
        <w:t>⑨</w:t>
      </w:r>
    </w:p>
    <w:p w14:paraId="2FEA649E" w14:textId="335894E9" w:rsidR="00D62659" w:rsidRDefault="00D62659" w:rsidP="00395376">
      <w:r>
        <w:t>由于</w:t>
      </w:r>
      <w:r w:rsidR="009862B2" w:rsidRPr="009862B2">
        <w:rPr>
          <w:rFonts w:hint="eastAsia"/>
        </w:rPr>
        <w:t>③</w:t>
      </w:r>
      <w:r>
        <w:t>式的限制，</w:t>
      </w:r>
      <w:r w:rsidR="009862B2" w:rsidRPr="009862B2">
        <w:rPr>
          <w:rFonts w:hint="eastAsia"/>
        </w:rPr>
        <w:t>⑨</w:t>
      </w:r>
      <w:r>
        <w:t>式根号前取了负号。由</w:t>
      </w:r>
      <w:r w:rsidR="009862B2" w:rsidRPr="009862B2">
        <w:rPr>
          <w:rFonts w:hint="eastAsia"/>
        </w:rPr>
        <w:t>⑦⑨</w:t>
      </w:r>
      <w:r>
        <w:t>式得</w:t>
      </w:r>
    </w:p>
    <w:p w14:paraId="6061D36A" w14:textId="6691A55D" w:rsidR="00423FFA" w:rsidRPr="00423FFA" w:rsidRDefault="00423FFA" w:rsidP="00423FFA">
      <w:pPr>
        <w:jc w:val="right"/>
      </w:pPr>
      <w:r w:rsidRPr="00423FFA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Rh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R(1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b\bc(\F(sin</w:instrText>
      </w:r>
      <w:r>
        <w:rPr>
          <w:rFonts w:hint="eastAsia"/>
          <w:vertAlign w:val="superscript"/>
        </w:rPr>
        <w:instrText>2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,cos</w:instrText>
      </w:r>
      <w:r>
        <w:rPr>
          <w:rFonts w:hint="eastAsia"/>
          <w:vertAlign w:val="superscript"/>
        </w:rPr>
        <w:instrText>2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) + \F(2</w:instrText>
      </w:r>
      <w:r w:rsidRPr="00423FFA">
        <w:rPr>
          <w:rFonts w:hint="eastAsia"/>
          <w:i/>
          <w:iCs/>
        </w:rPr>
        <w:instrText>gh</w:instrText>
      </w:r>
      <w:r>
        <w:rPr>
          <w:rFonts w:hint="eastAsia"/>
        </w:rPr>
        <w:instrText>,</w:instrText>
      </w:r>
      <w:r w:rsidRPr="00423FFA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)</w:instrText>
      </w:r>
      <w:r w:rsidRPr="00423FFA">
        <w:rPr>
          <w:rFonts w:hint="eastAsia"/>
        </w:rPr>
        <w:instrText xml:space="preserve"> </w:instrText>
      </w:r>
      <w:r>
        <w:rPr>
          <w:rFonts w:hint="eastAsia"/>
        </w:rPr>
        <w:instrText>\F((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)cos</w:instrText>
      </w:r>
      <w:r>
        <w:rPr>
          <w:rFonts w:hint="eastAsia"/>
          <w:vertAlign w:val="superscript"/>
        </w:rPr>
        <w:instrText>2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,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sin</w:instrText>
      </w:r>
      <w:r>
        <w:rPr>
          <w:rFonts w:hint="eastAsia"/>
          <w:vertAlign w:val="superscript"/>
        </w:rPr>
        <w:instrText>2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))\F(</w:instrText>
      </w:r>
      <w:r w:rsidRPr="00423FFA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cos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ab/>
      </w:r>
      <w:r>
        <w:tab/>
      </w:r>
      <w:r>
        <w:tab/>
      </w:r>
      <w:r>
        <w:tab/>
      </w:r>
      <w:r w:rsidRPr="009862B2">
        <w:rPr>
          <w:rFonts w:hint="eastAsia"/>
        </w:rPr>
        <w:t>⑩</w:t>
      </w:r>
    </w:p>
    <w:p w14:paraId="26BDCD50" w14:textId="36FC3AFB" w:rsidR="00D62659" w:rsidRDefault="009862B2" w:rsidP="00395376">
      <w:r>
        <w:rPr>
          <w:rFonts w:hint="eastAsia"/>
        </w:rPr>
        <w:t>（</w:t>
      </w:r>
      <w:r w:rsidR="00D62659">
        <w:t>3</w:t>
      </w:r>
      <w:r w:rsidR="00D62659">
        <w:t>）由</w:t>
      </w:r>
      <w:r w:rsidRPr="009862B2">
        <w:rPr>
          <w:rFonts w:hint="eastAsia"/>
        </w:rPr>
        <w:t>⑩</w:t>
      </w:r>
      <w:r w:rsidR="00D62659">
        <w:t>式得</w:t>
      </w:r>
    </w:p>
    <w:p w14:paraId="5A7A40FD" w14:textId="1894163C" w:rsidR="00D62659" w:rsidRDefault="00000000" w:rsidP="00716EB6">
      <w:pPr>
        <w:jc w:val="right"/>
        <w:rPr>
          <w:rFonts w:ascii="Cambria Math" w:hAnsi="Cambria Math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h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den>
            </m:f>
          </m:e>
        </m:rad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862B2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9862B2">
        <w:tab/>
      </w:r>
      <w:r w:rsidR="009862B2">
        <w:rPr>
          <w:rFonts w:ascii="Cambria Math" w:hAnsi="Cambria Math"/>
        </w:rPr>
        <w:t>⑪</w:t>
      </w:r>
    </w:p>
    <w:p w14:paraId="31B96110" w14:textId="3B487D84" w:rsidR="00716EB6" w:rsidRDefault="00000000" w:rsidP="00716EB6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</m:oMath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 w:rsidRPr="009862B2">
        <w:rPr>
          <w:rFonts w:ascii="Cambria Math" w:hAnsi="Cambria Math" w:cs="Cambria Math"/>
        </w:rPr>
        <w:t>⑫</w:t>
      </w:r>
    </w:p>
    <w:p w14:paraId="1F1C1C54" w14:textId="710D7F0C" w:rsidR="00D62659" w:rsidRDefault="009862B2" w:rsidP="00395376">
      <w:r w:rsidRPr="009862B2">
        <w:rPr>
          <w:rFonts w:ascii="Cambria Math" w:hAnsi="Cambria Math" w:cs="Cambria Math"/>
        </w:rPr>
        <w:lastRenderedPageBreak/>
        <w:t>⑫</w:t>
      </w:r>
      <w:r w:rsidR="00D62659">
        <w:t>式是显然成立的。斜面和滑块各受恒力作用，均做匀加速运动。滑块相对于斜面运动的平均速度为</w:t>
      </w:r>
    </w:p>
    <w:p w14:paraId="14778402" w14:textId="6F386CFB" w:rsidR="00D62659" w:rsidRDefault="00000000" w:rsidP="00716EB6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v</m:t>
                </m:r>
              </m:e>
            </m:bar>
          </m:e>
          <m:sub>
            <m:r>
              <w:rPr>
                <w:rFonts w:ascii="Cambria Math" w:hAnsi="Cambria Math"/>
              </w:rPr>
              <m:t>Rh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h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</m:e>
              <m:sub>
                <m:r>
                  <w:rPr>
                    <w:rFonts w:ascii="Cambria Math" w:hAnsi="Cambria Math"/>
                  </w:rPr>
                  <m:t>h=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ax</m:t>
                    </m:r>
                  </m:sub>
                </m:sSub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h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</m:e>
              <m:sub>
                <m:r>
                  <w:rPr>
                    <w:rFonts w:ascii="Cambria Math" w:hAnsi="Cambria Math"/>
                  </w:rPr>
                  <m:t>h=0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716EB6">
        <w:rPr>
          <w:rFonts w:ascii="Cambria Math" w:hAnsi="Cambria Math" w:cs="Cambria Math"/>
        </w:rPr>
        <w:tab/>
      </w:r>
      <w:r w:rsidR="00716EB6">
        <w:rPr>
          <w:rFonts w:ascii="Cambria Math" w:hAnsi="Cambria Math" w:cs="Cambria Math"/>
        </w:rPr>
        <w:tab/>
      </w:r>
      <w:r w:rsidR="00716EB6">
        <w:rPr>
          <w:rFonts w:ascii="Cambria Math" w:hAnsi="Cambria Math" w:cs="Cambria Math"/>
        </w:rPr>
        <w:tab/>
      </w:r>
      <w:r w:rsidR="00716EB6">
        <w:rPr>
          <w:rFonts w:ascii="Cambria Math" w:hAnsi="Cambria Math" w:cs="Cambria Math"/>
        </w:rPr>
        <w:tab/>
      </w:r>
      <w:r w:rsidR="00716EB6">
        <w:rPr>
          <w:rFonts w:ascii="Cambria Math" w:hAnsi="Cambria Math" w:cs="Cambria Math"/>
        </w:rPr>
        <w:tab/>
      </w:r>
      <w:r w:rsidR="00716EB6">
        <w:rPr>
          <w:rFonts w:ascii="Cambria Math" w:hAnsi="Cambria Math" w:cs="Cambria Math"/>
        </w:rPr>
        <w:tab/>
      </w:r>
      <w:r w:rsidR="00716EB6" w:rsidRPr="009862B2">
        <w:rPr>
          <w:rFonts w:ascii="Cambria Math" w:hAnsi="Cambria Math" w:cs="Cambria Math"/>
        </w:rPr>
        <w:t>⑬</w:t>
      </w:r>
    </w:p>
    <w:p w14:paraId="480FEAC3" w14:textId="5B6A126E" w:rsidR="00D62659" w:rsidRDefault="00D62659" w:rsidP="00395376">
      <w:r>
        <w:t>由</w:t>
      </w:r>
      <w:r w:rsidR="009862B2" w:rsidRPr="009862B2">
        <w:rPr>
          <w:rFonts w:hint="eastAsia"/>
        </w:rPr>
        <w:t>④</w:t>
      </w:r>
      <w:r w:rsidR="009862B2" w:rsidRPr="009862B2">
        <w:rPr>
          <w:rFonts w:ascii="Cambria Math" w:hAnsi="Cambria Math" w:cs="Cambria Math"/>
        </w:rPr>
        <w:t>⑫⑬</w:t>
      </w:r>
      <w:r>
        <w:t>式得，滑块从</w:t>
      </w:r>
      <w:r>
        <w:t>0</w:t>
      </w:r>
      <w:r>
        <w:t>点开始运动到最高点的时间为</w:t>
      </w:r>
    </w:p>
    <w:p w14:paraId="25AE10DC" w14:textId="1DA2450A" w:rsidR="00D62659" w:rsidRDefault="00D62659" w:rsidP="00716EB6">
      <w:pPr>
        <w:jc w:val="right"/>
      </w:pP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θ</m:t>
                </m:r>
              </m:den>
            </m:f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bar>
              </m:e>
              <m:sub>
                <m:r>
                  <w:rPr>
                    <w:rFonts w:ascii="Cambria Math" w:hAnsi="Cambria Math"/>
                  </w:rPr>
                  <m:t>Rh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</m:e>
            </m:rad>
          </m:num>
          <m:den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den>
        </m:f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r>
              <w:rPr>
                <w:rFonts w:ascii="Cambria Math" w:hAnsi="Cambria Math"/>
              </w:rPr>
              <m:t>θ</m:t>
            </m:r>
          </m:den>
        </m:f>
      </m:oMath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 w:rsidRPr="009862B2">
        <w:rPr>
          <w:rFonts w:ascii="Cambria Math" w:hAnsi="Cambria Math" w:cs="Cambria Math"/>
        </w:rPr>
        <w:t>⑭</w:t>
      </w:r>
    </w:p>
    <w:p w14:paraId="21C98F7B" w14:textId="024ECF7C" w:rsidR="00D62659" w:rsidRDefault="00D62659" w:rsidP="00395376">
      <w:r>
        <w:t>由</w:t>
      </w:r>
      <m:oMath>
        <m:r>
          <m:rPr>
            <m:sty m:val="p"/>
          </m:rPr>
          <w:rPr>
            <w:rFonts w:ascii="Cambria Math" w:hAnsi="Cambria Math"/>
          </w:rPr>
          <m:t>⑪</m:t>
        </m:r>
      </m:oMath>
      <w:r w:rsidR="00716EB6" w:rsidRPr="009862B2">
        <w:rPr>
          <w:rFonts w:ascii="Cambria Math" w:hAnsi="Cambria Math" w:cs="Cambria Math"/>
        </w:rPr>
        <w:t>⑫⑭</w:t>
      </w:r>
      <w:r>
        <w:t>式得，滑块相对于斜面的加速度为</w:t>
      </w:r>
    </w:p>
    <w:p w14:paraId="4C922711" w14:textId="700D8C05" w:rsidR="00D62659" w:rsidRDefault="009051E1" w:rsidP="009051E1">
      <w:pPr>
        <w:jc w:val="right"/>
      </w:pPr>
      <w:r w:rsidRPr="009051E1">
        <w:rPr>
          <w:i/>
          <w:iCs/>
        </w:rPr>
        <w:t>a</w:t>
      </w:r>
      <w:r>
        <w:rPr>
          <w:rFonts w:hint="eastAsia"/>
          <w:vertAlign w:val="subscript"/>
        </w:rPr>
        <w:t>Rh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051E1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Rhmax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</w:instrText>
      </w:r>
      <w:r w:rsidRPr="009051E1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Rh=0</w:instrText>
      </w:r>
      <w:r>
        <w:rPr>
          <w:rFonts w:hint="eastAsia"/>
        </w:rPr>
        <w:instrText>,</w:instrText>
      </w:r>
      <w:r w:rsidRPr="009051E1">
        <w:rPr>
          <w:rFonts w:hint="eastAsia"/>
          <w:i/>
          <w:iCs/>
        </w:rPr>
        <w:instrText>t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>)sin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,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>sin</w:instrText>
      </w:r>
      <w:r>
        <w:rPr>
          <w:rFonts w:hint="eastAsia"/>
          <w:vertAlign w:val="superscript"/>
        </w:rPr>
        <w:instrText>2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9051E1">
        <w:rPr>
          <w:rFonts w:hint="eastAsia"/>
          <w:i/>
          <w:iCs/>
        </w:rPr>
        <w:t>g</w:t>
      </w:r>
      <w:r>
        <w:tab/>
      </w:r>
      <w:r>
        <w:tab/>
      </w:r>
      <w:r>
        <w:tab/>
      </w:r>
      <w:r w:rsidR="00716EB6">
        <w:tab/>
      </w:r>
      <w:r w:rsidR="00716EB6">
        <w:tab/>
      </w:r>
      <w:r w:rsidR="00716EB6">
        <w:tab/>
      </w:r>
      <w:r w:rsidR="00716EB6">
        <w:tab/>
      </w:r>
      <w:r w:rsidR="00716EB6" w:rsidRPr="00716EB6">
        <w:rPr>
          <w:rFonts w:ascii="Cambria Math" w:hAnsi="Cambria Math" w:cs="Cambria Math"/>
        </w:rPr>
        <w:t>⑮</w:t>
      </w:r>
    </w:p>
    <w:p w14:paraId="1DF198A9" w14:textId="26B7CD41" w:rsidR="00D62659" w:rsidRDefault="00D62659" w:rsidP="00395376">
      <w:r>
        <w:t>式中负号表示滑块加速度方向沿斜面向下。由</w:t>
      </w:r>
      <w:r w:rsidR="00716EB6" w:rsidRPr="00716EB6">
        <w:rPr>
          <w:rFonts w:hint="eastAsia"/>
        </w:rPr>
        <w:t>⑦</w:t>
      </w:r>
      <w:r w:rsidR="00716EB6" w:rsidRPr="00716EB6">
        <w:rPr>
          <w:rFonts w:ascii="Cambria Math" w:hAnsi="Cambria Math" w:cs="Cambria Math"/>
        </w:rPr>
        <w:t>⑮</w:t>
      </w:r>
      <w:r>
        <w:t>式得，斜面的加速度为</w:t>
      </w:r>
    </w:p>
    <w:p w14:paraId="587A4AEF" w14:textId="5CBAA0E3" w:rsidR="00D62659" w:rsidRDefault="009051E1" w:rsidP="009051E1">
      <w:pPr>
        <w:jc w:val="right"/>
      </w:pPr>
      <w:r>
        <w:rPr>
          <w:i/>
          <w:iCs/>
        </w:rPr>
        <w:t>a</w:t>
      </w:r>
      <w:r>
        <w:rPr>
          <w:rFonts w:hint="eastAsia"/>
          <w:vertAlign w:val="subscript"/>
        </w:rPr>
        <w:t>h</w:t>
      </w:r>
      <w:r>
        <w:rPr>
          <w:rFonts w:hint="eastAsia"/>
        </w:rPr>
        <w:t xml:space="preserve"> =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9051E1"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Rh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>cos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,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>sin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cos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,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>sin</w:instrText>
      </w:r>
      <w:r>
        <w:rPr>
          <w:rFonts w:hint="eastAsia"/>
          <w:vertAlign w:val="superscript"/>
        </w:rPr>
        <w:instrText>2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9051E1">
        <w:rPr>
          <w:rFonts w:hint="eastAsia"/>
          <w:i/>
          <w:iCs/>
        </w:rPr>
        <w:t>g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62B2">
        <w:rPr>
          <w:rFonts w:ascii="Cambria Math" w:hAnsi="Cambria Math" w:cs="Cambria Math"/>
        </w:rPr>
        <w:t>⑯</w:t>
      </w:r>
    </w:p>
    <w:p w14:paraId="66998DDC" w14:textId="77777777" w:rsidR="00D62659" w:rsidRDefault="00D62659" w:rsidP="00395376">
      <w:r>
        <w:t>式中正号表示斜面加速度方向向右。</w:t>
      </w:r>
    </w:p>
    <w:p w14:paraId="2BE4255D" w14:textId="77777777" w:rsidR="00D62659" w:rsidRDefault="00D62659" w:rsidP="00395376">
      <w:r>
        <w:t>[</w:t>
      </w:r>
      <w:r>
        <w:t>解法（二）</w:t>
      </w:r>
    </w:p>
    <w:p w14:paraId="6A7A1E99" w14:textId="74CCCB58" w:rsidR="00D62659" w:rsidRDefault="00D62659" w:rsidP="00395376">
      <w:r>
        <w:t>由</w:t>
      </w:r>
      <w:r w:rsidR="009862B2" w:rsidRPr="009862B2">
        <w:rPr>
          <w:rFonts w:hint="eastAsia"/>
        </w:rPr>
        <w:t>⑩</w:t>
      </w:r>
      <w:r>
        <w:t>式得</w:t>
      </w:r>
    </w:p>
    <w:p w14:paraId="47FBDE5F" w14:textId="7E52C816" w:rsidR="009051E1" w:rsidRPr="009051E1" w:rsidRDefault="00000000" w:rsidP="009051E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h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den>
            </m:f>
          </m:e>
        </m:rad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 w:rsidRPr="009862B2">
        <w:rPr>
          <w:rFonts w:ascii="Cambria Math" w:hAnsi="Cambria Math" w:cs="Cambria Math"/>
        </w:rPr>
        <w:t>⑪</w:t>
      </w:r>
      <w:r w:rsidR="009051E1">
        <w:rPr>
          <w:rFonts w:cs="Times New Roman"/>
        </w:rPr>
        <w:t>ʹ</w:t>
      </w:r>
    </w:p>
    <w:p w14:paraId="229AD2AB" w14:textId="32B7255B" w:rsidR="009051E1" w:rsidRDefault="00000000" w:rsidP="009051E1">
      <w:pPr>
        <w:jc w:val="right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=(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den>
            </m:f>
          </m:e>
        </m:rad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2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θ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den>
            </m:f>
            <m:r>
              <w:rPr>
                <w:rFonts w:ascii="Cambria Math" w:hAnsi="Cambria Math"/>
              </w:rPr>
              <m:t>g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h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θ</m:t>
                </m:r>
              </m:den>
            </m:f>
          </m:e>
        </m:d>
      </m:oMath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>
        <w:rPr>
          <w:rFonts w:ascii="Cambria Math" w:hAnsi="Cambria Math" w:cs="Cambria Math"/>
        </w:rPr>
        <w:tab/>
      </w:r>
      <w:r w:rsidR="009051E1" w:rsidRPr="009862B2">
        <w:rPr>
          <w:rFonts w:ascii="Cambria Math" w:hAnsi="Cambria Math" w:cs="Cambria Math"/>
        </w:rPr>
        <w:t>⑫</w:t>
      </w:r>
      <w:r w:rsidR="009051E1">
        <w:rPr>
          <w:rFonts w:cs="Times New Roman"/>
        </w:rPr>
        <w:t>ʹ</w:t>
      </w:r>
    </w:p>
    <w:p w14:paraId="6F960163" w14:textId="2E0B5491" w:rsidR="00D62659" w:rsidRDefault="00D62659" w:rsidP="009051E1">
      <w:r>
        <w:t>由</w:t>
      </w:r>
      <w:r w:rsidR="009862B2" w:rsidRPr="009862B2">
        <w:rPr>
          <w:rFonts w:ascii="Cambria Math" w:hAnsi="Cambria Math" w:cs="Cambria Math"/>
        </w:rPr>
        <w:t>⑪</w:t>
      </w:r>
      <w:r w:rsidR="009051E1" w:rsidRPr="009862B2">
        <w:rPr>
          <w:rFonts w:ascii="Cambria Math" w:hAnsi="Cambria Math" w:cs="Cambria Math"/>
        </w:rPr>
        <w:t>⑫</w:t>
      </w:r>
      <w:r>
        <w:t>式得</w:t>
      </w:r>
    </w:p>
    <w:p w14:paraId="68C034E3" w14:textId="3720EAAD" w:rsidR="00D62659" w:rsidRDefault="00000000" w:rsidP="009051E1">
      <w:pPr>
        <w:jc w:val="right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|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2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θ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den>
            </m:f>
            <m:r>
              <w:rPr>
                <w:rFonts w:ascii="Cambria Math" w:hAnsi="Cambria Math"/>
              </w:rPr>
              <m:t>g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h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θ</m:t>
                </m:r>
              </m:den>
            </m:f>
          </m:e>
        </m:d>
      </m:oMath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 w:rsidRPr="009862B2">
        <w:rPr>
          <w:rFonts w:ascii="Cambria Math" w:hAnsi="Cambria Math" w:cs="Cambria Math"/>
        </w:rPr>
        <w:t>⑬</w:t>
      </w:r>
      <w:r w:rsidR="009051E1">
        <w:rPr>
          <w:rFonts w:cs="Times New Roman"/>
        </w:rPr>
        <w:t>ʹ</w:t>
      </w:r>
    </w:p>
    <w:p w14:paraId="30B9E778" w14:textId="77777777" w:rsidR="00D62659" w:rsidRDefault="00D62659" w:rsidP="00395376">
      <w:r>
        <w:t>可见，滑块在斜面上相对于斜面做匀加速运动。滑块相对于斜面的加速度为</w:t>
      </w:r>
    </w:p>
    <w:p w14:paraId="66F1BBDC" w14:textId="55765664" w:rsidR="00D62659" w:rsidRDefault="00000000" w:rsidP="009051E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 w:cs="Cambria Math"/>
              </w:rPr>
              <m:t>h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r>
              <w:rPr>
                <w:rFonts w:ascii="Cambria Math" w:hAnsi="Cambria Math"/>
              </w:rPr>
              <m:t>θ</m:t>
            </m:r>
          </m:num>
          <m:den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θ</m:t>
            </m:r>
          </m:den>
        </m:f>
        <m:r>
          <w:rPr>
            <w:rFonts w:ascii="Cambria Math" w:hAnsi="Cambria Math"/>
          </w:rPr>
          <m:t>g</m:t>
        </m:r>
      </m:oMath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 w:rsidRPr="009862B2">
        <w:rPr>
          <w:rFonts w:ascii="Cambria Math" w:hAnsi="Cambria Math" w:cs="Cambria Math"/>
        </w:rPr>
        <w:t>⑭</w:t>
      </w:r>
      <w:r w:rsidR="009051E1">
        <w:rPr>
          <w:rFonts w:cs="Times New Roman"/>
        </w:rPr>
        <w:t>ʹ</w:t>
      </w:r>
    </w:p>
    <w:p w14:paraId="62C0DBE2" w14:textId="74A223D1" w:rsidR="00D62659" w:rsidRDefault="00D62659" w:rsidP="00395376">
      <w:r>
        <w:t>式中负号表示滑块加速度方向沿斜面向下。由</w:t>
      </w:r>
      <w:r w:rsidR="009862B2" w:rsidRPr="009862B2">
        <w:rPr>
          <w:rFonts w:hint="eastAsia"/>
        </w:rPr>
        <w:t>⑦</w:t>
      </w:r>
      <w:r w:rsidR="009862B2" w:rsidRPr="009862B2">
        <w:rPr>
          <w:rFonts w:ascii="Cambria Math" w:hAnsi="Cambria Math" w:cs="Cambria Math"/>
        </w:rPr>
        <w:t>⑮</w:t>
      </w:r>
      <w:r>
        <w:t>式得，斜面的加速度为</w:t>
      </w:r>
    </w:p>
    <w:p w14:paraId="1BC05BB3" w14:textId="1FDB8FDE" w:rsidR="00D62659" w:rsidRPr="009051E1" w:rsidRDefault="00000000" w:rsidP="009051E1">
      <w:pPr>
        <w:jc w:val="right"/>
        <w:rPr>
          <w:i/>
          <w:iCs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 w:cs="Cambria Math"/>
              </w:rPr>
              <m:t>h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 w:cs="Cambria Math"/>
              </w:rPr>
              <m:t>h</m:t>
            </m:r>
          </m:sub>
        </m:sSub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θ</m:t>
            </m:r>
          </m:num>
          <m:den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θ</m:t>
            </m:r>
          </m:num>
          <m:den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θ</m:t>
            </m:r>
          </m:den>
        </m:f>
        <m:r>
          <w:rPr>
            <w:rFonts w:ascii="Cambria Math" w:hAnsi="Cambria Math"/>
          </w:rPr>
          <m:t>g</m:t>
        </m:r>
      </m:oMath>
      <w:r w:rsidR="009051E1" w:rsidRPr="009051E1">
        <w:tab/>
      </w:r>
      <w:r w:rsidR="009051E1" w:rsidRPr="009051E1">
        <w:tab/>
      </w:r>
      <w:r w:rsidR="009051E1">
        <w:tab/>
      </w:r>
      <w:r w:rsidR="009051E1">
        <w:tab/>
      </w:r>
      <w:r w:rsidR="009051E1" w:rsidRPr="009051E1">
        <w:tab/>
      </w:r>
      <w:r w:rsidR="009051E1" w:rsidRPr="009051E1">
        <w:tab/>
      </w:r>
      <w:r w:rsidR="009051E1" w:rsidRPr="009862B2">
        <w:rPr>
          <w:rFonts w:ascii="Cambria Math" w:hAnsi="Cambria Math" w:cs="Cambria Math"/>
        </w:rPr>
        <w:t>⑮</w:t>
      </w:r>
    </w:p>
    <w:p w14:paraId="3D8A9966" w14:textId="497993DC" w:rsidR="00D62659" w:rsidRDefault="00D62659" w:rsidP="00395376">
      <w:r>
        <w:t>式中正号表示斜面加速度方向向右。由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x</m:t>
                </m:r>
              </m:sub>
            </m:sSub>
          </m:sub>
        </m:sSub>
      </m:oMath>
      <w:r w:rsidR="009051E1">
        <w:rPr>
          <w:rFonts w:hint="eastAsia"/>
        </w:rPr>
        <w:t>= 0</w:t>
      </w:r>
      <w:r>
        <w:t>、</w:t>
      </w:r>
      <w:r w:rsidR="009051E1" w:rsidRPr="009862B2">
        <w:rPr>
          <w:rFonts w:ascii="Cambria Math" w:hAnsi="Cambria Math" w:cs="Cambria Math"/>
        </w:rPr>
        <w:t>⑪</w:t>
      </w:r>
      <w:r w:rsidR="009051E1">
        <w:rPr>
          <w:rFonts w:cs="Times New Roman"/>
        </w:rPr>
        <w:t>ʹ</w:t>
      </w:r>
      <w:r w:rsidR="009862B2" w:rsidRPr="009862B2">
        <w:rPr>
          <w:rFonts w:ascii="Cambria Math" w:hAnsi="Cambria Math" w:cs="Cambria Math"/>
        </w:rPr>
        <w:t>⑭</w:t>
      </w:r>
      <w:r w:rsidR="009862B2">
        <w:rPr>
          <w:rFonts w:cs="Times New Roman"/>
        </w:rPr>
        <w:t>ʹ</w:t>
      </w:r>
      <w:r>
        <w:t>及匀加速运动公式得，滑块从</w:t>
      </w:r>
      <w:r>
        <w:t>0</w:t>
      </w:r>
      <w:r>
        <w:t>点开始运动到最高点的时间为</w:t>
      </w:r>
    </w:p>
    <w:p w14:paraId="092BC0D0" w14:textId="1B2ED4EE" w:rsidR="00D62659" w:rsidRDefault="00D62659" w:rsidP="009051E1">
      <w:pPr>
        <w:jc w:val="right"/>
      </w:pP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h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ma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h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Rh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</m:e>
            </m:rad>
          </m:num>
          <m:den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den>
        </m:f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r>
              <w:rPr>
                <w:rFonts w:ascii="Cambria Math" w:hAnsi="Cambria Math"/>
              </w:rPr>
              <m:t>θ</m:t>
            </m:r>
          </m:den>
        </m:f>
      </m:oMath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 w:rsidRPr="009862B2">
        <w:rPr>
          <w:rFonts w:ascii="Cambria Math" w:hAnsi="Cambria Math" w:cs="Cambria Math"/>
        </w:rPr>
        <w:t>⑯</w:t>
      </w:r>
    </w:p>
    <w:p w14:paraId="3F8239AA" w14:textId="77777777" w:rsidR="00D62659" w:rsidRDefault="00D62659" w:rsidP="00395376">
      <w:r>
        <w:t>评分标准：本题</w:t>
      </w:r>
      <w:r>
        <w:t>40</w:t>
      </w:r>
      <w:r>
        <w:t>分。</w:t>
      </w:r>
    </w:p>
    <w:p w14:paraId="0E3E34A4" w14:textId="77777777" w:rsidR="009862B2" w:rsidRDefault="00D62659" w:rsidP="00395376">
      <w:r>
        <w:t>第（</w:t>
      </w:r>
      <w:r>
        <w:t>1</w:t>
      </w:r>
      <w:r>
        <w:t>）问</w:t>
      </w:r>
      <w:r>
        <w:t>10</w:t>
      </w:r>
      <w:r>
        <w:t>分，</w:t>
      </w:r>
      <w:r>
        <w:t>*2</w:t>
      </w:r>
      <w:r>
        <w:t>分，</w:t>
      </w:r>
      <w:r w:rsidR="009862B2" w:rsidRPr="009862B2">
        <w:rPr>
          <w:rFonts w:hint="eastAsia"/>
        </w:rPr>
        <w:t>①②③④</w:t>
      </w:r>
      <w:r>
        <w:t>各</w:t>
      </w:r>
      <w:r>
        <w:t>2</w:t>
      </w:r>
      <w:r>
        <w:t>分：</w:t>
      </w:r>
    </w:p>
    <w:p w14:paraId="3D7C981C" w14:textId="77777777" w:rsidR="009862B2" w:rsidRDefault="00D62659" w:rsidP="00395376">
      <w:r>
        <w:t>第（</w:t>
      </w:r>
      <w:r>
        <w:t>2</w:t>
      </w:r>
      <w:r>
        <w:t>）问</w:t>
      </w:r>
      <w:r>
        <w:t>15</w:t>
      </w:r>
      <w:r>
        <w:t>分，</w:t>
      </w:r>
      <w:r w:rsidR="009862B2" w:rsidRPr="009862B2">
        <w:rPr>
          <w:rFonts w:hint="eastAsia"/>
        </w:rPr>
        <w:t>⑤⑥⑦</w:t>
      </w:r>
      <w:r>
        <w:t>各</w:t>
      </w:r>
      <w:r>
        <w:t>3</w:t>
      </w:r>
      <w:r>
        <w:t>分，</w:t>
      </w:r>
      <w:r w:rsidR="009862B2" w:rsidRPr="009862B2">
        <w:rPr>
          <w:rFonts w:hint="eastAsia"/>
        </w:rPr>
        <w:t>⑧⑨⑩</w:t>
      </w:r>
      <w:r>
        <w:t>各</w:t>
      </w:r>
      <w:r>
        <w:t>2</w:t>
      </w:r>
      <w:r>
        <w:t>分</w:t>
      </w:r>
      <w:r w:rsidR="009862B2">
        <w:rPr>
          <w:rFonts w:hint="eastAsia"/>
        </w:rPr>
        <w:t>；</w:t>
      </w:r>
    </w:p>
    <w:p w14:paraId="01EB0335" w14:textId="1500456C" w:rsidR="00D62659" w:rsidRDefault="00D62659" w:rsidP="00395376">
      <w:r>
        <w:t>第（</w:t>
      </w:r>
      <w:r>
        <w:t>3</w:t>
      </w:r>
      <w:r>
        <w:t>）问</w:t>
      </w:r>
      <w:r>
        <w:t>15</w:t>
      </w:r>
      <w:r>
        <w:t>分，</w:t>
      </w:r>
      <w:r w:rsidR="009862B2" w:rsidRPr="009862B2">
        <w:rPr>
          <w:rFonts w:ascii="Cambria Math" w:hAnsi="Cambria Math" w:cs="Cambria Math"/>
        </w:rPr>
        <w:t>⑪⑫⑬</w:t>
      </w:r>
      <w:r>
        <w:t>各</w:t>
      </w:r>
      <w:r>
        <w:t>2</w:t>
      </w:r>
      <w:r>
        <w:t>分，</w:t>
      </w:r>
      <w:r w:rsidR="009862B2" w:rsidRPr="009862B2">
        <w:rPr>
          <w:rFonts w:ascii="Cambria Math" w:hAnsi="Cambria Math" w:cs="Cambria Math"/>
        </w:rPr>
        <w:t>⑭⑮⑯</w:t>
      </w:r>
      <w:r>
        <w:t>式各</w:t>
      </w:r>
      <w:r>
        <w:t>3</w:t>
      </w:r>
      <w:r>
        <w:t>分。</w:t>
      </w:r>
    </w:p>
    <w:p w14:paraId="4F1C2973" w14:textId="77777777" w:rsidR="00395376" w:rsidRDefault="00395376" w:rsidP="00395376"/>
    <w:p w14:paraId="6BFE6C1C" w14:textId="76BDB988" w:rsidR="00395376" w:rsidRDefault="00395376" w:rsidP="00395376">
      <w:r>
        <w:t>1</w:t>
      </w:r>
      <w:r>
        <w:rPr>
          <w:rFonts w:hint="eastAsia"/>
        </w:rPr>
        <w:t>4</w:t>
      </w:r>
      <w:r>
        <w:rPr>
          <w:rFonts w:hint="eastAsia"/>
        </w:rPr>
        <w:t>．</w:t>
      </w:r>
    </w:p>
    <w:p w14:paraId="2FE6B091" w14:textId="6C696D1F" w:rsidR="00D62659" w:rsidRDefault="00D62659" w:rsidP="00395376">
      <w:r>
        <w:t>（</w:t>
      </w:r>
      <w:r>
        <w:t>1</w:t>
      </w:r>
      <w:r>
        <w:t>）振子</w:t>
      </w:r>
      <w:r>
        <w:t>a</w:t>
      </w:r>
      <w:r>
        <w:t>做简谐振动，设其振幅为</w:t>
      </w:r>
      <w:r w:rsidR="009051E1" w:rsidRPr="009051E1">
        <w:rPr>
          <w:rFonts w:hint="eastAsia"/>
          <w:i/>
          <w:iCs/>
        </w:rPr>
        <w:t>A</w:t>
      </w:r>
      <w:r>
        <w:t>，圆频率为</w:t>
      </w:r>
      <w:r w:rsidR="009051E1" w:rsidRPr="009051E1">
        <w:rPr>
          <w:rFonts w:asciiTheme="majorBidi" w:hAnsiTheme="majorBidi" w:cstheme="majorBidi"/>
          <w:i/>
          <w:iCs/>
        </w:rPr>
        <w:t>ω</w:t>
      </w:r>
      <w:r>
        <w:t>，初相为</w:t>
      </w:r>
      <w:r w:rsidR="009051E1" w:rsidRPr="009051E1">
        <w:rPr>
          <w:rFonts w:asciiTheme="majorBidi" w:hAnsiTheme="majorBidi" w:cstheme="majorBidi"/>
          <w:i/>
          <w:iCs/>
        </w:rPr>
        <w:t>φ</w:t>
      </w:r>
      <w:r>
        <w:t>，则</w:t>
      </w:r>
      <w:r>
        <w:t>a</w:t>
      </w:r>
      <w:r>
        <w:t>相对于原点</w:t>
      </w:r>
      <w:r w:rsidRPr="009051E1">
        <w:rPr>
          <w:i/>
          <w:iCs/>
        </w:rPr>
        <w:t>O</w:t>
      </w:r>
      <w:r>
        <w:t>的位移</w:t>
      </w:r>
      <w:r w:rsidR="009051E1" w:rsidRPr="009051E1">
        <w:rPr>
          <w:rFonts w:hint="eastAsia"/>
          <w:i/>
          <w:iCs/>
        </w:rPr>
        <w:t>x</w:t>
      </w:r>
      <w:r>
        <w:t>可表示为</w:t>
      </w:r>
    </w:p>
    <w:p w14:paraId="401079E1" w14:textId="12018A8E" w:rsidR="00D62659" w:rsidRDefault="00D62659" w:rsidP="009051E1">
      <w:pPr>
        <w:jc w:val="right"/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ωt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φ</m:t>
            </m:r>
          </m:e>
        </m:d>
      </m:oMath>
      <w:r w:rsidR="009862B2">
        <w:tab/>
      </w:r>
      <w:r w:rsidR="009862B2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862B2" w:rsidRPr="009862B2">
        <w:rPr>
          <w:rFonts w:hint="eastAsia"/>
        </w:rPr>
        <w:t>①</w:t>
      </w:r>
    </w:p>
    <w:p w14:paraId="1F81C857" w14:textId="7B5837BF" w:rsidR="00D62659" w:rsidRDefault="00D62659" w:rsidP="00395376">
      <w:r>
        <w:t>从而</w:t>
      </w:r>
      <w:r>
        <w:t>a</w:t>
      </w:r>
      <w:r>
        <w:t>的速度</w:t>
      </w:r>
      <w:r w:rsidR="009051E1" w:rsidRPr="009051E1">
        <w:rPr>
          <w:rFonts w:ascii="Book Antiqua" w:hAnsi="Book Antiqua"/>
          <w:i/>
          <w:iCs/>
        </w:rPr>
        <w:t>v</w:t>
      </w:r>
      <w:r>
        <w:t>表示为</w:t>
      </w:r>
    </w:p>
    <w:p w14:paraId="50EF71D1" w14:textId="347C3EA6" w:rsidR="00D62659" w:rsidRDefault="00D62659" w:rsidP="009051E1">
      <w:pPr>
        <w:jc w:val="righ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Aω</m:t>
        </m:r>
        <m:r>
          <m:rPr>
            <m:sty m:val="p"/>
          </m:rPr>
          <w:rPr>
            <w:rFonts w:ascii="Cambria Math" w:hAnsi="Cambria Math"/>
          </w:rPr>
          <m:t>si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ωt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φ</m:t>
            </m:r>
          </m:e>
        </m:d>
      </m:oMath>
      <w:r w:rsidR="009862B2">
        <w:tab/>
      </w:r>
      <w:r w:rsidR="009862B2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862B2" w:rsidRPr="009862B2">
        <w:rPr>
          <w:rFonts w:hint="eastAsia"/>
        </w:rPr>
        <w:t>②</w:t>
      </w:r>
    </w:p>
    <w:p w14:paraId="0CEE5252" w14:textId="77777777" w:rsidR="00D62659" w:rsidRDefault="00D62659" w:rsidP="00395376">
      <w:r>
        <w:t>式中</w:t>
      </w:r>
    </w:p>
    <w:p w14:paraId="2DD8BCC7" w14:textId="04C05422" w:rsidR="00D62659" w:rsidRDefault="00D62659" w:rsidP="009051E1">
      <w:pPr>
        <w:jc w:val="right"/>
      </w:pPr>
      <m:oMath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k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den>
            </m:f>
          </m:e>
        </m:rad>
      </m:oMath>
      <w:r w:rsidR="009862B2">
        <w:tab/>
      </w:r>
      <w:r w:rsidR="009862B2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862B2" w:rsidRPr="009862B2">
        <w:rPr>
          <w:rFonts w:hint="eastAsia"/>
        </w:rPr>
        <w:t>③</w:t>
      </w:r>
    </w:p>
    <w:p w14:paraId="6ECEDF7A" w14:textId="3168BD47" w:rsidR="00D62659" w:rsidRDefault="00D62659" w:rsidP="00395376">
      <w:r>
        <w:lastRenderedPageBreak/>
        <w:t>将题给数据代入</w:t>
      </w:r>
      <w:r w:rsidR="009862B2" w:rsidRPr="009862B2">
        <w:rPr>
          <w:rFonts w:hint="eastAsia"/>
        </w:rPr>
        <w:t>③</w:t>
      </w:r>
      <w:r>
        <w:t>式得</w:t>
      </w:r>
    </w:p>
    <w:p w14:paraId="11604C93" w14:textId="013F9705" w:rsidR="00D62659" w:rsidRDefault="00D62659" w:rsidP="009051E1">
      <w:pPr>
        <w:jc w:val="right"/>
      </w:pPr>
      <m:oMath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.0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</m:t>
            </m:r>
          </m:sup>
        </m:sSup>
      </m:oMath>
      <w:r w:rsidR="009862B2">
        <w:tab/>
      </w:r>
      <w:r w:rsidR="009862B2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862B2" w:rsidRPr="009862B2">
        <w:rPr>
          <w:rFonts w:hint="eastAsia"/>
        </w:rPr>
        <w:t>④</w:t>
      </w:r>
    </w:p>
    <w:p w14:paraId="3666639E" w14:textId="68B1783A" w:rsidR="00D62659" w:rsidRDefault="00D62659" w:rsidP="00395376">
      <w:r>
        <w:t>a</w:t>
      </w:r>
      <w:r>
        <w:t>从左边</w:t>
      </w:r>
      <w:r w:rsidR="009051E1">
        <w:rPr>
          <w:rFonts w:hint="eastAsia"/>
        </w:rPr>
        <w:t>4 m</w:t>
      </w:r>
      <w:r>
        <w:t>处从静止释放，可得</w:t>
      </w:r>
    </w:p>
    <w:p w14:paraId="1108716E" w14:textId="5FF20EE3" w:rsidR="00D62659" w:rsidRPr="009862B2" w:rsidRDefault="009862B2" w:rsidP="009051E1">
      <w:pPr>
        <w:jc w:val="right"/>
      </w:pP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.0</m:t>
        </m:r>
        <m:r>
          <m:rPr>
            <m:sty m:val="p"/>
          </m:rPr>
          <w:rPr>
            <w:rFonts w:ascii="Cambria Math" w:hAnsi="Cambria Math"/>
          </w:rPr>
          <m:t>m</m:t>
        </m:r>
      </m:oMath>
      <w:r>
        <w:tab/>
      </w:r>
      <w:r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Pr="009862B2">
        <w:rPr>
          <w:rFonts w:hint="eastAsia"/>
        </w:rPr>
        <w:t>⑤</w:t>
      </w:r>
    </w:p>
    <w:p w14:paraId="1FE3AF03" w14:textId="0B7C59CD" w:rsidR="009862B2" w:rsidRDefault="009862B2" w:rsidP="009051E1">
      <w:pPr>
        <w:jc w:val="right"/>
      </w:pP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π</m:t>
        </m:r>
      </m:oMath>
      <w:r>
        <w:tab/>
      </w:r>
      <w:r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="009051E1">
        <w:tab/>
      </w:r>
      <w:r w:rsidRPr="009862B2">
        <w:rPr>
          <w:rFonts w:hint="eastAsia"/>
        </w:rPr>
        <w:t>⑥</w:t>
      </w:r>
    </w:p>
    <w:p w14:paraId="0BF431F3" w14:textId="11F1D34D" w:rsidR="00D62659" w:rsidRDefault="00D62659" w:rsidP="00395376">
      <w:r>
        <w:t>将</w:t>
      </w:r>
      <w:r w:rsidR="009862B2" w:rsidRPr="009862B2">
        <w:rPr>
          <w:rFonts w:hint="eastAsia"/>
        </w:rPr>
        <w:t>④⑤⑥</w:t>
      </w:r>
      <w:r>
        <w:t>式代入</w:t>
      </w:r>
      <w:r w:rsidR="009862B2" w:rsidRPr="009862B2">
        <w:rPr>
          <w:rFonts w:hint="eastAsia"/>
        </w:rPr>
        <w:t>①②</w:t>
      </w:r>
      <w:r>
        <w:t>式得，在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∈[</m:t>
        </m:r>
        <m: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</m:oMath>
      <w:r>
        <w:t>s</w:t>
      </w:r>
      <w:r w:rsidR="009051E1">
        <w:t>]</w:t>
      </w:r>
      <w:r>
        <w:t xml:space="preserve"> </w:t>
      </w:r>
      <w:r>
        <w:t>时有</w:t>
      </w:r>
    </w:p>
    <w:p w14:paraId="64F0906E" w14:textId="52EA5D39" w:rsidR="009862B2" w:rsidRPr="009862B2" w:rsidRDefault="009862B2" w:rsidP="009051E1">
      <w:pPr>
        <w:jc w:val="right"/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.0</m:t>
        </m:r>
        <m:r>
          <m:rPr>
            <m:sty m:val="p"/>
          </m:rP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.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den>
            </m:f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π</m:t>
            </m:r>
          </m:e>
        </m:d>
        <m:r>
          <m:rPr>
            <m:sty m:val="p"/>
          </m:rPr>
          <w:rPr>
            <w:rFonts w:ascii="Cambria Math" w:hAnsi="Cambria Math"/>
          </w:rPr>
          <m:t>m=-</m:t>
        </m:r>
        <m:r>
          <w:rPr>
            <w:rFonts w:ascii="Cambria Math" w:hAnsi="Cambria Math"/>
          </w:rPr>
          <m:t>4.0</m:t>
        </m:r>
        <m:r>
          <m:rPr>
            <m:sty m:val="p"/>
          </m:rP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.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den>
            </m:f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m</m:t>
        </m:r>
      </m:oMath>
      <w:r>
        <w:tab/>
      </w:r>
      <w:r w:rsidR="00BB0209">
        <w:rPr>
          <w:rFonts w:hint="eastAsia"/>
        </w:rPr>
        <w:t>？？</w:t>
      </w:r>
      <w:r>
        <w:tab/>
      </w:r>
      <w:r w:rsidR="009051E1">
        <w:tab/>
      </w:r>
      <w:r w:rsidR="009051E1">
        <w:tab/>
      </w:r>
      <w:r w:rsidR="009051E1">
        <w:tab/>
      </w:r>
      <w:r w:rsidRPr="009862B2">
        <w:rPr>
          <w:rFonts w:hint="eastAsia"/>
        </w:rPr>
        <w:t>⑦</w:t>
      </w:r>
    </w:p>
    <w:p w14:paraId="2CBCEB81" w14:textId="0A2F0813" w:rsidR="009862B2" w:rsidRDefault="009862B2" w:rsidP="00FE10AF">
      <w:pPr>
        <w:jc w:val="righ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6</m:t>
        </m:r>
        <m:r>
          <m:rPr>
            <m:sty m:val="p"/>
          </m:rPr>
          <w:rPr>
            <w:rFonts w:ascii="Cambria Math" w:hAnsi="Cambria Math"/>
          </w:rPr>
          <m:t>sin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.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den>
            </m:f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m/s</m:t>
        </m:r>
      </m:oMath>
      <w:r>
        <w:tab/>
      </w:r>
      <w:r>
        <w:tab/>
      </w:r>
      <w:r w:rsidR="00BB0209">
        <w:rPr>
          <w:rFonts w:hint="eastAsia"/>
        </w:rPr>
        <w:t>？？</w:t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Pr="009862B2">
        <w:rPr>
          <w:rFonts w:hint="eastAsia"/>
        </w:rPr>
        <w:t>⑧</w:t>
      </w:r>
    </w:p>
    <w:p w14:paraId="0B1C1C8C" w14:textId="08E58C0E" w:rsidR="00225D08" w:rsidRDefault="00BB0209" w:rsidP="00BB0209">
      <w:pPr>
        <w:jc w:val="center"/>
      </w:pPr>
      <w:r w:rsidRPr="00BB0209">
        <w:rPr>
          <w:i/>
          <w:iCs/>
        </w:rPr>
        <w:t>x</w:t>
      </w:r>
      <w:r>
        <w:rPr>
          <w:rFonts w:hint="eastAsia"/>
        </w:rPr>
        <w:t xml:space="preserve"> = </w:t>
      </w:r>
      <w:r>
        <w:rPr>
          <w:rFonts w:cs="Times New Roman"/>
        </w:rPr>
        <w:t>−</w:t>
      </w:r>
      <w:r>
        <w:rPr>
          <w:rFonts w:hint="eastAsia"/>
        </w:rPr>
        <w:t xml:space="preserve"> 4.0cos</w:t>
      </w:r>
      <w:r>
        <w:rPr>
          <w:rFonts w:hint="eastAsia"/>
        </w:rPr>
        <w:t>（</w:t>
      </w:r>
      <w:r>
        <w:rPr>
          <w:rFonts w:hint="eastAsia"/>
        </w:rPr>
        <w:t>4.0</w:t>
      </w:r>
      <w:r w:rsidRPr="00BB0209">
        <w:rPr>
          <w:rFonts w:hint="eastAsia"/>
          <w:i/>
          <w:iCs/>
        </w:rPr>
        <w:t>t</w:t>
      </w:r>
      <w:r>
        <w:rPr>
          <w:rFonts w:hint="eastAsia"/>
        </w:rPr>
        <w:t>）</w:t>
      </w:r>
      <w:r>
        <w:rPr>
          <w:rFonts w:hint="eastAsia"/>
        </w:rPr>
        <w:t>m</w:t>
      </w:r>
    </w:p>
    <w:p w14:paraId="70A324C9" w14:textId="6B2EB9C3" w:rsidR="00BB0209" w:rsidRDefault="00BB0209" w:rsidP="00BB0209">
      <w:pPr>
        <w:jc w:val="center"/>
      </w:pPr>
      <w:r w:rsidRPr="00BB0209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16sin</w:t>
      </w:r>
      <w:r>
        <w:rPr>
          <w:rFonts w:hint="eastAsia"/>
        </w:rPr>
        <w:t>（</w:t>
      </w:r>
      <w:r>
        <w:rPr>
          <w:rFonts w:hint="eastAsia"/>
        </w:rPr>
        <w:t>4.0</w:t>
      </w:r>
      <w:r w:rsidRPr="00BB0209">
        <w:rPr>
          <w:rFonts w:hint="eastAsia"/>
          <w:i/>
          <w:iCs/>
        </w:rPr>
        <w:t>t</w:t>
      </w:r>
      <w:r>
        <w:rPr>
          <w:rFonts w:hint="eastAsia"/>
        </w:rPr>
        <w:t>）</w:t>
      </w:r>
      <w:r>
        <w:rPr>
          <w:rFonts w:hint="eastAsia"/>
        </w:rPr>
        <w:t>m/s</w:t>
      </w:r>
    </w:p>
    <w:p w14:paraId="53B1495F" w14:textId="77777777" w:rsidR="00225D08" w:rsidRDefault="00225D08" w:rsidP="00FE10AF">
      <w:pPr>
        <w:jc w:val="right"/>
      </w:pPr>
    </w:p>
    <w:p w14:paraId="0244C81F" w14:textId="160B4A5A" w:rsidR="00D62659" w:rsidRDefault="00D62659" w:rsidP="00395376">
      <w:r>
        <w:t>（</w:t>
      </w:r>
      <w:r>
        <w:t>2</w:t>
      </w:r>
      <w:r>
        <w:t>）设从</w:t>
      </w:r>
      <w:r w:rsidR="00FE10AF" w:rsidRPr="00FE10AF">
        <w:rPr>
          <w:rFonts w:hint="eastAsia"/>
          <w:i/>
          <w:iCs/>
        </w:rPr>
        <w:t>t</w:t>
      </w:r>
      <w:r w:rsidR="00FE10AF">
        <w:rPr>
          <w:rFonts w:hint="eastAsia"/>
        </w:rPr>
        <w:t xml:space="preserve"> = 0</w:t>
      </w:r>
      <w:r>
        <w:t>到碰撞时</w:t>
      </w:r>
      <w:r>
        <w:t>a</w:t>
      </w:r>
      <w:r>
        <w:t>的相位增加</w:t>
      </w:r>
      <w:r w:rsidR="00FE10AF" w:rsidRPr="00FE10AF">
        <w:rPr>
          <w:rFonts w:asciiTheme="majorBidi" w:hAnsiTheme="majorBidi" w:cstheme="majorBidi"/>
        </w:rPr>
        <w:t>Δ</w:t>
      </w:r>
      <w:r w:rsidR="00FE10AF" w:rsidRPr="00FE10AF">
        <w:rPr>
          <w:rFonts w:asciiTheme="majorBidi" w:hAnsiTheme="majorBidi" w:cstheme="majorBidi"/>
          <w:i/>
          <w:iCs/>
        </w:rPr>
        <w:t>φ</w:t>
      </w:r>
      <w:r>
        <w:t>，则有</w:t>
      </w:r>
    </w:p>
    <w:p w14:paraId="23BE0D67" w14:textId="5A58CEE4" w:rsidR="00D62659" w:rsidRDefault="00FE10AF" w:rsidP="00FE10AF">
      <w:pPr>
        <w:jc w:val="right"/>
      </w:pP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4</m:t>
                </m:r>
              </m:den>
            </m:f>
            <m:r>
              <w:rPr>
                <w:rFonts w:ascii="Cambria Math" w:hAnsi="Cambria Math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9862B2">
        <w:tab/>
      </w:r>
      <w:r w:rsidR="009862B2">
        <w:tab/>
      </w:r>
      <w:r>
        <w:tab/>
      </w:r>
      <w:r>
        <w:tab/>
      </w:r>
      <w:r>
        <w:tab/>
      </w:r>
      <w:r>
        <w:tab/>
      </w:r>
      <w:r>
        <w:tab/>
      </w:r>
      <w:r w:rsidR="009862B2" w:rsidRPr="009862B2">
        <w:rPr>
          <w:rFonts w:hint="eastAsia"/>
        </w:rPr>
        <w:t>⑨</w:t>
      </w:r>
    </w:p>
    <w:p w14:paraId="4D14EE7A" w14:textId="05914238" w:rsidR="00D62659" w:rsidRDefault="00D62659" w:rsidP="00FE10AF">
      <w:r>
        <w:t>在碰撞前的瞬间，设</w:t>
      </w:r>
      <w:r>
        <w:t>a</w:t>
      </w:r>
      <w:r>
        <w:t>位于</w:t>
      </w:r>
      <w:r w:rsidR="00FE10AF" w:rsidRPr="00FE10AF">
        <w:rPr>
          <w:rFonts w:hint="eastAsia"/>
          <w:i/>
          <w:iCs/>
        </w:rPr>
        <w:t>x</w:t>
      </w:r>
      <w:r w:rsidR="00FE10AF">
        <w:rPr>
          <w:rFonts w:hint="eastAsia"/>
          <w:vertAlign w:val="subscript"/>
        </w:rPr>
        <w:t>1</w:t>
      </w:r>
      <w:r>
        <w:t>，速度为</w:t>
      </w:r>
      <w:r w:rsidR="00FE10AF" w:rsidRPr="00FE10AF">
        <w:rPr>
          <w:rFonts w:ascii="Book Antiqua" w:hAnsi="Book Antiqua"/>
          <w:i/>
          <w:iCs/>
        </w:rPr>
        <w:t>v</w:t>
      </w:r>
      <w:r w:rsidR="00FE10AF">
        <w:rPr>
          <w:rFonts w:hint="eastAsia"/>
          <w:vertAlign w:val="subscript"/>
        </w:rPr>
        <w:t>1</w:t>
      </w:r>
      <w:r w:rsidR="00FE10AF">
        <w:rPr>
          <w:rFonts w:hint="eastAsia"/>
        </w:rPr>
        <w:t>。</w:t>
      </w:r>
      <w:r>
        <w:t>将</w:t>
      </w:r>
      <w:r w:rsidR="00FE10AF" w:rsidRPr="00FE10AF">
        <w:rPr>
          <w:rFonts w:hint="eastAsia"/>
          <w:i/>
          <w:iCs/>
        </w:rPr>
        <w:t>t</w:t>
      </w:r>
      <w:r w:rsidR="00FE10AF">
        <w:rPr>
          <w:rFonts w:hint="eastAsia"/>
        </w:rPr>
        <w:t xml:space="preserve"> = </w:t>
      </w:r>
      <w:r w:rsidR="00FE10AF">
        <w:fldChar w:fldCharType="begin"/>
      </w:r>
      <w:r w:rsidR="00FE10AF">
        <w:instrText xml:space="preserve"> </w:instrText>
      </w:r>
      <w:r w:rsidR="00FE10AF">
        <w:rPr>
          <w:rFonts w:hint="eastAsia"/>
        </w:rPr>
        <w:instrText>EQ \F(</w:instrText>
      </w:r>
      <w:r w:rsidR="00FE10AF">
        <w:rPr>
          <w:rFonts w:cs="Times New Roman"/>
        </w:rPr>
        <w:instrText>π</w:instrText>
      </w:r>
      <w:r w:rsidR="00FE10AF">
        <w:rPr>
          <w:rFonts w:hint="eastAsia"/>
        </w:rPr>
        <w:instrText>,24)</w:instrText>
      </w:r>
      <w:r w:rsidR="00FE10AF">
        <w:instrText xml:space="preserve"> </w:instrText>
      </w:r>
      <w:r w:rsidR="00FE10AF">
        <w:fldChar w:fldCharType="separate"/>
      </w:r>
      <w:r w:rsidR="00FE10AF">
        <w:fldChar w:fldCharType="end"/>
      </w:r>
      <w:r w:rsidR="00FE10AF">
        <w:rPr>
          <w:rFonts w:hint="eastAsia"/>
        </w:rPr>
        <w:t>s</w:t>
      </w:r>
      <w:r>
        <w:t>代入</w:t>
      </w:r>
      <w:r w:rsidR="009862B2" w:rsidRPr="009862B2">
        <w:rPr>
          <w:rFonts w:hint="eastAsia"/>
        </w:rPr>
        <w:t>⑦⑧</w:t>
      </w:r>
      <w:r>
        <w:t>式得</w:t>
      </w:r>
    </w:p>
    <w:p w14:paraId="370DA8CB" w14:textId="6C11247A" w:rsidR="00D62659" w:rsidRDefault="00000000" w:rsidP="00FE10AF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</w:rPr>
          <m:t>m</m:t>
        </m:r>
      </m:oMath>
      <w:r w:rsidR="009862B2">
        <w:tab/>
      </w:r>
      <w:r w:rsidR="009862B2">
        <w:tab/>
      </w:r>
      <w:r w:rsidR="009862B2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9862B2" w:rsidRPr="009862B2">
        <w:rPr>
          <w:rFonts w:hint="eastAsia"/>
        </w:rPr>
        <w:t>⑩</w:t>
      </w:r>
    </w:p>
    <w:p w14:paraId="221151DC" w14:textId="66A8F796" w:rsidR="00D62659" w:rsidRDefault="00000000" w:rsidP="00FE10AF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8.0</m:t>
        </m:r>
        <m:r>
          <m:rPr>
            <m:sty m:val="p"/>
          </m:rPr>
          <w:rPr>
            <w:rFonts w:ascii="Cambria Math" w:hAnsi="Cambria Math"/>
          </w:rPr>
          <m:t>m/s</m:t>
        </m:r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Cambria Math" w:hAnsi="Cambria Math"/>
        </w:rPr>
        <w:t>⑪</w:t>
      </w:r>
    </w:p>
    <w:p w14:paraId="0D7E1DCC" w14:textId="77777777" w:rsidR="00D62659" w:rsidRDefault="00D62659" w:rsidP="00395376">
      <w:r>
        <w:t>物块</w:t>
      </w:r>
      <w:r>
        <w:t>b</w:t>
      </w:r>
      <w:r>
        <w:t>在电场力作用下做匀变速运动，在碰撞前的瞬间，其速度为</w:t>
      </w:r>
    </w:p>
    <w:p w14:paraId="3A49C96A" w14:textId="529D832C" w:rsidR="00D62659" w:rsidRDefault="00000000" w:rsidP="00FE10AF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q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r>
          <m:rPr>
            <m:sty m:val="p"/>
          </m:rPr>
          <w:rPr>
            <w:rFonts w:ascii="Cambria Math" w:hAnsi="Cambria Math"/>
          </w:rPr>
          <m:t>s=-</m:t>
        </m:r>
        <m:r>
          <w:rPr>
            <w:rFonts w:ascii="Cambria Math" w:hAnsi="Cambria Math"/>
          </w:rPr>
          <m:t>16 </m:t>
        </m:r>
        <m:r>
          <m:rPr>
            <m:sty m:val="p"/>
          </m:rPr>
          <w:rPr>
            <w:rFonts w:ascii="Cambria Math" w:hAnsi="Cambria Math"/>
          </w:rPr>
          <m:t>m/s</m:t>
        </m:r>
      </m:oMath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tab/>
      </w:r>
      <w:r w:rsidR="006424C0">
        <w:rPr>
          <w:rFonts w:ascii="Cambria Math" w:hAnsi="Cambria Math"/>
        </w:rPr>
        <w:t>⑫</w:t>
      </w:r>
    </w:p>
    <w:p w14:paraId="3BC0CB17" w14:textId="3254C675" w:rsidR="00D62659" w:rsidRDefault="00D62659" w:rsidP="00395376">
      <w:r>
        <w:t>在碰撞后的瞬间，设</w:t>
      </w:r>
      <w:r>
        <w:t>c</w:t>
      </w:r>
      <w:r>
        <w:t>的速度为</w:t>
      </w:r>
      <w:r w:rsidR="00FE10AF" w:rsidRPr="00FE10AF">
        <w:rPr>
          <w:rFonts w:ascii="Book Antiqua" w:hAnsi="Book Antiqua"/>
          <w:i/>
          <w:iCs/>
        </w:rPr>
        <w:t>v</w:t>
      </w:r>
      <w:r w:rsidR="00FE10AF">
        <w:rPr>
          <w:rFonts w:hint="eastAsia"/>
          <w:vertAlign w:val="subscript"/>
        </w:rPr>
        <w:t>3</w:t>
      </w:r>
      <w:r w:rsidR="00FE10AF">
        <w:rPr>
          <w:rFonts w:cs="Times New Roman"/>
        </w:rPr>
        <w:t>ʹ</w:t>
      </w:r>
      <w:r>
        <w:t>，因碰撞时间极短，故动量守恒，</w:t>
      </w:r>
    </w:p>
    <w:p w14:paraId="6E3BF430" w14:textId="05FC1A43" w:rsidR="00D62659" w:rsidRDefault="00000000" w:rsidP="00FE10AF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Cambria Math" w:hAnsi="Cambria Math"/>
        </w:rPr>
        <w:t>⑬</w:t>
      </w:r>
    </w:p>
    <w:p w14:paraId="0D13D68B" w14:textId="22925E1E" w:rsidR="00D62659" w:rsidRDefault="00D62659" w:rsidP="00395376">
      <w:r>
        <w:t>由</w:t>
      </w:r>
      <w:r w:rsidR="006424C0">
        <w:rPr>
          <w:rFonts w:ascii="Cambria Math" w:hAnsi="Cambria Math"/>
        </w:rPr>
        <w:t>⑪⑫⑬</w:t>
      </w:r>
      <w:r>
        <w:t>式和题给数据得</w:t>
      </w:r>
    </w:p>
    <w:p w14:paraId="4D1A44C6" w14:textId="37CBE233" w:rsidR="00D62659" w:rsidRDefault="00000000" w:rsidP="00FE10AF">
      <w:pPr>
        <w:jc w:val="right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 xml:space="preserve">10 </m:t>
        </m:r>
        <m:r>
          <m:rPr>
            <m:sty m:val="p"/>
          </m:rPr>
          <w:rPr>
            <w:rFonts w:ascii="Cambria Math" w:hAnsi="Cambria Math"/>
          </w:rPr>
          <m:t>m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</m:t>
            </m:r>
          </m:sup>
        </m:sSup>
      </m:oMath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tab/>
      </w:r>
      <w:r w:rsidR="006424C0">
        <w:rPr>
          <w:rFonts w:ascii="Cambria Math" w:hAnsi="Cambria Math"/>
        </w:rPr>
        <w:t>⑭</w:t>
      </w:r>
    </w:p>
    <w:p w14:paraId="03CD3534" w14:textId="6CC9CD6E" w:rsidR="00D62659" w:rsidRDefault="00D62659" w:rsidP="00395376">
      <w:r>
        <w:t>弹簧和</w:t>
      </w:r>
      <w:r>
        <w:t>c</w:t>
      </w:r>
      <w:r>
        <w:t>构成新振子。设新振子的圆频率为</w:t>
      </w:r>
      <w:r w:rsidR="00FE10AF" w:rsidRPr="00FE10AF">
        <w:rPr>
          <w:rFonts w:asciiTheme="majorBidi" w:hAnsiTheme="majorBidi" w:cstheme="majorBidi"/>
          <w:i/>
          <w:iCs/>
        </w:rPr>
        <w:t>ω</w:t>
      </w:r>
      <w:r w:rsidR="00FE10AF" w:rsidRPr="00FE10AF">
        <w:rPr>
          <w:rFonts w:asciiTheme="majorBidi" w:hAnsiTheme="majorBidi" w:cstheme="majorBidi"/>
        </w:rPr>
        <w:t>ʹ</w:t>
      </w:r>
      <w:r>
        <w:t>，可得</w:t>
      </w:r>
    </w:p>
    <w:p w14:paraId="727EB420" w14:textId="7E8A07C7" w:rsidR="00D62659" w:rsidRDefault="00D62659" w:rsidP="00FE10AF">
      <w:pPr>
        <w:jc w:val="right"/>
      </w:pPr>
      <m:oMath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'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k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den>
            </m:f>
          </m:e>
        </m:rad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 w:rsidRPr="009862B2">
        <w:rPr>
          <w:rFonts w:ascii="Cambria Math" w:hAnsi="Cambria Math" w:cs="Cambria Math"/>
        </w:rPr>
        <w:t>⑮</w:t>
      </w:r>
    </w:p>
    <w:p w14:paraId="01D11E39" w14:textId="77777777" w:rsidR="00D62659" w:rsidRDefault="00D62659" w:rsidP="00395376">
      <w:r>
        <w:t>由</w:t>
      </w:r>
      <w:r>
        <w:t>5</w:t>
      </w:r>
      <w:r>
        <w:t>式和题给数据得</w:t>
      </w:r>
    </w:p>
    <w:p w14:paraId="4E812814" w14:textId="6E68C8BE" w:rsidR="00D62659" w:rsidRDefault="00D62659" w:rsidP="00FE10AF">
      <w:pPr>
        <w:jc w:val="right"/>
      </w:pPr>
      <m:oMath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'=</m:t>
        </m:r>
        <m:r>
          <w:rPr>
            <w:rFonts w:ascii="Cambria Math" w:hAnsi="Cambria Math"/>
          </w:rPr>
          <m:t xml:space="preserve">2.0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</m:t>
            </m:r>
          </m:sup>
        </m:sSup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Cambria Math" w:hAnsi="Cambria Math"/>
        </w:rPr>
        <w:t>⑯</w:t>
      </w:r>
    </w:p>
    <w:p w14:paraId="4BEB6A06" w14:textId="77777777" w:rsidR="00D62659" w:rsidRDefault="00D62659" w:rsidP="00395376">
      <w:r>
        <w:t>新振子受到的合力为</w:t>
      </w:r>
    </w:p>
    <w:p w14:paraId="214F4219" w14:textId="2E10A65D" w:rsidR="00D62659" w:rsidRDefault="00D62659" w:rsidP="00FE10AF">
      <w:pPr>
        <w:jc w:val="right"/>
      </w:pP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k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q</m:t>
        </m:r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Cambria Math" w:hAnsi="Cambria Math"/>
        </w:rPr>
        <w:t>⑰</w:t>
      </w:r>
    </w:p>
    <w:p w14:paraId="78A76B5B" w14:textId="74FBD317" w:rsidR="00D62659" w:rsidRDefault="00D62659" w:rsidP="00395376">
      <w:r>
        <w:t>系统处于新的平衡位置时</w:t>
      </w:r>
      <w:r w:rsidR="00FE10AF" w:rsidRPr="00FE10AF">
        <w:rPr>
          <w:rFonts w:hint="eastAsia"/>
          <w:i/>
          <w:iCs/>
        </w:rPr>
        <w:t>F</w:t>
      </w:r>
      <w:r w:rsidR="00FE10AF">
        <w:rPr>
          <w:rFonts w:hint="eastAsia"/>
        </w:rPr>
        <w:t xml:space="preserve"> = 0</w:t>
      </w:r>
      <w:r>
        <w:t>，设此时弹簧伸长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>
        <w:t>，有</w:t>
      </w:r>
    </w:p>
    <w:p w14:paraId="49CE7DB1" w14:textId="11039ED4" w:rsidR="00D62659" w:rsidRDefault="00D62659" w:rsidP="00FE10AF">
      <w:pPr>
        <w:jc w:val="right"/>
      </w:pPr>
      <m:oMath>
        <m:r>
          <w:rPr>
            <w:rFonts w:ascii="Cambria Math" w:hAnsi="Cambria Math"/>
          </w:rPr>
          <m:t>Eq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Cambria Math" w:hAnsi="Cambria Math"/>
        </w:rPr>
        <w:t>⑰</w:t>
      </w:r>
    </w:p>
    <w:p w14:paraId="11B8BE0E" w14:textId="4FB7E0C6" w:rsidR="00D62659" w:rsidRDefault="00D62659" w:rsidP="00395376">
      <w:r>
        <w:t>由</w:t>
      </w:r>
      <w:r w:rsidR="00FE10AF" w:rsidRPr="00FE10AF">
        <w:rPr>
          <w:rFonts w:ascii="Cambria Math" w:hAnsi="Cambria Math" w:cs="Cambria Math"/>
        </w:rPr>
        <w:t>⑰</w:t>
      </w:r>
      <w:r>
        <w:t>式和题给数据得</w:t>
      </w:r>
    </w:p>
    <w:p w14:paraId="775FCEE3" w14:textId="3B53FD07" w:rsidR="00D62659" w:rsidRDefault="00000000" w:rsidP="00FE10AF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1.0 </m:t>
        </m:r>
        <m:r>
          <m:rPr>
            <m:sty m:val="p"/>
          </m:rPr>
          <w:rPr>
            <w:rFonts w:ascii="Cambria Math" w:hAnsi="Cambria Math"/>
          </w:rPr>
          <m:t>m</m:t>
        </m:r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Cambria Math" w:hAnsi="Cambria Math"/>
        </w:rPr>
        <w:t>⑱</w:t>
      </w:r>
    </w:p>
    <w:p w14:paraId="3190D653" w14:textId="564C0E33" w:rsidR="00D62659" w:rsidRDefault="00D62659" w:rsidP="00395376">
      <w:r>
        <w:t>若以新的平衡位置为坐标原点</w:t>
      </w:r>
      <w:r w:rsidR="00FE10AF" w:rsidRPr="00FE10AF">
        <w:rPr>
          <w:rFonts w:hint="eastAsia"/>
          <w:i/>
          <w:iCs/>
        </w:rPr>
        <w:t>O</w:t>
      </w:r>
      <w:r w:rsidR="00FE10AF">
        <w:rPr>
          <w:rFonts w:cs="Times New Roman"/>
        </w:rPr>
        <w:t>ʹ</w:t>
      </w:r>
      <w:r>
        <w:t>，设此时</w:t>
      </w:r>
      <w:r>
        <w:t>c</w:t>
      </w:r>
      <w:r>
        <w:t>的坐标为</w:t>
      </w:r>
      <w:r w:rsidR="00FE10AF" w:rsidRPr="00FE10AF">
        <w:rPr>
          <w:rFonts w:hint="eastAsia"/>
          <w:i/>
          <w:iCs/>
        </w:rPr>
        <w:t>x</w:t>
      </w:r>
      <w:r w:rsidR="00FE10AF">
        <w:rPr>
          <w:rFonts w:hint="eastAsia"/>
          <w:vertAlign w:val="subscript"/>
        </w:rPr>
        <w:t>3</w:t>
      </w:r>
      <w:r w:rsidR="00FE10AF">
        <w:rPr>
          <w:rFonts w:cs="Times New Roman"/>
        </w:rPr>
        <w:t>ʹ</w:t>
      </w:r>
      <w:r>
        <w:t>，则由</w:t>
      </w:r>
      <w:r w:rsidR="006424C0" w:rsidRPr="006424C0">
        <w:rPr>
          <w:rFonts w:hint="eastAsia"/>
        </w:rPr>
        <w:t>⑩</w:t>
      </w:r>
      <w:r w:rsidR="006424C0" w:rsidRPr="006424C0">
        <w:rPr>
          <w:rFonts w:ascii="Cambria Math" w:hAnsi="Cambria Math" w:cs="Cambria Math"/>
        </w:rPr>
        <w:t>⑱</w:t>
      </w:r>
      <w:r>
        <w:t>式得</w:t>
      </w:r>
    </w:p>
    <w:p w14:paraId="1C7AEB5F" w14:textId="5DB042E4" w:rsidR="00D62659" w:rsidRDefault="00000000" w:rsidP="00FE10AF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'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1.0</m:t>
            </m:r>
          </m:e>
        </m:d>
        <m:r>
          <m:rPr>
            <m:nor/>
          </m:rPr>
          <m:t>m</m:t>
        </m:r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Cambria Math" w:hAnsi="Cambria Math"/>
        </w:rPr>
        <w:t>⑲</w:t>
      </w:r>
    </w:p>
    <w:p w14:paraId="32A45E59" w14:textId="15C4B751" w:rsidR="00D62659" w:rsidRDefault="00D62659" w:rsidP="00395376">
      <w:r>
        <w:t>设</w:t>
      </w:r>
      <w:r>
        <w:t>c</w:t>
      </w:r>
      <w:r>
        <w:t>的振幅为</w:t>
      </w:r>
      <w:r w:rsidR="00FE10AF" w:rsidRPr="00FE10AF">
        <w:rPr>
          <w:rFonts w:hint="eastAsia"/>
          <w:i/>
          <w:iCs/>
        </w:rPr>
        <w:t>A</w:t>
      </w:r>
      <w:r w:rsidR="00FE10AF">
        <w:rPr>
          <w:rFonts w:cs="Times New Roman"/>
        </w:rPr>
        <w:t>ʹ</w:t>
      </w:r>
      <w:r>
        <w:t>，初相位为</w:t>
      </w:r>
      <w:r w:rsidR="00FE10AF" w:rsidRPr="00FE10AF">
        <w:rPr>
          <w:rFonts w:asciiTheme="majorBidi" w:hAnsiTheme="majorBidi" w:cstheme="majorBidi"/>
          <w:i/>
          <w:iCs/>
        </w:rPr>
        <w:t>φ</w:t>
      </w:r>
      <w:r w:rsidR="00FE10AF">
        <w:rPr>
          <w:rFonts w:cs="Times New Roman"/>
        </w:rPr>
        <w:t>ʹ</w:t>
      </w:r>
      <w:r>
        <w:t>，相对于</w:t>
      </w:r>
      <w:r w:rsidR="00FE10AF" w:rsidRPr="00FE10AF">
        <w:rPr>
          <w:rFonts w:hint="eastAsia"/>
          <w:i/>
          <w:iCs/>
        </w:rPr>
        <w:t>O</w:t>
      </w:r>
      <w:r w:rsidR="00FE10AF">
        <w:rPr>
          <w:rFonts w:cs="Times New Roman"/>
        </w:rPr>
        <w:t>ʹ</w:t>
      </w:r>
      <w:r>
        <w:t>的位移可表示为</w:t>
      </w:r>
    </w:p>
    <w:p w14:paraId="66C45711" w14:textId="53F9CA21" w:rsidR="00D62659" w:rsidRDefault="00D62659" w:rsidP="00FE10AF">
      <w:pPr>
        <w:jc w:val="right"/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'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'co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ω</m:t>
            </m:r>
            <m:r>
              <m:rPr>
                <m:sty m:val="p"/>
              </m:rPr>
              <w:rPr>
                <w:rFonts w:ascii="Cambria Math" w:hAnsi="Cambria Math"/>
              </w:rPr>
              <m:t>'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'+</m:t>
            </m:r>
            <m:r>
              <w:rPr>
                <w:rFonts w:ascii="Cambria Math" w:hAnsi="Cambria Math"/>
              </w:rPr>
              <m:t>φ</m:t>
            </m:r>
            <m:r>
              <m:rPr>
                <m:sty m:val="p"/>
              </m:rPr>
              <w:rPr>
                <w:rFonts w:ascii="Cambria Math" w:hAnsi="Cambria Math"/>
              </w:rPr>
              <m:t>'</m:t>
            </m:r>
          </m:e>
        </m:d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Cambria Math" w:hAnsi="Cambria Math"/>
        </w:rPr>
        <w:t>⑳</w:t>
      </w:r>
    </w:p>
    <w:p w14:paraId="154D261B" w14:textId="646E0DC6" w:rsidR="00D62659" w:rsidRDefault="00D62659" w:rsidP="00395376">
      <w:r>
        <w:t>从而</w:t>
      </w:r>
      <w:r>
        <w:t>c</w:t>
      </w:r>
      <w:r>
        <w:t>的速度</w:t>
      </w:r>
      <w:r w:rsidR="00FE10AF" w:rsidRPr="00FE10AF">
        <w:rPr>
          <w:rFonts w:ascii="Book Antiqua" w:hAnsi="Book Antiqua"/>
          <w:i/>
          <w:iCs/>
        </w:rPr>
        <w:t>v</w:t>
      </w:r>
      <w:r w:rsidR="00FE10AF">
        <w:rPr>
          <w:rFonts w:cs="Times New Roman"/>
        </w:rPr>
        <w:t>ʹ</w:t>
      </w:r>
      <w:r>
        <w:t>表示为</w:t>
      </w:r>
    </w:p>
    <w:p w14:paraId="4BBBA81C" w14:textId="508BEA49" w:rsidR="00D62659" w:rsidRDefault="00D62659" w:rsidP="00FE10AF">
      <w:pPr>
        <w:jc w:val="right"/>
      </w:pP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'=-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'si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ω</m:t>
            </m:r>
            <m:r>
              <m:rPr>
                <m:sty m:val="p"/>
              </m:rPr>
              <w:rPr>
                <w:rFonts w:ascii="Cambria Math" w:hAnsi="Cambria Math"/>
              </w:rPr>
              <m:t>'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'+</m:t>
            </m:r>
            <m:r>
              <w:rPr>
                <w:rFonts w:ascii="Cambria Math" w:hAnsi="Cambria Math"/>
              </w:rPr>
              <m:t>φ</m:t>
            </m:r>
            <m:r>
              <m:rPr>
                <m:sty m:val="p"/>
              </m:rPr>
              <w:rPr>
                <w:rFonts w:ascii="Cambria Math" w:hAnsi="Cambria Math"/>
              </w:rPr>
              <m:t>'</m:t>
            </m:r>
          </m:e>
        </m:d>
      </m:oMath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tab/>
      </w:r>
      <w:r w:rsidR="006424C0">
        <w:rPr>
          <w:rFonts w:ascii="微软雅黑" w:eastAsia="微软雅黑" w:hAnsi="微软雅黑" w:cs="微软雅黑" w:hint="eastAsia"/>
        </w:rPr>
        <w:t>㉑</w:t>
      </w:r>
    </w:p>
    <w:p w14:paraId="792D0CE4" w14:textId="77777777" w:rsidR="00D62659" w:rsidRDefault="00D62659" w:rsidP="00395376">
      <w:r>
        <w:lastRenderedPageBreak/>
        <w:t>c</w:t>
      </w:r>
      <w:r>
        <w:t>在振动的过程中能量守恒，故</w:t>
      </w:r>
    </w:p>
    <w:p w14:paraId="5054750C" w14:textId="3FA282A2" w:rsidR="00D62659" w:rsidRDefault="00000000" w:rsidP="00FE10AF">
      <w:pPr>
        <w:jc w:val="right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k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'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'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'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微软雅黑" w:eastAsia="微软雅黑" w:hAnsi="微软雅黑" w:hint="eastAsia"/>
        </w:rPr>
        <w:t>㉒</w:t>
      </w:r>
    </w:p>
    <w:p w14:paraId="531B2EB1" w14:textId="77777777" w:rsidR="00D62659" w:rsidRDefault="00D62659" w:rsidP="00395376">
      <w:r>
        <w:t>解得</w:t>
      </w:r>
    </w:p>
    <w:p w14:paraId="54DB1444" w14:textId="4AEF40FB" w:rsidR="00D62659" w:rsidRDefault="00D62659" w:rsidP="00FE10AF">
      <w:pPr>
        <w:jc w:val="right"/>
      </w:pP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'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den>
            </m:f>
          </m:e>
        </m:ra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ω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微软雅黑" w:eastAsia="微软雅黑" w:hAnsi="微软雅黑" w:hint="eastAsia"/>
        </w:rPr>
        <w:t>㉓</w:t>
      </w:r>
    </w:p>
    <w:p w14:paraId="73A557FB" w14:textId="3D656812" w:rsidR="00D62659" w:rsidRDefault="00D62659" w:rsidP="00395376">
      <w:r>
        <w:t>已利用了</w:t>
      </w:r>
      <w:r w:rsidR="00FE10AF" w:rsidRPr="00FE10AF">
        <w:rPr>
          <w:rFonts w:ascii="Cambria Math" w:hAnsi="Cambria Math" w:cs="Cambria Math"/>
        </w:rPr>
        <w:t>⑮</w:t>
      </w:r>
      <w:r>
        <w:t>式。</w:t>
      </w:r>
      <w:r w:rsidR="00FE10AF" w:rsidRPr="00FE10AF">
        <w:rPr>
          <w:rFonts w:hint="eastAsia"/>
          <w:i/>
          <w:iCs/>
        </w:rPr>
        <w:t>t</w:t>
      </w:r>
      <w:r w:rsidR="00FE10AF">
        <w:rPr>
          <w:rFonts w:hint="eastAsia"/>
        </w:rPr>
        <w:t xml:space="preserve"> = </w:t>
      </w:r>
      <w:r w:rsidR="00FE10AF">
        <w:fldChar w:fldCharType="begin"/>
      </w:r>
      <w:r w:rsidR="00FE10AF">
        <w:instrText xml:space="preserve"> </w:instrText>
      </w:r>
      <w:r w:rsidR="00FE10AF">
        <w:rPr>
          <w:rFonts w:hint="eastAsia"/>
        </w:rPr>
        <w:instrText>EQ \F(</w:instrText>
      </w:r>
      <w:r w:rsidR="00FE10AF">
        <w:rPr>
          <w:rFonts w:cs="Times New Roman"/>
        </w:rPr>
        <w:instrText>π</w:instrText>
      </w:r>
      <w:r w:rsidR="00FE10AF">
        <w:rPr>
          <w:rFonts w:hint="eastAsia"/>
        </w:rPr>
        <w:instrText>,24)</w:instrText>
      </w:r>
      <w:r w:rsidR="00FE10AF">
        <w:instrText xml:space="preserve"> </w:instrText>
      </w:r>
      <w:r w:rsidR="00FE10AF">
        <w:fldChar w:fldCharType="separate"/>
      </w:r>
      <w:r w:rsidR="00FE10AF">
        <w:fldChar w:fldCharType="end"/>
      </w:r>
      <w:r w:rsidR="00FE10AF">
        <w:rPr>
          <w:rFonts w:hint="eastAsia"/>
        </w:rPr>
        <w:t>s</w:t>
      </w:r>
      <w:r>
        <w:t>为新振子的计时零点</w:t>
      </w:r>
      <w:r w:rsidR="00FE10AF" w:rsidRPr="00FE10AF">
        <w:rPr>
          <w:rFonts w:hint="eastAsia"/>
          <w:i/>
          <w:iCs/>
        </w:rPr>
        <w:t>t</w:t>
      </w:r>
      <w:r w:rsidR="00FE10AF">
        <w:rPr>
          <w:rFonts w:cs="Times New Roman"/>
        </w:rPr>
        <w:t>ʹ</w:t>
      </w:r>
      <w:r w:rsidR="00FE10AF">
        <w:rPr>
          <w:rFonts w:hint="eastAsia"/>
        </w:rPr>
        <w:t xml:space="preserve"> = 0</w:t>
      </w:r>
      <w:r>
        <w:t>，</w:t>
      </w:r>
      <w:r w:rsidR="00FE10AF">
        <w:rPr>
          <w:rFonts w:hint="eastAsia"/>
        </w:rPr>
        <w:t>故</w:t>
      </w:r>
    </w:p>
    <w:p w14:paraId="292D2BE0" w14:textId="3BE987D1" w:rsidR="00D62659" w:rsidRDefault="00D62659" w:rsidP="00FE10AF">
      <w:pPr>
        <w:jc w:val="right"/>
      </w:pP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'=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r>
          <w:rPr>
            <w:rFonts w:ascii="Cambria Math" w:hAnsi="Cambria Math"/>
          </w:rPr>
          <m:t>s</m:t>
        </m:r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微软雅黑" w:eastAsia="微软雅黑" w:hAnsi="微软雅黑" w:hint="eastAsia"/>
        </w:rPr>
        <w:t>㉔</w:t>
      </w:r>
    </w:p>
    <w:p w14:paraId="44F8F53C" w14:textId="7264FA49" w:rsidR="00D62659" w:rsidRDefault="00D62659" w:rsidP="00395376">
      <w:r>
        <w:t>在</w:t>
      </w:r>
      <w:r w:rsidR="006424C0">
        <w:rPr>
          <w:rFonts w:ascii="Cambria Math" w:hAnsi="Cambria Math"/>
        </w:rPr>
        <w:t>⑳</w:t>
      </w:r>
      <w:r w:rsidR="006424C0">
        <w:rPr>
          <w:rFonts w:ascii="微软雅黑" w:eastAsia="微软雅黑" w:hAnsi="微软雅黑" w:cs="微软雅黑" w:hint="eastAsia"/>
        </w:rPr>
        <w:t>㉑</w:t>
      </w:r>
      <w:r>
        <w:t>式中取</w:t>
      </w:r>
      <w:r w:rsidR="00FE10AF" w:rsidRPr="00FE10AF">
        <w:rPr>
          <w:rFonts w:hint="eastAsia"/>
          <w:i/>
          <w:iCs/>
        </w:rPr>
        <w:t>t</w:t>
      </w:r>
      <w:r w:rsidR="00FE10AF">
        <w:rPr>
          <w:rFonts w:cs="Times New Roman"/>
        </w:rPr>
        <w:t>ʹ</w:t>
      </w:r>
      <w:r w:rsidR="00FE10AF">
        <w:rPr>
          <w:rFonts w:hint="eastAsia"/>
        </w:rPr>
        <w:t xml:space="preserve"> = 0</w:t>
      </w:r>
      <w:r>
        <w:t>得</w:t>
      </w:r>
    </w:p>
    <w:p w14:paraId="75F0FF0E" w14:textId="10D344B1" w:rsidR="006424C0" w:rsidRDefault="006424C0" w:rsidP="006424C0">
      <w:pPr>
        <w:jc w:val="right"/>
        <w:rPr>
          <w:rFonts w:ascii="微软雅黑" w:eastAsia="微软雅黑" w:hAnsi="微软雅黑" w:hint="eastAsia"/>
        </w:rPr>
      </w:pPr>
      <w:r w:rsidRPr="006424C0"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3</w:t>
      </w:r>
      <w:r>
        <w:rPr>
          <w:rFonts w:cs="Times New Roman"/>
        </w:rPr>
        <w:t>ʹ</w:t>
      </w:r>
      <w:r>
        <w:rPr>
          <w:rFonts w:hint="eastAsia"/>
        </w:rPr>
        <w:t xml:space="preserve"> = </w:t>
      </w:r>
      <w:r w:rsidRPr="006424C0">
        <w:rPr>
          <w:rFonts w:hint="eastAsia"/>
          <w:i/>
          <w:iCs/>
        </w:rPr>
        <w:t>A</w:t>
      </w:r>
      <w:r>
        <w:rPr>
          <w:rFonts w:cs="Times New Roman"/>
        </w:rPr>
        <w:t>ʹ</w:t>
      </w:r>
      <w:r>
        <w:rPr>
          <w:rFonts w:hint="eastAsia"/>
        </w:rPr>
        <w:t>cos</w:t>
      </w:r>
      <w:r w:rsidRPr="006424C0">
        <w:rPr>
          <w:rFonts w:cs="Times New Roman"/>
          <w:i/>
          <w:iCs/>
        </w:rPr>
        <w:t>φ</w:t>
      </w:r>
      <w:r>
        <w:rPr>
          <w:rFonts w:cs="Times New Roman"/>
        </w:rPr>
        <w:t>ʹ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ascii="微软雅黑" w:eastAsia="微软雅黑" w:hAnsi="微软雅黑" w:hint="eastAsia"/>
        </w:rPr>
        <w:t>㉕</w:t>
      </w:r>
    </w:p>
    <w:p w14:paraId="3C351130" w14:textId="43509B18" w:rsidR="006424C0" w:rsidRDefault="006424C0" w:rsidP="006424C0">
      <w:pPr>
        <w:jc w:val="right"/>
        <w:rPr>
          <w:rFonts w:ascii="微软雅黑" w:eastAsia="微软雅黑" w:hAnsi="微软雅黑" w:hint="eastAsia"/>
        </w:rPr>
      </w:pPr>
      <w:r w:rsidRPr="006424C0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3</w:t>
      </w:r>
      <w:r>
        <w:rPr>
          <w:rFonts w:cs="Times New Roman"/>
        </w:rPr>
        <w:t>ʹ</w:t>
      </w:r>
      <w:r>
        <w:rPr>
          <w:rFonts w:hint="eastAsia"/>
        </w:rPr>
        <w:t xml:space="preserve"> = </w:t>
      </w:r>
      <w:r>
        <w:rPr>
          <w:rFonts w:cs="Times New Roman"/>
        </w:rPr>
        <w:t>−</w:t>
      </w:r>
      <w:r>
        <w:rPr>
          <w:rFonts w:cs="Times New Roman" w:hint="eastAsia"/>
        </w:rPr>
        <w:t xml:space="preserve"> </w:t>
      </w:r>
      <w:r w:rsidRPr="006424C0">
        <w:rPr>
          <w:rFonts w:hint="eastAsia"/>
          <w:i/>
          <w:iCs/>
        </w:rPr>
        <w:t>A</w:t>
      </w:r>
      <w:r>
        <w:rPr>
          <w:rFonts w:cs="Times New Roman"/>
        </w:rPr>
        <w:t>ʹ</w:t>
      </w:r>
      <w:r w:rsidRPr="006424C0">
        <w:rPr>
          <w:rFonts w:cs="Times New Roman"/>
          <w:i/>
          <w:iCs/>
        </w:rPr>
        <w:t>ω</w:t>
      </w:r>
      <w:r>
        <w:rPr>
          <w:rFonts w:cs="Times New Roman"/>
        </w:rPr>
        <w:t>ʹ</w:t>
      </w:r>
      <w:r>
        <w:rPr>
          <w:rFonts w:cs="Times New Roman" w:hint="eastAsia"/>
        </w:rPr>
        <w:t>sin</w:t>
      </w:r>
      <w:r w:rsidRPr="006424C0">
        <w:rPr>
          <w:rFonts w:cs="Times New Roman"/>
          <w:i/>
          <w:iCs/>
        </w:rPr>
        <w:t>φ</w:t>
      </w:r>
      <w:r>
        <w:rPr>
          <w:rFonts w:cs="Times New Roman"/>
        </w:rPr>
        <w:t>ʹ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424C0">
        <w:rPr>
          <w:rFonts w:ascii="微软雅黑" w:eastAsia="微软雅黑" w:hAnsi="微软雅黑" w:cs="微软雅黑" w:hint="eastAsia"/>
        </w:rPr>
        <w:t>㉖</w:t>
      </w:r>
    </w:p>
    <w:p w14:paraId="6759110E" w14:textId="3E308B52" w:rsidR="006424C0" w:rsidRDefault="006424C0" w:rsidP="006424C0">
      <w:r>
        <w:t>由</w:t>
      </w:r>
      <w:r>
        <w:rPr>
          <w:rFonts w:ascii="微软雅黑" w:eastAsia="微软雅黑" w:hAnsi="微软雅黑" w:hint="eastAsia"/>
        </w:rPr>
        <w:t>㉕㉖</w:t>
      </w:r>
      <w:r>
        <w:t>式</w:t>
      </w:r>
      <w:r>
        <w:rPr>
          <w:rFonts w:hint="eastAsia"/>
        </w:rPr>
        <w:t>得</w:t>
      </w:r>
    </w:p>
    <w:p w14:paraId="6D363747" w14:textId="0BB4064E" w:rsidR="00D62659" w:rsidRDefault="00D62659" w:rsidP="00FE10AF">
      <w:pPr>
        <w:jc w:val="right"/>
      </w:pPr>
      <m:oMath>
        <m:r>
          <m:rPr>
            <m:sty m:val="p"/>
          </m:rPr>
          <w:rPr>
            <w:rFonts w:ascii="Cambria Math" w:hAnsi="Cambria Math"/>
          </w:rPr>
          <m:t>ta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p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</m:den>
        </m:f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微软雅黑" w:eastAsia="微软雅黑" w:hAnsi="微软雅黑" w:hint="eastAsia"/>
        </w:rPr>
        <w:t>㉗</w:t>
      </w:r>
    </w:p>
    <w:p w14:paraId="53F3A01E" w14:textId="528E68E5" w:rsidR="00D62659" w:rsidRDefault="00D62659" w:rsidP="00395376">
      <w:r>
        <w:t>由</w:t>
      </w:r>
      <w:r w:rsidR="006424C0">
        <w:rPr>
          <w:rFonts w:ascii="Cambria Math" w:hAnsi="Cambria Math"/>
        </w:rPr>
        <w:t>⑭⑯⑲</w:t>
      </w:r>
      <w:r w:rsidR="006424C0">
        <w:rPr>
          <w:rFonts w:ascii="微软雅黑" w:eastAsia="微软雅黑" w:hAnsi="微软雅黑" w:hint="eastAsia"/>
        </w:rPr>
        <w:t>㉓㉗</w:t>
      </w:r>
      <w:r>
        <w:t>式有</w:t>
      </w:r>
    </w:p>
    <w:p w14:paraId="44528C85" w14:textId="6C9C6C12" w:rsidR="00D62659" w:rsidRDefault="00D62659" w:rsidP="00FE10AF">
      <w:pPr>
        <w:jc w:val="right"/>
      </w:pP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'=</m:t>
        </m:r>
        <m:r>
          <w:rPr>
            <w:rFonts w:ascii="Cambria Math" w:hAnsi="Cambria Math"/>
          </w:rPr>
          <m:t>6.7 </m:t>
        </m:r>
        <m:r>
          <m:rPr>
            <m:sty m:val="p"/>
          </m:rPr>
          <w:rPr>
            <w:rFonts w:ascii="Cambria Math" w:hAnsi="Cambria Math"/>
          </w:rPr>
          <m:t>m</m:t>
        </m:r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微软雅黑" w:eastAsia="微软雅黑" w:hAnsi="微软雅黑" w:hint="eastAsia"/>
        </w:rPr>
        <w:t>㉘</w:t>
      </w:r>
    </w:p>
    <w:p w14:paraId="2DE59A31" w14:textId="44830FCD" w:rsidR="00D62659" w:rsidRDefault="00FE10AF" w:rsidP="00FE10AF">
      <w:pPr>
        <w:jc w:val="right"/>
      </w:pPr>
      <m:oMath>
        <m:r>
          <m:rPr>
            <m:sty m:val="p"/>
          </m:rPr>
          <w:rPr>
            <w:rFonts w:ascii="Cambria Math" w:hAnsi="Cambria Math" w:hint="eastAsia"/>
          </w:rPr>
          <m:t>t</m:t>
        </m:r>
        <m:r>
          <m:rPr>
            <m:sty m:val="p"/>
          </m:rPr>
          <w:rPr>
            <w:rFonts w:ascii="Cambria Math" w:hAnsi="Cambria Math"/>
          </w:rPr>
          <m:t>a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1.1</m:t>
        </m:r>
      </m:oMath>
      <w:r w:rsidR="006424C0">
        <w:tab/>
      </w:r>
      <w:r w:rsidR="006424C0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424C0">
        <w:rPr>
          <w:rFonts w:ascii="微软雅黑" w:eastAsia="微软雅黑" w:hAnsi="微软雅黑" w:hint="eastAsia"/>
        </w:rPr>
        <w:t>㉙</w:t>
      </w:r>
    </w:p>
    <w:p w14:paraId="5C591567" w14:textId="77777777" w:rsidR="00D62659" w:rsidRDefault="00D62659" w:rsidP="00395376">
      <w:r>
        <w:t>考虑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0</m:t>
        </m:r>
      </m:oMath>
      <w: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0</m:t>
        </m:r>
      </m:oMath>
      <w: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0</m:t>
        </m:r>
      </m:oMath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0</m:t>
        </m:r>
      </m:oMath>
      <w:r>
        <w:t xml:space="preserve"> </w:t>
      </w:r>
      <w:r>
        <w:t>，有</w:t>
      </w:r>
    </w:p>
    <w:p w14:paraId="6096F4D2" w14:textId="6F5900DD" w:rsidR="00D62659" w:rsidRDefault="00D62659" w:rsidP="00FE10AF">
      <w:pPr>
        <w:jc w:val="right"/>
      </w:pP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/>
          </w:rPr>
          <m:t>'=</m:t>
        </m:r>
        <m:r>
          <w:rPr>
            <w:rFonts w:ascii="Cambria Math" w:hAnsi="Cambria Math"/>
          </w:rPr>
          <m:t>2.3</m:t>
        </m:r>
      </m:oMath>
      <w:r w:rsidR="006424C0">
        <w:tab/>
      </w:r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微软雅黑" w:eastAsia="微软雅黑" w:hAnsi="微软雅黑" w:hint="eastAsia"/>
        </w:rPr>
        <w:t>㉚</w:t>
      </w:r>
    </w:p>
    <w:p w14:paraId="1A3B056B" w14:textId="779C9849" w:rsidR="00D62659" w:rsidRDefault="00D62659" w:rsidP="00395376">
      <w:r>
        <w:t>若以新的平衡位置为坐标原点，将</w:t>
      </w:r>
      <w:r w:rsidR="00FE10AF" w:rsidRPr="00FE10AF">
        <w:rPr>
          <w:rFonts w:ascii="Cambria Math" w:hAnsi="Cambria Math" w:cs="Cambria Math"/>
        </w:rPr>
        <w:t>⑮</w:t>
      </w:r>
      <w:r w:rsidR="00FE10AF">
        <w:rPr>
          <w:rFonts w:ascii="微软雅黑" w:eastAsia="微软雅黑" w:hAnsi="微软雅黑" w:hint="eastAsia"/>
        </w:rPr>
        <w:t>㉘㉙</w:t>
      </w:r>
      <w:r>
        <w:t>式代入简谐运动方程，有</w:t>
      </w:r>
    </w:p>
    <w:p w14:paraId="654B8747" w14:textId="4D501128" w:rsidR="00D62659" w:rsidRDefault="00D62659" w:rsidP="00FE10AF">
      <w:pPr>
        <w:jc w:val="right"/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'=</m:t>
        </m:r>
        <m:r>
          <w:rPr>
            <w:rFonts w:ascii="Cambria Math" w:hAnsi="Cambria Math"/>
          </w:rPr>
          <m:t>6.7</m:t>
        </m:r>
        <m:r>
          <m:rPr>
            <m:nor/>
          </m:rPr>
          <m:t>m</m:t>
        </m:r>
        <m:r>
          <m:rPr>
            <m:nor/>
          </m:rPr>
          <w:rPr>
            <w:rFonts w:ascii="Cambria Math" w:hint="eastAsia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cos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nor/>
                      </m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2.3</m:t>
            </m:r>
          </m:e>
        </m:d>
      </m:oMath>
      <w:r w:rsidR="006424C0">
        <w:tab/>
      </w:r>
      <w:r w:rsidR="006424C0">
        <w:tab/>
      </w:r>
      <w:r w:rsidR="00FE10AF">
        <w:tab/>
      </w:r>
      <w:r w:rsidR="00FE10AF">
        <w:tab/>
      </w:r>
      <w:r w:rsidR="00FE10AF">
        <w:tab/>
      </w:r>
      <w:r w:rsidR="00FE10AF">
        <w:tab/>
      </w:r>
      <w:r w:rsidR="006424C0">
        <w:rPr>
          <w:rFonts w:ascii="微软雅黑" w:eastAsia="微软雅黑" w:hAnsi="微软雅黑" w:hint="eastAsia"/>
        </w:rPr>
        <w:t>㉛</w:t>
      </w:r>
    </w:p>
    <w:p w14:paraId="1D918B7B" w14:textId="77777777" w:rsidR="00D62659" w:rsidRDefault="00D62659" w:rsidP="00395376">
      <w:r>
        <w:t>即</w:t>
      </w:r>
    </w:p>
    <w:p w14:paraId="73A0BB9B" w14:textId="17580CAA" w:rsidR="00D62659" w:rsidRDefault="00AA26A1" w:rsidP="00FE10AF">
      <w:pPr>
        <w:jc w:val="right"/>
        <w:rPr>
          <w:rFonts w:ascii="微软雅黑" w:eastAsia="微软雅黑" w:hAnsi="微软雅黑" w:hint="eastAsia"/>
        </w:rPr>
      </w:pPr>
      <w:r w:rsidRPr="00AA26A1">
        <w:rPr>
          <w:rFonts w:hint="eastAsia"/>
          <w:i/>
          <w:iCs/>
        </w:rPr>
        <w:t>x</w:t>
      </w:r>
      <w:r>
        <w:rPr>
          <w:rFonts w:hint="eastAsia"/>
        </w:rPr>
        <w:t xml:space="preserve"> = 6.7 m cos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b\bc\[(2\b\bc(\F(</w:instrText>
      </w:r>
      <w:r w:rsidRPr="00AA26A1">
        <w:rPr>
          <w:rFonts w:hint="eastAsia"/>
          <w:i/>
          <w:iCs/>
        </w:rPr>
        <w:instrText>t</w:instrText>
      </w:r>
      <w:r>
        <w:rPr>
          <w:rFonts w:hint="eastAsia"/>
        </w:rPr>
        <w:instrText>,</w:instrText>
      </w:r>
      <w:r w:rsidRPr="00AA26A1">
        <w:rPr>
          <w:rFonts w:hint="eastAsia"/>
          <w:i/>
          <w:iCs/>
        </w:rPr>
        <w:instrText>s</w:instrText>
      </w:r>
      <w:r>
        <w:rPr>
          <w:rFonts w:hint="eastAsia"/>
        </w:rPr>
        <w:instrText xml:space="preserve">) </w:instrText>
      </w:r>
      <w:r>
        <w:rPr>
          <w:rFonts w:cs="Times New Roman"/>
        </w:rPr>
        <w:instrText>−</w:instrText>
      </w:r>
      <w:r>
        <w:rPr>
          <w:rFonts w:cs="Times New Roman" w:hint="eastAsia"/>
        </w:rPr>
        <w:instrText xml:space="preserve"> \F(</w:instrText>
      </w:r>
      <w:r>
        <w:rPr>
          <w:rFonts w:cs="Times New Roman"/>
        </w:rPr>
        <w:instrText>π</w:instrText>
      </w:r>
      <w:r>
        <w:rPr>
          <w:rFonts w:cs="Times New Roman" w:hint="eastAsia"/>
        </w:rPr>
        <w:instrText>,24)</w:instrText>
      </w:r>
      <w:r>
        <w:rPr>
          <w:rFonts w:hint="eastAsia"/>
        </w:rPr>
        <w:instrText>)+ 2.3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+ 1.0 m</w:t>
      </w:r>
      <w:r>
        <w:tab/>
      </w:r>
      <w:r>
        <w:tab/>
      </w:r>
      <w:r w:rsidR="00225D08">
        <w:rPr>
          <w:rFonts w:hint="eastAsia"/>
        </w:rPr>
        <w:t>？？</w:t>
      </w:r>
      <w:r>
        <w:tab/>
      </w:r>
      <w:r>
        <w:tab/>
      </w:r>
      <w:r>
        <w:tab/>
      </w:r>
      <w:r>
        <w:tab/>
      </w:r>
      <w:r w:rsidR="006424C0">
        <w:rPr>
          <w:rFonts w:ascii="微软雅黑" w:eastAsia="微软雅黑" w:hAnsi="微软雅黑" w:hint="eastAsia"/>
        </w:rPr>
        <w:t>㉜</w:t>
      </w:r>
    </w:p>
    <w:p w14:paraId="4EC12DBC" w14:textId="7A7B03C6" w:rsidR="00225D08" w:rsidRDefault="00225D08" w:rsidP="00225D08">
      <w:pPr>
        <w:jc w:val="right"/>
      </w:pPr>
      <w:r w:rsidRPr="00AA26A1">
        <w:rPr>
          <w:rFonts w:hint="eastAsia"/>
          <w:i/>
          <w:iCs/>
        </w:rPr>
        <w:t>x</w:t>
      </w:r>
      <w:r>
        <w:rPr>
          <w:rFonts w:hint="eastAsia"/>
        </w:rPr>
        <w:t xml:space="preserve"> = 6.7cos</w:t>
      </w:r>
      <w:r w:rsidR="006D2559">
        <w:rPr>
          <w:rFonts w:hint="eastAsia"/>
        </w:rPr>
        <w:t>[2(</w:t>
      </w:r>
      <w:r w:rsidR="006D2559" w:rsidRPr="006D2559">
        <w:rPr>
          <w:rFonts w:hint="eastAsia"/>
          <w:i/>
          <w:iCs/>
        </w:rPr>
        <w:t>t</w:t>
      </w:r>
      <w:r w:rsidR="006D2559">
        <w:rPr>
          <w:rFonts w:hint="eastAsia"/>
        </w:rPr>
        <w:t xml:space="preserve"> </w:t>
      </w:r>
      <w:r w:rsidR="006D2559">
        <w:rPr>
          <w:rFonts w:cs="Times New Roman"/>
        </w:rPr>
        <w:t>−</w:t>
      </w:r>
      <w:r w:rsidR="006D2559">
        <w:rPr>
          <w:rFonts w:hint="eastAsia"/>
        </w:rPr>
        <w:t xml:space="preserve"> </w:t>
      </w:r>
      <w:r w:rsidR="006D2559">
        <w:fldChar w:fldCharType="begin"/>
      </w:r>
      <w:r w:rsidR="006D2559">
        <w:instrText xml:space="preserve"> </w:instrText>
      </w:r>
      <w:r w:rsidR="006D2559">
        <w:rPr>
          <w:rFonts w:hint="eastAsia"/>
        </w:rPr>
        <w:instrText>EQ \F(</w:instrText>
      </w:r>
      <w:r w:rsidR="006D2559">
        <w:rPr>
          <w:rFonts w:cs="Times New Roman"/>
        </w:rPr>
        <w:instrText>π</w:instrText>
      </w:r>
      <w:r w:rsidR="006D2559">
        <w:rPr>
          <w:rFonts w:hint="eastAsia"/>
        </w:rPr>
        <w:instrText>,24)</w:instrText>
      </w:r>
      <w:r w:rsidR="006D2559">
        <w:instrText xml:space="preserve"> </w:instrText>
      </w:r>
      <w:r w:rsidR="006D2559">
        <w:fldChar w:fldCharType="separate"/>
      </w:r>
      <w:r w:rsidR="006D2559">
        <w:fldChar w:fldCharType="end"/>
      </w:r>
      <w:r w:rsidR="006D2559">
        <w:rPr>
          <w:rFonts w:hint="eastAsia"/>
        </w:rPr>
        <w:t xml:space="preserve">) + 2.3] </w:t>
      </w:r>
      <w:r>
        <w:rPr>
          <w:rFonts w:hint="eastAsia"/>
        </w:rPr>
        <w:t xml:space="preserve">+ 1.0 </w:t>
      </w:r>
      <w:r>
        <w:rPr>
          <w:rFonts w:hint="eastAsia"/>
        </w:rPr>
        <w:t>（</w:t>
      </w:r>
      <w:r>
        <w:rPr>
          <w:rFonts w:hint="eastAsia"/>
        </w:rPr>
        <w:t>m</w:t>
      </w:r>
      <w:r>
        <w:rPr>
          <w:rFonts w:hint="eastAsia"/>
        </w:rPr>
        <w:t>）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微软雅黑" w:eastAsia="微软雅黑" w:hAnsi="微软雅黑" w:hint="eastAsia"/>
        </w:rPr>
        <w:t>㉜</w:t>
      </w:r>
    </w:p>
    <w:p w14:paraId="40A68175" w14:textId="77777777" w:rsidR="00225D08" w:rsidRDefault="00225D08" w:rsidP="00FE10AF">
      <w:pPr>
        <w:jc w:val="right"/>
      </w:pPr>
    </w:p>
    <w:p w14:paraId="784A25E9" w14:textId="77777777" w:rsidR="00D62659" w:rsidRDefault="00D62659" w:rsidP="00395376">
      <w:r>
        <w:t>评分标准：本题</w:t>
      </w:r>
      <w:r>
        <w:t>40</w:t>
      </w:r>
      <w:r>
        <w:t>分，</w:t>
      </w:r>
    </w:p>
    <w:p w14:paraId="2F9AE549" w14:textId="0FE89B6D" w:rsidR="006424C0" w:rsidRDefault="00D62659" w:rsidP="00395376">
      <w:r>
        <w:t>第（</w:t>
      </w:r>
      <w:r>
        <w:t>1</w:t>
      </w:r>
      <w:r>
        <w:t>）问</w:t>
      </w:r>
      <w:r>
        <w:t>9</w:t>
      </w:r>
      <w:r>
        <w:t>分，</w:t>
      </w:r>
      <w:r w:rsidR="006424C0" w:rsidRPr="006424C0">
        <w:rPr>
          <w:rFonts w:hint="eastAsia"/>
        </w:rPr>
        <w:t>①</w:t>
      </w:r>
      <w:r>
        <w:t>式</w:t>
      </w:r>
      <w:r>
        <w:t>1</w:t>
      </w:r>
      <w:r>
        <w:t>分，</w:t>
      </w:r>
      <w:r w:rsidR="006424C0" w:rsidRPr="006424C0">
        <w:rPr>
          <w:rFonts w:hint="eastAsia"/>
        </w:rPr>
        <w:t>②</w:t>
      </w:r>
      <w:r>
        <w:t>式</w:t>
      </w:r>
      <w:r>
        <w:t>2</w:t>
      </w:r>
      <w:r>
        <w:t>分，</w:t>
      </w:r>
      <w:r w:rsidR="006424C0" w:rsidRPr="006424C0">
        <w:rPr>
          <w:rFonts w:hint="eastAsia"/>
        </w:rPr>
        <w:t>③④</w:t>
      </w:r>
      <w:r>
        <w:t>式各</w:t>
      </w:r>
      <w:r>
        <w:t>1</w:t>
      </w:r>
      <w:r>
        <w:t>分，</w:t>
      </w:r>
      <w:r w:rsidR="006424C0" w:rsidRPr="006424C0">
        <w:rPr>
          <w:rFonts w:hint="eastAsia"/>
        </w:rPr>
        <w:t>⑤⑥</w:t>
      </w:r>
      <w:r>
        <w:t>式各</w:t>
      </w:r>
      <w:r>
        <w:t>2</w:t>
      </w:r>
      <w:r>
        <w:t>分</w:t>
      </w:r>
      <w:r w:rsidR="006424C0">
        <w:rPr>
          <w:rFonts w:hint="eastAsia"/>
        </w:rPr>
        <w:t>；</w:t>
      </w:r>
    </w:p>
    <w:p w14:paraId="4F9D5E8B" w14:textId="65D8BB68" w:rsidR="00D62659" w:rsidRDefault="00D62659" w:rsidP="00395376">
      <w:r>
        <w:t>第（</w:t>
      </w:r>
      <w:r>
        <w:t>2</w:t>
      </w:r>
      <w:r>
        <w:t>）问</w:t>
      </w:r>
      <w:r>
        <w:t>31</w:t>
      </w:r>
      <w:r>
        <w:t>分，</w:t>
      </w:r>
      <w:r w:rsidR="006424C0" w:rsidRPr="006424C0">
        <w:rPr>
          <w:rFonts w:hint="eastAsia"/>
        </w:rPr>
        <w:t>⑦</w:t>
      </w:r>
      <w:r>
        <w:t>式</w:t>
      </w:r>
      <w:r>
        <w:t>2</w:t>
      </w:r>
      <w:r>
        <w:t>分，</w:t>
      </w:r>
      <w:r w:rsidR="006424C0" w:rsidRPr="006424C0">
        <w:rPr>
          <w:rFonts w:hint="eastAsia"/>
        </w:rPr>
        <w:t>⑧⑨⑩</w:t>
      </w:r>
      <w:r>
        <w:t>式各</w:t>
      </w:r>
      <w:r>
        <w:t>1</w:t>
      </w:r>
      <w:r>
        <w:t>分，</w:t>
      </w:r>
      <w:r w:rsidR="006424C0" w:rsidRPr="006424C0">
        <w:rPr>
          <w:rFonts w:ascii="Cambria Math" w:hAnsi="Cambria Math" w:cs="Cambria Math"/>
        </w:rPr>
        <w:t>⑪</w:t>
      </w:r>
      <w:r>
        <w:t>式</w:t>
      </w:r>
      <w:r>
        <w:t>3</w:t>
      </w:r>
      <w:r>
        <w:t>分，</w:t>
      </w:r>
      <w:r w:rsidR="006424C0" w:rsidRPr="006424C0">
        <w:rPr>
          <w:rFonts w:ascii="Cambria Math" w:hAnsi="Cambria Math" w:cs="Cambria Math"/>
        </w:rPr>
        <w:t>⑫</w:t>
      </w:r>
      <w:r>
        <w:t>式</w:t>
      </w:r>
      <w:r>
        <w:t>1</w:t>
      </w:r>
      <w:r>
        <w:t>分，</w:t>
      </w:r>
      <w:r w:rsidR="006424C0" w:rsidRPr="006424C0">
        <w:rPr>
          <w:rFonts w:ascii="Cambria Math" w:hAnsi="Cambria Math" w:cs="Cambria Math"/>
        </w:rPr>
        <w:t>⑬</w:t>
      </w:r>
      <w:r>
        <w:t>式</w:t>
      </w:r>
      <w:r>
        <w:t>3</w:t>
      </w:r>
      <w:r>
        <w:t>分，</w:t>
      </w:r>
      <w:r w:rsidR="006424C0" w:rsidRPr="006424C0">
        <w:rPr>
          <w:rFonts w:ascii="Cambria Math" w:hAnsi="Cambria Math" w:cs="Cambria Math"/>
        </w:rPr>
        <w:t>⑭</w:t>
      </w:r>
      <w:r w:rsidR="006424C0">
        <w:rPr>
          <w:rFonts w:ascii="Cambria Math" w:hAnsi="Cambria Math" w:cs="Cambria Math"/>
        </w:rPr>
        <w:t>⑮⑯</w:t>
      </w:r>
      <w:r>
        <w:t>式各</w:t>
      </w:r>
      <w:r>
        <w:t>1</w:t>
      </w:r>
      <w:r>
        <w:t>分</w:t>
      </w:r>
      <w:r w:rsidR="006424C0" w:rsidRPr="006424C0">
        <w:rPr>
          <w:rFonts w:ascii="Cambria Math" w:hAnsi="Cambria Math" w:cs="Cambria Math"/>
        </w:rPr>
        <w:t>⑰</w:t>
      </w:r>
      <w:r>
        <w:t>式</w:t>
      </w:r>
      <w:r>
        <w:t>3</w:t>
      </w:r>
      <w:r>
        <w:t>分，</w:t>
      </w:r>
      <w:r w:rsidR="006424C0" w:rsidRPr="006424C0">
        <w:rPr>
          <w:rFonts w:ascii="Cambria Math" w:hAnsi="Cambria Math" w:cs="Cambria Math"/>
        </w:rPr>
        <w:t>⑱⑲</w:t>
      </w:r>
      <w:r>
        <w:t>式各</w:t>
      </w:r>
      <w:r>
        <w:t>1</w:t>
      </w:r>
      <w:r>
        <w:t>分，</w:t>
      </w:r>
      <w:r w:rsidR="006424C0" w:rsidRPr="006424C0">
        <w:rPr>
          <w:rFonts w:ascii="Cambria Math" w:hAnsi="Cambria Math" w:cs="Cambria Math"/>
        </w:rPr>
        <w:t>⑳</w:t>
      </w:r>
      <w:r w:rsidR="00E17C80">
        <w:rPr>
          <w:rFonts w:ascii="微软雅黑" w:eastAsia="微软雅黑" w:hAnsi="微软雅黑" w:cs="Cambria Math" w:hint="eastAsia"/>
        </w:rPr>
        <w:t>㉑</w:t>
      </w:r>
      <w:r>
        <w:t>式各</w:t>
      </w:r>
      <w:r>
        <w:t>2</w:t>
      </w:r>
      <w:r>
        <w:t>分，</w:t>
      </w:r>
      <w:r w:rsidR="00E17C80">
        <w:rPr>
          <w:rFonts w:ascii="微软雅黑" w:eastAsia="微软雅黑" w:hAnsi="微软雅黑" w:hint="eastAsia"/>
        </w:rPr>
        <w:t>㉒㉓</w:t>
      </w:r>
      <w:r>
        <w:t>各</w:t>
      </w:r>
      <w:r>
        <w:t>1</w:t>
      </w:r>
      <w:r>
        <w:t>分，</w:t>
      </w:r>
      <w:r w:rsidR="00E17C80" w:rsidRPr="00E17C80">
        <w:rPr>
          <w:rFonts w:ascii="微软雅黑" w:eastAsia="微软雅黑" w:hAnsi="微软雅黑" w:cs="微软雅黑" w:hint="eastAsia"/>
        </w:rPr>
        <w:t>㉔</w:t>
      </w:r>
      <w:r w:rsidR="00E17C80">
        <w:rPr>
          <w:rFonts w:ascii="微软雅黑" w:eastAsia="微软雅黑" w:hAnsi="微软雅黑" w:hint="eastAsia"/>
        </w:rPr>
        <w:t>㉕</w:t>
      </w:r>
      <w:r>
        <w:t>式各</w:t>
      </w:r>
      <w:r>
        <w:t>2</w:t>
      </w:r>
      <w:r>
        <w:t>分，</w:t>
      </w:r>
      <w:r w:rsidR="00E17C80" w:rsidRPr="00E17C80">
        <w:rPr>
          <w:rFonts w:ascii="微软雅黑" w:eastAsia="微软雅黑" w:hAnsi="微软雅黑" w:cs="微软雅黑" w:hint="eastAsia"/>
        </w:rPr>
        <w:t>㉖</w:t>
      </w:r>
      <w:r>
        <w:t>式</w:t>
      </w:r>
      <w:r>
        <w:t>1</w:t>
      </w:r>
      <w:r>
        <w:t>分。</w:t>
      </w:r>
    </w:p>
    <w:p w14:paraId="07B9F7CE" w14:textId="77777777" w:rsidR="00395376" w:rsidRDefault="00395376" w:rsidP="00395376"/>
    <w:p w14:paraId="157878F0" w14:textId="563D8582" w:rsidR="00395376" w:rsidRDefault="00395376" w:rsidP="00395376">
      <w:r>
        <w:t>1</w:t>
      </w:r>
      <w:r>
        <w:rPr>
          <w:rFonts w:hint="eastAsia"/>
        </w:rPr>
        <w:t>5</w:t>
      </w:r>
      <w:r>
        <w:rPr>
          <w:rFonts w:hint="eastAsia"/>
        </w:rPr>
        <w:t>．</w:t>
      </w:r>
    </w:p>
    <w:p w14:paraId="6340E0EC" w14:textId="6DFC124A" w:rsidR="00D62659" w:rsidRDefault="00D62659" w:rsidP="0043311A">
      <w:r>
        <w:t>（</w:t>
      </w:r>
      <w:r>
        <w:t>1</w:t>
      </w:r>
      <w:r>
        <w:t>）取磁感应强度的正方向为垂直于纸面向外。圆形区域的磁场</w:t>
      </w:r>
      <w:r w:rsidR="0043311A" w:rsidRPr="0043311A">
        <w:rPr>
          <w:rFonts w:hint="eastAsia"/>
          <w:i/>
          <w:iCs/>
        </w:rPr>
        <w:t>B</w:t>
      </w:r>
      <w:r w:rsidR="0043311A">
        <w:rPr>
          <w:rFonts w:hint="eastAsia"/>
        </w:rPr>
        <w:t>(</w:t>
      </w:r>
      <w:r w:rsidR="0043311A" w:rsidRPr="0043311A">
        <w:rPr>
          <w:rFonts w:hint="eastAsia"/>
          <w:i/>
          <w:iCs/>
        </w:rPr>
        <w:t>t</w:t>
      </w:r>
      <w:r w:rsidR="0043311A">
        <w:rPr>
          <w:rFonts w:hint="eastAsia"/>
        </w:rPr>
        <w:t>)</w:t>
      </w:r>
      <w:r>
        <w:t>由螺线管的磁感应强度公式给出</w:t>
      </w:r>
    </w:p>
    <w:p w14:paraId="4B01A330" w14:textId="6A2D58BA" w:rsidR="00D62659" w:rsidRDefault="00D62659" w:rsidP="0043311A">
      <w:pPr>
        <w:jc w:val="right"/>
      </w:pPr>
      <w:r w:rsidRPr="0043311A">
        <w:rPr>
          <w:i/>
          <w:iCs/>
        </w:rPr>
        <w:t>B</w:t>
      </w:r>
      <w:r>
        <w:t>(</w:t>
      </w:r>
      <w:r w:rsidRPr="0043311A">
        <w:rPr>
          <w:i/>
          <w:iCs/>
        </w:rPr>
        <w:t>t</w:t>
      </w:r>
      <w:r>
        <w:t>)</w:t>
      </w:r>
      <w:r w:rsidR="0043311A">
        <w:rPr>
          <w:rFonts w:hint="eastAsia"/>
        </w:rPr>
        <w:t xml:space="preserve"> </w:t>
      </w:r>
      <w:r>
        <w:t>=</w:t>
      </w:r>
      <w:r w:rsidR="0043311A">
        <w:rPr>
          <w:rFonts w:hint="eastAsia"/>
        </w:rPr>
        <w:t xml:space="preserve"> </w:t>
      </w:r>
      <w:r w:rsidRPr="0043311A">
        <w:rPr>
          <w:i/>
          <w:iCs/>
        </w:rPr>
        <w:t>μ</w:t>
      </w:r>
      <w:r w:rsidR="0043311A">
        <w:rPr>
          <w:rFonts w:hint="eastAsia"/>
          <w:vertAlign w:val="subscript"/>
        </w:rPr>
        <w:t>0</w:t>
      </w:r>
      <w:r w:rsidRPr="0043311A">
        <w:rPr>
          <w:i/>
          <w:iCs/>
        </w:rPr>
        <w:t>n</w:t>
      </w:r>
      <w:r w:rsidR="0043311A" w:rsidRPr="0043311A">
        <w:rPr>
          <w:rFonts w:hint="eastAsia"/>
          <w:i/>
          <w:iCs/>
        </w:rPr>
        <w:t>I</w:t>
      </w:r>
      <w:r w:rsidR="0043311A">
        <w:rPr>
          <w:rFonts w:hint="eastAsia"/>
          <w:vertAlign w:val="subscript"/>
        </w:rPr>
        <w:t>0</w:t>
      </w:r>
      <w:r>
        <w:t>cos</w:t>
      </w:r>
      <w:r w:rsidR="0043311A" w:rsidRPr="0043311A">
        <w:rPr>
          <w:rFonts w:cs="Times New Roman"/>
          <w:i/>
          <w:iCs/>
        </w:rPr>
        <w:t>ω</w:t>
      </w:r>
      <w:r w:rsidRPr="0043311A">
        <w:rPr>
          <w:i/>
          <w:iCs/>
        </w:rPr>
        <w:t>t</w:t>
      </w:r>
      <w:r w:rsidR="00E17C80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E17C80">
        <w:tab/>
      </w:r>
      <w:r w:rsidR="0043311A" w:rsidRPr="009F57B3">
        <w:rPr>
          <w:rFonts w:hint="eastAsia"/>
        </w:rPr>
        <w:t>①</w:t>
      </w:r>
    </w:p>
    <w:p w14:paraId="18DE4008" w14:textId="108DCF92" w:rsidR="00D62659" w:rsidRDefault="00D62659" w:rsidP="00395376">
      <w:r>
        <w:t>为方便起见，以下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≡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。由对称性可知，径向的感应电动势为零。</w:t>
      </w:r>
      <w:r>
        <w:t>AB</w:t>
      </w:r>
      <w:r>
        <w:t>边和</w:t>
      </w:r>
      <w:r>
        <w:t>CD</w:t>
      </w:r>
      <w:r>
        <w:t>上的感应电动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sub>
        </m:sSub>
      </m:oMath>
      <w: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sub>
        </m:sSub>
      </m:oMath>
      <w:r>
        <w:t>分别为</w:t>
      </w:r>
    </w:p>
    <w:p w14:paraId="214B3359" w14:textId="43AC2844" w:rsidR="00D62659" w:rsidRPr="0043311A" w:rsidRDefault="00A33274" w:rsidP="0043311A">
      <w:pPr>
        <w:jc w:val="right"/>
      </w:pPr>
      <w:r w:rsidRPr="00333D59">
        <w:rPr>
          <w:rFonts w:asciiTheme="majorBidi" w:hAnsiTheme="majorBidi" w:cstheme="majorBidi"/>
          <w:i/>
          <w:iCs/>
        </w:rPr>
        <w:t>ε</w:t>
      </w:r>
      <w:r>
        <w:rPr>
          <w:rFonts w:hint="eastAsia"/>
          <w:vertAlign w:val="subscript"/>
        </w:rPr>
        <w:t>AB</w:t>
      </w:r>
      <w:r>
        <w:rPr>
          <w:rFonts w:hint="eastAsia"/>
        </w:rPr>
        <w:t xml:space="preserve"> = 0</w:t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 w:rsidRPr="009F57B3">
        <w:rPr>
          <w:rFonts w:hint="eastAsia"/>
        </w:rPr>
        <w:t>②</w:t>
      </w:r>
    </w:p>
    <w:p w14:paraId="64803C31" w14:textId="529EFC00" w:rsidR="0043311A" w:rsidRDefault="00A33274" w:rsidP="0043311A">
      <w:pPr>
        <w:jc w:val="right"/>
      </w:pPr>
      <w:r w:rsidRPr="00333D59">
        <w:rPr>
          <w:rFonts w:asciiTheme="majorBidi" w:hAnsiTheme="majorBidi" w:cstheme="majorBidi"/>
          <w:i/>
          <w:iCs/>
        </w:rPr>
        <w:t>ε</w:t>
      </w:r>
      <w:r>
        <w:rPr>
          <w:rFonts w:hint="eastAsia"/>
          <w:vertAlign w:val="subscript"/>
        </w:rPr>
        <w:t>CD</w:t>
      </w:r>
      <w:r>
        <w:rPr>
          <w:rFonts w:hint="eastAsia"/>
        </w:rPr>
        <w:t xml:space="preserve"> = 0</w:t>
      </w:r>
      <w:r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 w:rsidRPr="009F57B3">
        <w:rPr>
          <w:rFonts w:hint="eastAsia"/>
        </w:rPr>
        <w:t>③</w:t>
      </w:r>
    </w:p>
    <w:p w14:paraId="5CFD98E6" w14:textId="1CD3D887" w:rsidR="00D62659" w:rsidRDefault="00D62659" w:rsidP="00395376">
      <w:r>
        <w:t>为求</w:t>
      </w:r>
      <w:r>
        <w:t>AD</w:t>
      </w:r>
      <w:r>
        <w:t>边上的感应电动势，取回路</w:t>
      </w:r>
      <w:r w:rsidR="0043311A">
        <w:rPr>
          <w:rFonts w:hint="eastAsia"/>
        </w:rPr>
        <w:t>△</w:t>
      </w:r>
      <w:r>
        <w:t>OAD</w:t>
      </w:r>
      <w:r>
        <w:t>，这个回路上的电动势就是边</w:t>
      </w:r>
      <w:r>
        <w:t>AD</w:t>
      </w:r>
      <w:r>
        <w:t>上的电动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sub>
        </m:sSub>
      </m:oMath>
      <w:r>
        <w:t>，由法拉第电磁感应定律有</w:t>
      </w:r>
    </w:p>
    <w:p w14:paraId="07DF98E8" w14:textId="422CC404" w:rsidR="00D62659" w:rsidRDefault="00000000" w:rsidP="00E7566E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ΔOAD</m:t>
            </m:r>
          </m:sub>
        </m:sSub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B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 </m:t>
        </m:r>
      </m:oMath>
      <w:r w:rsidR="00E7566E">
        <w:tab/>
      </w:r>
      <w:r w:rsidR="00E7566E">
        <w:tab/>
      </w:r>
      <w:r w:rsidR="00E7566E">
        <w:tab/>
      </w:r>
      <w:r w:rsidR="00E7566E">
        <w:tab/>
      </w:r>
      <w:r w:rsidR="00E7566E">
        <w:tab/>
      </w:r>
      <w:r w:rsidR="00E7566E">
        <w:tab/>
      </w:r>
      <w:r w:rsidR="00E7566E">
        <w:tab/>
      </w:r>
      <w:r w:rsidR="00E7566E">
        <w:tab/>
      </w:r>
      <w:r w:rsidR="00E7566E">
        <w:tab/>
      </w:r>
      <w:r w:rsidR="00E7566E" w:rsidRPr="00E7566E">
        <w:rPr>
          <w:rFonts w:hint="eastAsia"/>
        </w:rPr>
        <w:t>④</w:t>
      </w:r>
    </w:p>
    <w:p w14:paraId="27F9BE98" w14:textId="77777777" w:rsidR="00D62659" w:rsidRDefault="00D62659" w:rsidP="00395376">
      <w:r>
        <w:t>磁感应强度的变化率为</w:t>
      </w:r>
    </w:p>
    <w:p w14:paraId="33119D8B" w14:textId="524EB0A5" w:rsidR="00D62659" w:rsidRDefault="00000000" w:rsidP="0043311A">
      <w:pPr>
        <w:jc w:val="right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B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ωt</m:t>
        </m:r>
      </m:oMath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 w:rsidRPr="00E7566E">
        <w:rPr>
          <w:rFonts w:hint="eastAsia"/>
        </w:rPr>
        <w:t>⑤</w:t>
      </w:r>
    </w:p>
    <w:p w14:paraId="45D5AC8C" w14:textId="3D8310D4" w:rsidR="00D62659" w:rsidRDefault="00D62659" w:rsidP="00395376">
      <w:r>
        <w:t>联立</w:t>
      </w:r>
      <w:r w:rsidR="00E7566E" w:rsidRPr="00E7566E">
        <w:rPr>
          <w:rFonts w:hint="eastAsia"/>
        </w:rPr>
        <w:t>④⑤</w:t>
      </w:r>
      <w:r>
        <w:t>式得</w:t>
      </w:r>
    </w:p>
    <w:p w14:paraId="3149428A" w14:textId="6F5DCD23" w:rsidR="00D62659" w:rsidRDefault="00333D59" w:rsidP="00333D59">
      <w:pPr>
        <w:jc w:val="right"/>
      </w:pPr>
      <w:r w:rsidRPr="00333D59">
        <w:rPr>
          <w:rFonts w:asciiTheme="majorBidi" w:hAnsiTheme="majorBidi" w:cstheme="majorBidi"/>
          <w:i/>
          <w:iCs/>
        </w:rPr>
        <w:t>ε</w:t>
      </w:r>
      <w:r>
        <w:rPr>
          <w:rFonts w:hint="eastAsia"/>
          <w:vertAlign w:val="subscript"/>
        </w:rPr>
        <w:t>AD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\R(3),4)</w:instrText>
      </w:r>
      <w:r>
        <w:instrText xml:space="preserve"> </w:instrText>
      </w:r>
      <w:r>
        <w:fldChar w:fldCharType="separate"/>
      </w:r>
      <w:r>
        <w:fldChar w:fldCharType="end"/>
      </w:r>
      <w:r w:rsidRPr="00333D59">
        <w:rPr>
          <w:i/>
          <w:iCs/>
        </w:rPr>
        <w:t>a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μ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nI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ω</w:t>
      </w:r>
      <w:r w:rsidRPr="00333D59">
        <w:t>sin</w:t>
      </w:r>
      <w:r w:rsidRPr="00333D59">
        <w:rPr>
          <w:i/>
          <w:iCs/>
        </w:rPr>
        <w:t>ωt</w:t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 w:rsidRPr="00E17C80">
        <w:rPr>
          <w:rFonts w:hint="eastAsia"/>
        </w:rPr>
        <w:t>⑥</w:t>
      </w:r>
    </w:p>
    <w:p w14:paraId="301B328F" w14:textId="77777777" w:rsidR="0043311A" w:rsidRDefault="00D62659" w:rsidP="0043311A">
      <w:r>
        <w:t>同理，为求</w:t>
      </w:r>
      <w:r>
        <w:t>BC</w:t>
      </w:r>
      <w:r>
        <w:t>边上的感应电动势，取回路</w:t>
      </w:r>
      <w:r w:rsidR="0043311A">
        <w:rPr>
          <w:rFonts w:hint="eastAsia"/>
        </w:rPr>
        <w:t>△</w:t>
      </w:r>
      <w:r>
        <w:t>OBC</w:t>
      </w:r>
      <w:r>
        <w:t>。回路</w:t>
      </w:r>
      <w:r w:rsidR="0043311A">
        <w:rPr>
          <w:rFonts w:hint="eastAsia"/>
        </w:rPr>
        <w:t>△</w:t>
      </w:r>
      <w:r>
        <w:t>OBC</w:t>
      </w:r>
      <w:r>
        <w:t>上的电动势是</w:t>
      </w:r>
      <w:r>
        <w:t>BC</w:t>
      </w:r>
      <w:r>
        <w:t>边上的感应电动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sub>
        </m:sSub>
      </m:oMath>
      <w:r>
        <w:t>，回路</w:t>
      </w:r>
      <w:r w:rsidR="0043311A">
        <w:rPr>
          <w:rFonts w:hint="eastAsia"/>
        </w:rPr>
        <w:t>三角形</w:t>
      </w:r>
      <w:r>
        <w:t>OBC</w:t>
      </w:r>
      <w:r>
        <w:t>和扇形</w:t>
      </w:r>
      <w:r>
        <w:t>OAD</w:t>
      </w:r>
      <w:r>
        <w:t>的磁通量相同，由法拉第电磁感应定律有</w:t>
      </w:r>
    </w:p>
    <w:p w14:paraId="34088895" w14:textId="03B24B12" w:rsidR="0043311A" w:rsidRDefault="00000000" w:rsidP="0043311A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BC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扇形</m:t>
            </m:r>
            <m:r>
              <m:rPr>
                <m:sty m:val="p"/>
              </m:rPr>
              <w:rPr>
                <w:rFonts w:ascii="Cambria Math" w:hAnsi="Cambria Math"/>
              </w:rPr>
              <m:t>OAD</m:t>
            </m:r>
          </m:sub>
        </m:sSub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B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t</m:t>
            </m:r>
          </m:den>
        </m:f>
      </m:oMath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 w:rsidRPr="00E17C80">
        <w:rPr>
          <w:rFonts w:hint="eastAsia"/>
        </w:rPr>
        <w:t>⑦</w:t>
      </w:r>
    </w:p>
    <w:p w14:paraId="0BD970C7" w14:textId="51102F81" w:rsidR="00D62659" w:rsidRDefault="00D62659" w:rsidP="00395376">
      <w:r>
        <w:t>联立</w:t>
      </w:r>
      <w:r w:rsidR="0043311A" w:rsidRPr="00E7566E">
        <w:rPr>
          <w:rFonts w:hint="eastAsia"/>
        </w:rPr>
        <w:t>⑤</w:t>
      </w:r>
      <w:r w:rsidR="0043311A" w:rsidRPr="00E17C80">
        <w:rPr>
          <w:rFonts w:hint="eastAsia"/>
        </w:rPr>
        <w:t>⑦</w:t>
      </w:r>
      <w:r>
        <w:t>式得</w:t>
      </w:r>
    </w:p>
    <w:p w14:paraId="65FAFAE2" w14:textId="352F4E52" w:rsidR="0043311A" w:rsidRDefault="00333D59" w:rsidP="0043311A">
      <w:pPr>
        <w:jc w:val="right"/>
      </w:pPr>
      <w:r w:rsidRPr="00333D59">
        <w:rPr>
          <w:rFonts w:asciiTheme="majorBidi" w:hAnsiTheme="majorBidi" w:cstheme="majorBidi"/>
          <w:i/>
          <w:iCs/>
        </w:rPr>
        <w:t>ε</w:t>
      </w:r>
      <w:r>
        <w:rPr>
          <w:rFonts w:hint="eastAsia"/>
          <w:vertAlign w:val="subscript"/>
        </w:rPr>
        <w:t>BC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cs="Times New Roman"/>
        </w:rPr>
        <w:instrText>π</w:instrText>
      </w:r>
      <w:r>
        <w:rPr>
          <w:rFonts w:hint="eastAsia"/>
        </w:rPr>
        <w:instrText>,6)</w:instrText>
      </w:r>
      <w:r>
        <w:instrText xml:space="preserve"> </w:instrText>
      </w:r>
      <w:r>
        <w:fldChar w:fldCharType="separate"/>
      </w:r>
      <w:r>
        <w:fldChar w:fldCharType="end"/>
      </w:r>
      <w:r w:rsidRPr="00333D59">
        <w:rPr>
          <w:i/>
          <w:iCs/>
        </w:rPr>
        <w:t>a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μ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nI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ω</w:t>
      </w:r>
      <w:r w:rsidRPr="00333D59">
        <w:t>sin</w:t>
      </w:r>
      <w:r w:rsidRPr="00333D59">
        <w:rPr>
          <w:i/>
          <w:iCs/>
        </w:rPr>
        <w:t>ωt</w:t>
      </w:r>
      <w:r w:rsidR="0043311A">
        <w:tab/>
      </w:r>
      <w:r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rPr>
          <w:rFonts w:asciiTheme="minorEastAsia" w:hAnsiTheme="minorEastAsia" w:hint="eastAsia"/>
        </w:rPr>
        <w:t>⑧</w:t>
      </w:r>
    </w:p>
    <w:p w14:paraId="2FC8352C" w14:textId="30F7A21D" w:rsidR="00D62659" w:rsidRDefault="00D62659" w:rsidP="00395376">
      <w:r>
        <w:t>对梯形回路，上面两电动势方向相反，因此回路总电动势</w:t>
      </w:r>
      <w:r w:rsidR="0043311A" w:rsidRPr="0043311A">
        <w:rPr>
          <w:rFonts w:cs="Times New Roman"/>
          <w:i/>
          <w:iCs/>
        </w:rPr>
        <w:t>ε</w:t>
      </w:r>
      <w:r>
        <w:t>为</w:t>
      </w:r>
    </w:p>
    <w:p w14:paraId="2EAC9946" w14:textId="2736F7FB" w:rsidR="00D62659" w:rsidRDefault="00D62659" w:rsidP="0043311A">
      <w:pPr>
        <w:jc w:val="right"/>
      </w:pPr>
      <m:oMath>
        <m:r>
          <w:rPr>
            <w:rFonts w:ascii="Cambria Math" w:hAnsi="Cambria Math"/>
          </w:rPr>
          <m:t>ε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sub>
        </m:sSub>
      </m:oMath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 w:rsidRPr="00E17C80">
        <w:rPr>
          <w:rFonts w:hint="eastAsia"/>
        </w:rPr>
        <w:t>⑨</w:t>
      </w:r>
    </w:p>
    <w:p w14:paraId="2E80E66D" w14:textId="6CD95EA1" w:rsidR="00D62659" w:rsidRDefault="00D62659" w:rsidP="00395376">
      <w:r>
        <w:t>联立</w:t>
      </w:r>
      <w:r w:rsidR="00E17C80">
        <w:rPr>
          <w:rFonts w:hint="eastAsia"/>
        </w:rPr>
        <w:t>：</w:t>
      </w:r>
      <w:r w:rsidR="00E17C80" w:rsidRPr="00E17C80">
        <w:rPr>
          <w:rFonts w:hint="eastAsia"/>
        </w:rPr>
        <w:t>⑥⑦⑨</w:t>
      </w:r>
      <w:r>
        <w:t>式得</w:t>
      </w:r>
    </w:p>
    <w:p w14:paraId="7BBD95B1" w14:textId="5498EF26" w:rsidR="00883C6F" w:rsidRDefault="00883C6F" w:rsidP="0043311A">
      <w:pPr>
        <w:jc w:val="right"/>
      </w:pPr>
      <w:r w:rsidRPr="00333D59">
        <w:rPr>
          <w:rFonts w:asciiTheme="majorBidi" w:hAnsiTheme="majorBidi" w:cstheme="majorBidi"/>
          <w:i/>
          <w:iCs/>
        </w:rPr>
        <w:t>ε</w:t>
      </w:r>
      <w:r>
        <w:rPr>
          <w:rFonts w:hint="eastAsia"/>
        </w:rPr>
        <w:t xml:space="preserve"> =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cs="Times New Roman"/>
        </w:rPr>
        <w:instrText>π</w:instrText>
      </w:r>
      <w:r>
        <w:rPr>
          <w:rFonts w:hint="eastAsia"/>
        </w:rPr>
        <w:instrText>,6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\R(3),4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）</w:t>
      </w:r>
      <w:r w:rsidRPr="00333D59">
        <w:rPr>
          <w:i/>
          <w:iCs/>
        </w:rPr>
        <w:t>a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μ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nI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ω</w:t>
      </w:r>
      <w:r w:rsidRPr="00333D59">
        <w:t>sin</w:t>
      </w:r>
      <w:r w:rsidRPr="00333D59">
        <w:rPr>
          <w:i/>
          <w:iCs/>
        </w:rPr>
        <w:t>ω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17C80">
        <w:rPr>
          <w:rFonts w:hint="eastAsia"/>
        </w:rPr>
        <w:t>⑩</w:t>
      </w:r>
    </w:p>
    <w:p w14:paraId="0E83BC95" w14:textId="07D25E59" w:rsidR="00D62659" w:rsidRDefault="00D62659" w:rsidP="00395376">
      <w:r>
        <w:t>（</w:t>
      </w:r>
      <w:r>
        <w:t>2</w:t>
      </w:r>
      <w:r>
        <w:t>）梯形各边</w:t>
      </w:r>
      <w:r>
        <w:t>AB</w:t>
      </w:r>
      <w:r w:rsidR="0043311A">
        <w:rPr>
          <w:rFonts w:hint="eastAsia"/>
        </w:rPr>
        <w:t>、</w:t>
      </w:r>
      <w:r>
        <w:t>BC</w:t>
      </w:r>
      <w:r w:rsidR="0043311A">
        <w:rPr>
          <w:rFonts w:hint="eastAsia"/>
        </w:rPr>
        <w:t>、</w:t>
      </w:r>
      <w:r>
        <w:t>CD</w:t>
      </w:r>
      <w:r w:rsidR="0043311A">
        <w:rPr>
          <w:rFonts w:hint="eastAsia"/>
        </w:rPr>
        <w:t>、</w:t>
      </w:r>
      <w:r>
        <w:t>DA</w:t>
      </w:r>
      <w:r>
        <w:t>的电阻分别是</w:t>
      </w:r>
    </w:p>
    <w:p w14:paraId="6EE65121" w14:textId="0D7E2DFE" w:rsidR="00D62659" w:rsidRDefault="00000000" w:rsidP="00395376"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R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</m:oMath>
      </m:oMathPara>
    </w:p>
    <w:p w14:paraId="14C35740" w14:textId="2BF19D53" w:rsidR="00D62659" w:rsidRDefault="00E7566E" w:rsidP="00395376">
      <w:r>
        <w:rPr>
          <w:noProof/>
        </w:rPr>
        <w:drawing>
          <wp:anchor distT="0" distB="0" distL="114300" distR="114300" simplePos="0" relativeHeight="251708416" behindDoc="0" locked="0" layoutInCell="1" allowOverlap="1" wp14:anchorId="55A25BD6" wp14:editId="6207FF55">
            <wp:simplePos x="0" y="0"/>
            <wp:positionH relativeFrom="column">
              <wp:posOffset>4589086</wp:posOffset>
            </wp:positionH>
            <wp:positionV relativeFrom="paragraph">
              <wp:posOffset>16972</wp:posOffset>
            </wp:positionV>
            <wp:extent cx="1361209" cy="1292720"/>
            <wp:effectExtent l="0" t="0" r="0" b="3175"/>
            <wp:wrapSquare wrapText="bothSides"/>
            <wp:docPr id="3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" descr="./images/fkKngfrWpAGkmmgWL2GiLrVCFwmkwH0dl.pn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927" cy="1294351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2659">
        <w:t>其等效电路如题解图</w:t>
      </w:r>
      <w:r w:rsidR="00D62659">
        <w:t>15a</w:t>
      </w:r>
      <w:r w:rsidR="00D62659">
        <w:t>所示。由安培定律，回路中的电流为</w:t>
      </w:r>
    </w:p>
    <w:p w14:paraId="24F6FA42" w14:textId="21B0E356" w:rsidR="00D62659" w:rsidRDefault="00D62659" w:rsidP="0043311A">
      <w:pPr>
        <w:jc w:val="right"/>
      </w:pP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'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ε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 w:rsidRPr="00E17C80">
        <w:rPr>
          <w:rFonts w:ascii="Cambria Math" w:hAnsi="Cambria Math" w:cs="Cambria Math"/>
        </w:rPr>
        <w:t>⑪</w:t>
      </w:r>
    </w:p>
    <w:p w14:paraId="326C93F5" w14:textId="55DB4908" w:rsidR="00D62659" w:rsidRDefault="00D62659" w:rsidP="00395376">
      <w:r>
        <w:t>联立</w:t>
      </w:r>
      <w:r w:rsidR="0043311A" w:rsidRPr="00E17C80">
        <w:rPr>
          <w:rFonts w:hint="eastAsia"/>
        </w:rPr>
        <w:t>⑩</w:t>
      </w:r>
      <w:r w:rsidR="0043311A" w:rsidRPr="00E17C80">
        <w:rPr>
          <w:rFonts w:ascii="Cambria Math" w:hAnsi="Cambria Math" w:cs="Cambria Math"/>
        </w:rPr>
        <w:t>⑪</w:t>
      </w:r>
      <w:r>
        <w:t>式得</w:t>
      </w:r>
    </w:p>
    <w:p w14:paraId="0A74DFCB" w14:textId="604FE383" w:rsidR="00D62659" w:rsidRDefault="00D62659" w:rsidP="0043311A">
      <w:pPr>
        <w:jc w:val="right"/>
      </w:pP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'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12R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ωt</m:t>
        </m:r>
      </m:oMath>
      <w:r w:rsidR="0043311A">
        <w:tab/>
      </w:r>
      <w:r w:rsidR="0043311A">
        <w:tab/>
      </w:r>
      <w:r w:rsidR="0043311A">
        <w:tab/>
      </w:r>
      <w:r w:rsidR="0043311A" w:rsidRPr="00E17C80">
        <w:rPr>
          <w:rFonts w:ascii="Cambria Math" w:hAnsi="Cambria Math" w:cs="Cambria Math"/>
        </w:rPr>
        <w:t>⑫</w:t>
      </w:r>
      <w:r w:rsidR="0043311A">
        <w:rPr>
          <w:rFonts w:ascii="Cambria Math" w:hAnsi="Cambria Math" w:cs="Cambria Math"/>
        </w:rPr>
        <w:tab/>
      </w:r>
    </w:p>
    <w:p w14:paraId="4282D691" w14:textId="7ECAF0F9" w:rsidR="00D62659" w:rsidRDefault="00D62659" w:rsidP="00395376">
      <w:r>
        <w:t>BC</w:t>
      </w:r>
      <w:r>
        <w:t>两端的电势差为</w:t>
      </w:r>
    </w:p>
    <w:p w14:paraId="306E41BB" w14:textId="588D9D5C" w:rsidR="00D62659" w:rsidRDefault="00D606B1" w:rsidP="00FB6567">
      <w:pPr>
        <w:jc w:val="right"/>
      </w:pPr>
      <w:r>
        <w:rPr>
          <w:noProof/>
          <w:color w:val="000000"/>
        </w:rPr>
        <w:drawing>
          <wp:anchor distT="0" distB="0" distL="114300" distR="114300" simplePos="0" relativeHeight="251755520" behindDoc="0" locked="0" layoutInCell="1" allowOverlap="1" wp14:anchorId="38C86605" wp14:editId="4998FF89">
            <wp:simplePos x="0" y="0"/>
            <wp:positionH relativeFrom="margin">
              <wp:posOffset>4176522</wp:posOffset>
            </wp:positionH>
            <wp:positionV relativeFrom="paragraph">
              <wp:posOffset>-334645</wp:posOffset>
            </wp:positionV>
            <wp:extent cx="1758950" cy="1480820"/>
            <wp:effectExtent l="0" t="0" r="0" b="5080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 pz6bFJWLL0t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480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2659" w:rsidRPr="00FB6567">
        <w:rPr>
          <w:i/>
          <w:iCs/>
        </w:rPr>
        <w:t>U</w:t>
      </w:r>
      <w:r w:rsidR="00FB6567">
        <w:rPr>
          <w:rFonts w:hint="eastAsia"/>
          <w:vertAlign w:val="subscript"/>
        </w:rPr>
        <w:t>BC</w:t>
      </w:r>
      <w:r w:rsidR="00FB6567">
        <w:rPr>
          <w:rFonts w:hint="eastAsia"/>
        </w:rPr>
        <w:t xml:space="preserve"> </w:t>
      </w:r>
      <w:r w:rsidR="00D62659">
        <w:t xml:space="preserve">= </w:t>
      </w:r>
      <w:r w:rsidR="00FB6567" w:rsidRPr="00FB6567">
        <w:rPr>
          <w:rFonts w:hint="eastAsia"/>
          <w:i/>
          <w:iCs/>
        </w:rPr>
        <w:t>i</w:t>
      </w:r>
      <w:r w:rsidR="00FB6567">
        <w:rPr>
          <w:rFonts w:cs="Times New Roman"/>
        </w:rPr>
        <w:t>ʹ</w:t>
      </w:r>
      <w:r w:rsidR="00FB6567">
        <w:rPr>
          <w:rFonts w:cs="Times New Roman" w:hint="eastAsia"/>
        </w:rPr>
        <w:t xml:space="preserve"> </w:t>
      </w:r>
      <w:r w:rsidR="00FB6567">
        <w:fldChar w:fldCharType="begin"/>
      </w:r>
      <w:r w:rsidR="00FB6567">
        <w:instrText xml:space="preserve"> </w:instrText>
      </w:r>
      <w:r w:rsidR="00FB6567">
        <w:rPr>
          <w:rFonts w:hint="eastAsia"/>
        </w:rPr>
        <w:instrText>EQ \F(2</w:instrText>
      </w:r>
      <w:r w:rsidR="00FB6567" w:rsidRPr="00FB6567">
        <w:rPr>
          <w:rFonts w:hint="eastAsia"/>
          <w:i/>
          <w:iCs/>
        </w:rPr>
        <w:instrText>R</w:instrText>
      </w:r>
      <w:r w:rsidR="00FB6567">
        <w:rPr>
          <w:rFonts w:hint="eastAsia"/>
        </w:rPr>
        <w:instrText>,5)</w:instrText>
      </w:r>
      <w:r w:rsidR="00FB6567">
        <w:instrText xml:space="preserve"> </w:instrText>
      </w:r>
      <w:r w:rsidR="00FB6567">
        <w:fldChar w:fldCharType="separate"/>
      </w:r>
      <w:r w:rsidR="00FB6567">
        <w:fldChar w:fldCharType="end"/>
      </w:r>
      <w:r w:rsidR="00FB6567">
        <w:rPr>
          <w:rFonts w:cs="Times New Roman"/>
        </w:rPr>
        <w:t>−</w:t>
      </w:r>
      <w:r w:rsidR="00FB6567">
        <w:rPr>
          <w:rFonts w:hint="eastAsia"/>
        </w:rPr>
        <w:t xml:space="preserve"> </w:t>
      </w:r>
      <w:r w:rsidR="00FB6567" w:rsidRPr="00FB6567">
        <w:rPr>
          <w:rFonts w:cs="Times New Roman"/>
          <w:i/>
          <w:iCs/>
        </w:rPr>
        <w:t>ε</w:t>
      </w:r>
      <w:r w:rsidR="00FB6567">
        <w:rPr>
          <w:rFonts w:hint="eastAsia"/>
          <w:vertAlign w:val="subscript"/>
        </w:rPr>
        <w:t>BC</w:t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>
        <w:tab/>
      </w:r>
      <w:r w:rsidR="0043311A" w:rsidRPr="00E17C80">
        <w:rPr>
          <w:rFonts w:ascii="Cambria Math" w:hAnsi="Cambria Math" w:cs="Cambria Math"/>
        </w:rPr>
        <w:t>⑬</w:t>
      </w:r>
    </w:p>
    <w:p w14:paraId="10DC8099" w14:textId="311A7D91" w:rsidR="00D62659" w:rsidRDefault="00D62659" w:rsidP="00395376">
      <w:r>
        <w:t>联立</w:t>
      </w:r>
      <w:r w:rsidR="0043311A" w:rsidRPr="0043311A">
        <w:rPr>
          <w:rFonts w:hint="eastAsia"/>
        </w:rPr>
        <w:t>⑧</w:t>
      </w:r>
      <w:r w:rsidR="0043311A" w:rsidRPr="00E17C80">
        <w:rPr>
          <w:rFonts w:ascii="Cambria Math" w:hAnsi="Cambria Math" w:cs="Cambria Math"/>
        </w:rPr>
        <w:t>⑫⑬</w:t>
      </w:r>
      <w:r>
        <w:t>式得</w:t>
      </w:r>
    </w:p>
    <w:p w14:paraId="763E2301" w14:textId="6AF6F3BE" w:rsidR="00D62659" w:rsidRDefault="005B6B1A" w:rsidP="00FB6567">
      <w:pPr>
        <w:jc w:val="right"/>
      </w:pPr>
      <w:r w:rsidRPr="00FB6567">
        <w:rPr>
          <w:i/>
          <w:iCs/>
        </w:rPr>
        <w:t>U</w:t>
      </w:r>
      <w:r>
        <w:rPr>
          <w:rFonts w:hint="eastAsia"/>
          <w:vertAlign w:val="subscript"/>
        </w:rPr>
        <w:t>BC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F(\R(3) + </w:instrText>
      </w:r>
      <w:r>
        <w:rPr>
          <w:rFonts w:cs="Times New Roman"/>
        </w:rPr>
        <w:instrText>π</w:instrText>
      </w:r>
      <w:r>
        <w:rPr>
          <w:rFonts w:hint="eastAsia"/>
        </w:rPr>
        <w:instrText>,10)</w:instrText>
      </w:r>
      <w:r>
        <w:instrText xml:space="preserve"> </w:instrText>
      </w:r>
      <w:r>
        <w:fldChar w:fldCharType="separate"/>
      </w:r>
      <w:r>
        <w:fldChar w:fldCharType="end"/>
      </w:r>
      <w:r w:rsidRPr="00333D59">
        <w:rPr>
          <w:i/>
          <w:iCs/>
        </w:rPr>
        <w:t>a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μ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nI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ω</w:t>
      </w:r>
      <w:r w:rsidRPr="00333D59">
        <w:t>sin</w:t>
      </w:r>
      <w:r w:rsidRPr="00333D59">
        <w:rPr>
          <w:i/>
          <w:iCs/>
        </w:rPr>
        <w:t>ωt</w:t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 w:rsidRPr="00E17C80">
        <w:rPr>
          <w:rFonts w:ascii="Cambria Math" w:hAnsi="Cambria Math" w:cs="Cambria Math"/>
        </w:rPr>
        <w:t>⑭</w:t>
      </w:r>
    </w:p>
    <w:p w14:paraId="48D1CAC2" w14:textId="77777777" w:rsidR="00D62659" w:rsidRDefault="00D62659" w:rsidP="00395376">
      <w:r>
        <w:lastRenderedPageBreak/>
        <w:t>通过</w:t>
      </w:r>
      <w:r>
        <w:t>CD</w:t>
      </w:r>
      <w:r>
        <w:t>段的电流有效值为</w:t>
      </w:r>
    </w:p>
    <w:p w14:paraId="335C55CF" w14:textId="6BC04396" w:rsidR="00D62659" w:rsidRDefault="00D62659" w:rsidP="00FB6567">
      <w:pPr>
        <w:jc w:val="right"/>
      </w:pP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'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i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 w:rsidRPr="00E7566E">
        <w:rPr>
          <w:rFonts w:ascii="Cambria Math" w:hAnsi="Cambria Math" w:cs="Cambria Math"/>
        </w:rPr>
        <w:t>⑮</w:t>
      </w:r>
    </w:p>
    <w:p w14:paraId="7854BE29" w14:textId="77777777" w:rsidR="00D62659" w:rsidRDefault="00D62659" w:rsidP="00395376">
      <w:r>
        <w:t>CD</w:t>
      </w:r>
      <w:r>
        <w:t>段消耗的平均功率为</w:t>
      </w:r>
    </w:p>
    <w:p w14:paraId="66103489" w14:textId="0842C3F4" w:rsidR="00D62659" w:rsidRDefault="00000000" w:rsidP="00FB6567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‾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P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  <m:r>
              <w:rPr>
                <w:rFonts w:ascii="Cambria Math" w:hAnsi="Cambria Math"/>
              </w:rPr>
              <m:t>2</m:t>
            </m:r>
          </m:sup>
        </m:sSup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 w:rsidRPr="00E7566E">
        <w:rPr>
          <w:rFonts w:ascii="Cambria Math" w:hAnsi="Cambria Math" w:cs="Cambria Math"/>
        </w:rPr>
        <w:t>⑯</w:t>
      </w:r>
    </w:p>
    <w:p w14:paraId="16BC5F89" w14:textId="1D3FB5DE" w:rsidR="00D62659" w:rsidRDefault="00D62659" w:rsidP="00395376">
      <w:r>
        <w:t>联立</w:t>
      </w:r>
      <w:r w:rsidR="00E7566E" w:rsidRPr="00E7566E">
        <w:rPr>
          <w:rFonts w:ascii="Cambria Math" w:hAnsi="Cambria Math" w:cs="Cambria Math"/>
        </w:rPr>
        <w:t>⑫⑮⑯</w:t>
      </w:r>
      <w:r>
        <w:t>式得</w:t>
      </w:r>
    </w:p>
    <w:bookmarkStart w:id="27" w:name="_Hlk177895017"/>
    <w:p w14:paraId="359A7E87" w14:textId="6C245BD2" w:rsidR="00D62659" w:rsidRDefault="00883C6F" w:rsidP="00883C6F">
      <w:pPr>
        <w:jc w:val="right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(\s\up2(</w:instrText>
      </w:r>
      <w:r>
        <w:instrText>¯</w:instrText>
      </w:r>
      <w:r>
        <w:rPr>
          <w:rFonts w:hint="eastAsia"/>
        </w:rPr>
        <w:instrText>),</w:instrText>
      </w:r>
      <w:r w:rsidRPr="00ED771A">
        <w:rPr>
          <w:rFonts w:hint="eastAsia"/>
          <w:i/>
          <w:iCs/>
        </w:rPr>
        <w:instrText>P</w:instrText>
      </w:r>
      <w:r>
        <w:rPr>
          <w:rFonts w:hint="eastAsia"/>
        </w:rPr>
        <w:instrText>)</w:instrText>
      </w:r>
      <w:r>
        <w:fldChar w:fldCharType="end"/>
      </w:r>
      <w:bookmarkEnd w:id="27"/>
      <w:r>
        <w:rPr>
          <w:rFonts w:hint="eastAsia"/>
          <w:vertAlign w:val="subscript"/>
        </w:rPr>
        <w:t>CD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2</w:instrText>
      </w:r>
      <w:r>
        <w:rPr>
          <w:rFonts w:cs="Times New Roman"/>
        </w:rPr>
        <w:instrText>π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3\R(3))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1440</w:instrText>
      </w:r>
      <w:r w:rsidRPr="00883C6F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\F((2</w:instrText>
      </w:r>
      <w:r>
        <w:rPr>
          <w:rFonts w:cs="Times New Roman"/>
        </w:rPr>
        <w:instrText>π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3\R(3))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1440</w:instrText>
      </w:r>
      <w:r w:rsidRPr="00883C6F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333D59">
        <w:rPr>
          <w:i/>
          <w:iCs/>
        </w:rPr>
        <w:t>a</w:t>
      </w:r>
      <w:r>
        <w:rPr>
          <w:rFonts w:hint="eastAsia"/>
          <w:vertAlign w:val="superscript"/>
        </w:rPr>
        <w:t>4</w:t>
      </w:r>
      <w:r w:rsidRPr="00333D59">
        <w:rPr>
          <w:i/>
          <w:iCs/>
        </w:rPr>
        <w:t>μ</w:t>
      </w:r>
      <w:r>
        <w:rPr>
          <w:rFonts w:hint="eastAsia"/>
          <w:vertAlign w:val="subscript"/>
        </w:rPr>
        <w:t>0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n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I</w:t>
      </w:r>
      <w:r>
        <w:rPr>
          <w:rFonts w:hint="eastAsia"/>
          <w:vertAlign w:val="subscript"/>
        </w:rPr>
        <w:t>0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ω</w:t>
      </w:r>
      <w:r>
        <w:rPr>
          <w:rFonts w:hint="eastAsia"/>
          <w:vertAlign w:val="superscript"/>
        </w:rPr>
        <w:t>2</w:t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 w:rsidRPr="00E17C80">
        <w:rPr>
          <w:rFonts w:ascii="Cambria Math" w:hAnsi="Cambria Math" w:cs="Cambria Math"/>
        </w:rPr>
        <w:t>⑰</w:t>
      </w:r>
    </w:p>
    <w:p w14:paraId="02F4DDCF" w14:textId="7A58DCFD" w:rsidR="00D62659" w:rsidRDefault="00FB6567" w:rsidP="00395376">
      <w:r>
        <w:rPr>
          <w:noProof/>
        </w:rPr>
        <w:drawing>
          <wp:anchor distT="0" distB="0" distL="114300" distR="114300" simplePos="0" relativeHeight="251709440" behindDoc="0" locked="0" layoutInCell="1" allowOverlap="1" wp14:anchorId="274EF1A7" wp14:editId="07A5F503">
            <wp:simplePos x="0" y="0"/>
            <wp:positionH relativeFrom="column">
              <wp:posOffset>4390883</wp:posOffset>
            </wp:positionH>
            <wp:positionV relativeFrom="paragraph">
              <wp:posOffset>246978</wp:posOffset>
            </wp:positionV>
            <wp:extent cx="1568450" cy="1941195"/>
            <wp:effectExtent l="0" t="0" r="0" b="1905"/>
            <wp:wrapSquare wrapText="bothSides"/>
            <wp:docPr id="39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" descr="./images/fyS8lqpgsxb3nuaqdtT9hXvaWxvCD7yNt.pn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0" cy="194119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2659">
        <w:t>（</w:t>
      </w:r>
      <w:r w:rsidR="00D62659">
        <w:t>3</w:t>
      </w:r>
      <w:r w:rsidR="00D62659">
        <w:t>）根据法拉第电磁感应定律，弧</w:t>
      </w:r>
      <w:r w:rsidR="00D62659">
        <w:t>AD</w:t>
      </w:r>
      <w:r w:rsidR="00D62659">
        <w:t>段的感应电动势为</w:t>
      </w:r>
    </w:p>
    <w:p w14:paraId="06EDFCBC" w14:textId="54ABD0CD" w:rsidR="00D62659" w:rsidRDefault="00000000" w:rsidP="00FB6567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扇形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OAD</m:t>
            </m:r>
          </m:sub>
        </m:sSub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B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t</m:t>
            </m:r>
          </m:den>
        </m:f>
      </m:oMath>
      <w:r w:rsidR="00FB6567">
        <w:tab/>
      </w:r>
      <w:r w:rsidR="00FB6567">
        <w:tab/>
      </w:r>
      <w:r w:rsidR="00FB6567">
        <w:tab/>
      </w:r>
      <w:r w:rsidR="00FB6567" w:rsidRPr="00E17C80">
        <w:rPr>
          <w:rFonts w:ascii="Cambria Math" w:hAnsi="Cambria Math" w:cs="Cambria Math"/>
        </w:rPr>
        <w:t>⑱</w:t>
      </w:r>
    </w:p>
    <w:p w14:paraId="7305640E" w14:textId="5D1B45FD" w:rsidR="00D62659" w:rsidRDefault="00D62659" w:rsidP="00395376">
      <w:r>
        <w:t>联立</w:t>
      </w:r>
      <w:r w:rsidR="00E17C80" w:rsidRPr="00E17C80">
        <w:rPr>
          <w:rFonts w:hint="eastAsia"/>
        </w:rPr>
        <w:t>⑤</w:t>
      </w:r>
      <w:r w:rsidR="00E17C80" w:rsidRPr="00E17C80">
        <w:rPr>
          <w:rFonts w:ascii="Cambria Math" w:hAnsi="Cambria Math" w:cs="Cambria Math"/>
        </w:rPr>
        <w:t>⑱</w:t>
      </w:r>
      <w:r>
        <w:t>式得</w:t>
      </w:r>
    </w:p>
    <w:p w14:paraId="30DC60EB" w14:textId="61189E60" w:rsidR="00D62659" w:rsidRDefault="00000000" w:rsidP="00FB6567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A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ωt</m:t>
        </m:r>
      </m:oMath>
      <w:r w:rsidR="00FB6567">
        <w:tab/>
      </w:r>
      <w:r w:rsidR="00FB6567">
        <w:tab/>
      </w:r>
      <w:r w:rsidR="00FB6567">
        <w:tab/>
      </w:r>
      <w:r w:rsidR="00FB6567" w:rsidRPr="00E17C80">
        <w:rPr>
          <w:rFonts w:ascii="Cambria Math" w:hAnsi="Cambria Math" w:cs="Cambria Math"/>
        </w:rPr>
        <w:t>⑲</w:t>
      </w:r>
    </w:p>
    <w:p w14:paraId="117EDB09" w14:textId="43206826" w:rsidR="00D62659" w:rsidRDefault="00D606B1" w:rsidP="00395376">
      <w:r>
        <w:rPr>
          <w:noProof/>
          <w:color w:val="000000"/>
        </w:rPr>
        <w:drawing>
          <wp:anchor distT="0" distB="0" distL="114300" distR="114300" simplePos="0" relativeHeight="251756544" behindDoc="0" locked="0" layoutInCell="1" allowOverlap="1" wp14:anchorId="5E8B4320" wp14:editId="2D66535E">
            <wp:simplePos x="0" y="0"/>
            <wp:positionH relativeFrom="column">
              <wp:posOffset>3950208</wp:posOffset>
            </wp:positionH>
            <wp:positionV relativeFrom="paragraph">
              <wp:posOffset>1037844</wp:posOffset>
            </wp:positionV>
            <wp:extent cx="1990725" cy="2247900"/>
            <wp:effectExtent l="0" t="0" r="9525" b="0"/>
            <wp:wrapSquare wrapText="bothSides"/>
            <wp:docPr id="100029" name="图片 100029" descr="学科网(www.zxxk.com)--教育资源门户，提供试卷、教案、课件、论文、素材以及各类教学资源下载，还有大量而丰富的教学相关资讯！ pz6bFJWLL0t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2659">
        <w:t>此外，可求得弧</w:t>
      </w:r>
      <w:r w:rsidR="00D62659">
        <w:t>AD</w:t>
      </w:r>
      <w:r w:rsidR="00D62659">
        <w:t>段的电阻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R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 w:rsidR="00D62659">
        <w:t xml:space="preserve"> </w:t>
      </w:r>
      <w:r w:rsidR="00D62659">
        <w:t>，则等效电路为题解图</w:t>
      </w:r>
      <w:r w:rsidR="00D62659">
        <w:t xml:space="preserve">15b </w:t>
      </w:r>
      <w:r w:rsidR="00D62659">
        <w:t>所示。由基尔霍夫定律，可列出两回路方程</w:t>
      </w:r>
    </w:p>
    <w:p w14:paraId="1471522B" w14:textId="120C45F5" w:rsidR="00FB6567" w:rsidRPr="00FB6567" w:rsidRDefault="00000000" w:rsidP="00FB6567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groupChr>
              <m:groupChrPr>
                <m:chr m:val="⏜"/>
                <m:pos m:val="top"/>
                <m:vertJc m:val="bot"/>
                <m:ctrlPr>
                  <w:rPr>
                    <w:rFonts w:ascii="Cambria Math" w:hAnsi="Cambria Math" w:cstheme="majorBidi"/>
                    <w:i/>
                  </w:rPr>
                </m:ctrlPr>
              </m:groupChrPr>
              <m:e>
                <m:r>
                  <m:rPr>
                    <m:nor/>
                  </m:rPr>
                  <w:rPr>
                    <w:rFonts w:asciiTheme="majorBidi" w:hAnsiTheme="majorBidi" w:cstheme="majorBidi"/>
                    <w:iCs/>
                  </w:rPr>
                  <m:t>A</m:t>
                </m:r>
                <m:r>
                  <m:rPr>
                    <m:nor/>
                  </m:rPr>
                  <w:rPr>
                    <w:rFonts w:ascii="Cambria Math" w:hAnsiTheme="majorBidi" w:cstheme="majorBidi" w:hint="eastAsia"/>
                    <w:iCs/>
                  </w:rPr>
                  <m:t>D</m:t>
                </m:r>
              </m:e>
            </m:groupCh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AD</m:t>
            </m:r>
          </m:sub>
        </m:sSub>
      </m:oMath>
      <w:r w:rsidR="00FB6567">
        <w:tab/>
      </w:r>
      <w:r w:rsidR="00FB6567">
        <w:tab/>
      </w:r>
      <w:r w:rsidR="00FB6567">
        <w:tab/>
      </w:r>
      <w:r w:rsidR="00FB6567">
        <w:tab/>
      </w:r>
      <w:r w:rsidR="00FB6567" w:rsidRPr="00E17C80">
        <w:rPr>
          <w:rFonts w:ascii="Cambria Math" w:hAnsi="Cambria Math" w:cs="Cambria Math"/>
        </w:rPr>
        <w:t>⑳</w:t>
      </w:r>
    </w:p>
    <w:p w14:paraId="2FB79569" w14:textId="749B5EC5" w:rsidR="00FB6567" w:rsidRDefault="00000000" w:rsidP="00FB6567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sub>
        </m:sSub>
      </m:oMath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rPr>
          <w:rFonts w:ascii="微软雅黑" w:eastAsia="微软雅黑" w:hAnsi="微软雅黑" w:hint="eastAsia"/>
        </w:rPr>
        <w:t>㉑</w:t>
      </w:r>
    </w:p>
    <w:p w14:paraId="23CAF090" w14:textId="413FAEC4" w:rsidR="00D62659" w:rsidRPr="00D606B1" w:rsidRDefault="00D62659" w:rsidP="00395376">
      <w:bookmarkStart w:id="28" w:name="section-1"/>
      <w:bookmarkEnd w:id="24"/>
      <w:r>
        <w:t>联立</w:t>
      </w:r>
      <w:r w:rsidR="00E17C80" w:rsidRPr="00E17C80">
        <w:rPr>
          <w:rFonts w:hint="eastAsia"/>
        </w:rPr>
        <w:t>⑥⑨</w:t>
      </w:r>
      <w:r w:rsidR="00E17C80" w:rsidRPr="00E17C80">
        <w:rPr>
          <w:rFonts w:ascii="Cambria Math" w:hAnsi="Cambria Math" w:cs="Cambria Math"/>
        </w:rPr>
        <w:t>⑲⑳</w:t>
      </w:r>
      <w:r w:rsidR="00E17C80">
        <w:rPr>
          <w:rFonts w:ascii="微软雅黑" w:eastAsia="微软雅黑" w:hAnsi="微软雅黑" w:hint="eastAsia"/>
        </w:rPr>
        <w:t>㉑</w:t>
      </w:r>
      <w:r>
        <w:t>式解得</w:t>
      </w:r>
    </w:p>
    <w:p w14:paraId="55EF8757" w14:textId="45F83E03" w:rsidR="00FB6567" w:rsidRDefault="000130E1" w:rsidP="000130E1">
      <w:pPr>
        <w:jc w:val="right"/>
      </w:pPr>
      <w:r w:rsidRPr="000130E1">
        <w:rPr>
          <w:rFonts w:hint="eastAsia"/>
          <w:i/>
          <w:iCs/>
        </w:rPr>
        <w:t>I</w:t>
      </w:r>
      <w:r w:rsidRPr="000130E1">
        <w:rPr>
          <w:rFonts w:hint="eastAsia"/>
          <w:vertAlign w:val="subscript"/>
        </w:rPr>
        <w:t>1</w:t>
      </w:r>
      <w:r w:rsidRPr="000130E1">
        <w:rPr>
          <w:rFonts w:hint="eastAsia"/>
        </w:rPr>
        <w:t xml:space="preserve"> =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0130E1">
        <w:rPr>
          <w:rFonts w:cs="Times New Roman"/>
          <w:i/>
          <w:iCs/>
        </w:rPr>
        <w:instrText>ε</w:instrText>
      </w:r>
      <w:r>
        <w:rPr>
          <w:rFonts w:hint="eastAsia"/>
        </w:rPr>
        <w:instrText>,</w:instrText>
      </w:r>
      <w:r w:rsidRPr="000130E1">
        <w:rPr>
          <w:rFonts w:hint="eastAsia"/>
          <w:i/>
          <w:iCs/>
        </w:rPr>
        <w:instrText>R</w:instrText>
      </w:r>
      <w:r>
        <w:rPr>
          <w:rFonts w:hint="eastAsia"/>
        </w:rPr>
        <w:instrText>) \F(60,12 + 5</w:instrText>
      </w:r>
      <w:r>
        <w:rPr>
          <w:rFonts w:cs="Times New Roman"/>
        </w:rPr>
        <w:instrText>π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0130E1">
        <w:rPr>
          <w:rFonts w:hint="eastAsia"/>
        </w:rP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B6567">
        <w:rPr>
          <w:rFonts w:ascii="微软雅黑" w:eastAsia="微软雅黑" w:hAnsi="微软雅黑" w:hint="eastAsia"/>
        </w:rPr>
        <w:t>㉒</w:t>
      </w:r>
    </w:p>
    <w:p w14:paraId="3B7B8FB1" w14:textId="5274F799" w:rsidR="00D62659" w:rsidRDefault="000130E1" w:rsidP="000130E1">
      <w:pPr>
        <w:jc w:val="right"/>
      </w:pPr>
      <w:r w:rsidRPr="000130E1"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2</w:t>
      </w:r>
      <w:r w:rsidRPr="000130E1">
        <w:rPr>
          <w:rFonts w:hint="eastAsia"/>
        </w:rPr>
        <w:t xml:space="preserve"> =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0130E1">
        <w:rPr>
          <w:rFonts w:cs="Times New Roman"/>
          <w:i/>
          <w:iCs/>
        </w:rPr>
        <w:instrText>ε</w:instrText>
      </w:r>
      <w:r>
        <w:rPr>
          <w:rFonts w:hint="eastAsia"/>
        </w:rPr>
        <w:instrText>,</w:instrText>
      </w:r>
      <w:r w:rsidRPr="000130E1">
        <w:rPr>
          <w:rFonts w:hint="eastAsia"/>
          <w:i/>
          <w:iCs/>
        </w:rPr>
        <w:instrText>R</w:instrText>
      </w:r>
      <w:r>
        <w:rPr>
          <w:rFonts w:hint="eastAsia"/>
        </w:rPr>
        <w:instrText>) \F(5</w:instrText>
      </w:r>
      <w:r>
        <w:rPr>
          <w:rFonts w:cs="Times New Roman"/>
        </w:rPr>
        <w:instrText>π</w:instrText>
      </w:r>
      <w:r>
        <w:rPr>
          <w:rFonts w:hint="eastAsia"/>
        </w:rPr>
        <w:instrText>,12 + 5</w:instrText>
      </w:r>
      <w:r>
        <w:rPr>
          <w:rFonts w:cs="Times New Roman"/>
        </w:rPr>
        <w:instrText>π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0130E1">
        <w:rPr>
          <w:rFonts w:hint="eastAsia"/>
        </w:rP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B6567">
        <w:rPr>
          <w:rFonts w:ascii="微软雅黑" w:eastAsia="微软雅黑" w:hAnsi="微软雅黑" w:hint="eastAsia"/>
        </w:rPr>
        <w:t>㉓</w:t>
      </w:r>
    </w:p>
    <w:p w14:paraId="6CA9AF98" w14:textId="58C2CFDC" w:rsidR="00D62659" w:rsidRDefault="00D62659" w:rsidP="00FB6567">
      <w:r>
        <w:t>通过</w:t>
      </w:r>
      <w:r>
        <w:t>DA</w:t>
      </w:r>
      <w:r>
        <w:t>段的电流为</w:t>
      </w:r>
    </w:p>
    <w:p w14:paraId="44C2533A" w14:textId="787DB18E" w:rsidR="00D62659" w:rsidRDefault="00D62659" w:rsidP="00FB6567">
      <w:pPr>
        <w:ind w:firstLine="420"/>
        <w:jc w:val="right"/>
      </w:pP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tab/>
      </w:r>
      <w:r w:rsidR="00FB6567">
        <w:rPr>
          <w:rFonts w:ascii="微软雅黑" w:eastAsia="微软雅黑" w:hAnsi="微软雅黑" w:hint="eastAsia"/>
        </w:rPr>
        <w:t>㉔</w:t>
      </w:r>
    </w:p>
    <w:p w14:paraId="6DFFBF65" w14:textId="42C1386A" w:rsidR="00D62659" w:rsidRDefault="00D62659" w:rsidP="00395376">
      <w:r>
        <w:t>联立</w:t>
      </w:r>
      <w:r w:rsidR="00E17C80" w:rsidRPr="00E17C80">
        <w:rPr>
          <w:rFonts w:hint="eastAsia"/>
        </w:rPr>
        <w:t>⑩</w:t>
      </w:r>
      <w:r w:rsidR="00E17C80">
        <w:rPr>
          <w:rFonts w:ascii="微软雅黑" w:eastAsia="微软雅黑" w:hAnsi="微软雅黑" w:hint="eastAsia"/>
        </w:rPr>
        <w:t>㉒㉓㉔</w:t>
      </w:r>
      <w:r>
        <w:t>式得</w:t>
      </w:r>
    </w:p>
    <w:p w14:paraId="075E720B" w14:textId="6C1E48ED" w:rsidR="00D62659" w:rsidRDefault="00883C6F" w:rsidP="00FB6567">
      <w:pPr>
        <w:jc w:val="right"/>
      </w:pPr>
      <w:r w:rsidRPr="00883C6F">
        <w:rPr>
          <w:rFonts w:hint="eastAsia"/>
          <w:i/>
          <w:iCs/>
        </w:rPr>
        <w:t>I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60 + 5</w:instrText>
      </w:r>
      <w:r>
        <w:rPr>
          <w:rFonts w:cs="Times New Roman"/>
        </w:rPr>
        <w:instrText>π</w:instrText>
      </w:r>
      <w:r>
        <w:rPr>
          <w:rFonts w:cs="Times New Roman" w:hint="eastAsia"/>
        </w:rPr>
        <w:instrText>,12 + 5</w:instrText>
      </w:r>
      <w:r>
        <w:rPr>
          <w:rFonts w:cs="Times New Roman"/>
        </w:rPr>
        <w:instrText>π</w:instrText>
      </w:r>
      <w:r>
        <w:rPr>
          <w:rFonts w:hint="eastAsia"/>
        </w:rPr>
        <w:instrText>) \F(2</w:instrText>
      </w:r>
      <w:r>
        <w:rPr>
          <w:rFonts w:cs="Times New Roman"/>
        </w:rPr>
        <w:instrText>π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3\R(3),12</w:instrText>
      </w:r>
      <w:r w:rsidRPr="00883C6F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333D59">
        <w:rPr>
          <w:i/>
          <w:iCs/>
        </w:rPr>
        <w:t>a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μ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nI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ω</w:t>
      </w:r>
      <w:r w:rsidRPr="00333D59">
        <w:t>sin</w:t>
      </w:r>
      <w:r w:rsidRPr="00333D59">
        <w:rPr>
          <w:i/>
          <w:iCs/>
        </w:rPr>
        <w:t>ωt</w:t>
      </w:r>
      <w:r w:rsidR="00FB6567">
        <w:tab/>
      </w:r>
      <w:r w:rsidR="00FB6567">
        <w:tab/>
      </w:r>
      <w:r w:rsidR="00FB6567">
        <w:tab/>
      </w:r>
      <w:r w:rsidR="000130E1">
        <w:tab/>
      </w:r>
      <w:r w:rsidR="00FB6567">
        <w:tab/>
      </w:r>
      <w:r w:rsidR="00FB6567">
        <w:tab/>
      </w:r>
      <w:r w:rsidR="00FB6567" w:rsidRPr="00E17C80">
        <w:rPr>
          <w:rFonts w:ascii="微软雅黑" w:eastAsia="微软雅黑" w:hAnsi="微软雅黑" w:cs="微软雅黑" w:hint="eastAsia"/>
        </w:rPr>
        <w:t>㉕</w:t>
      </w:r>
    </w:p>
    <w:p w14:paraId="4D49B649" w14:textId="77777777" w:rsidR="00D62659" w:rsidRDefault="00D62659" w:rsidP="00395376">
      <w:r>
        <w:t>评分标准：本题</w:t>
      </w:r>
      <w:r>
        <w:t>40</w:t>
      </w:r>
      <w:r>
        <w:t>分。</w:t>
      </w:r>
    </w:p>
    <w:p w14:paraId="7AAF6176" w14:textId="62F7C33A" w:rsidR="00E17C80" w:rsidRDefault="00D62659" w:rsidP="00395376">
      <w:r>
        <w:t>第（</w:t>
      </w:r>
      <w:r>
        <w:t>1</w:t>
      </w:r>
      <w:r>
        <w:t>）</w:t>
      </w:r>
      <w:r w:rsidR="00E17C80">
        <w:rPr>
          <w:rFonts w:hint="eastAsia"/>
        </w:rPr>
        <w:t>问</w:t>
      </w:r>
      <w:r>
        <w:t>15</w:t>
      </w:r>
      <w:r>
        <w:t>分，</w:t>
      </w:r>
      <w:r w:rsidR="00E17C80" w:rsidRPr="00E17C80">
        <w:rPr>
          <w:rFonts w:hint="eastAsia"/>
        </w:rPr>
        <w:t>①</w:t>
      </w:r>
      <w:r>
        <w:t>式</w:t>
      </w:r>
      <w:r>
        <w:t>2</w:t>
      </w:r>
      <w:r>
        <w:t>分，</w:t>
      </w:r>
      <w:r w:rsidR="00E17C80" w:rsidRPr="00E17C80">
        <w:rPr>
          <w:rFonts w:hint="eastAsia"/>
        </w:rPr>
        <w:t>②③</w:t>
      </w:r>
      <w:r>
        <w:t>式各</w:t>
      </w:r>
      <w:r>
        <w:t>1</w:t>
      </w:r>
      <w:r>
        <w:t>分，</w:t>
      </w:r>
      <w:r w:rsidR="00E17C80" w:rsidRPr="00E17C80">
        <w:rPr>
          <w:rFonts w:hint="eastAsia"/>
        </w:rPr>
        <w:t>④</w:t>
      </w:r>
      <w:r>
        <w:t>式</w:t>
      </w:r>
      <w:r>
        <w:t>2</w:t>
      </w:r>
      <w:r>
        <w:t>分，</w:t>
      </w:r>
      <w:r w:rsidR="00E17C80" w:rsidRPr="00E17C80">
        <w:rPr>
          <w:rFonts w:hint="eastAsia"/>
        </w:rPr>
        <w:t>⑤⑥</w:t>
      </w:r>
      <w:r>
        <w:t>式各</w:t>
      </w:r>
      <w:r>
        <w:t>1</w:t>
      </w:r>
      <w:r>
        <w:t>分，</w:t>
      </w:r>
      <w:r w:rsidR="00E17C80" w:rsidRPr="00E17C80">
        <w:rPr>
          <w:rFonts w:hint="eastAsia"/>
        </w:rPr>
        <w:t>⑦</w:t>
      </w:r>
      <w:r>
        <w:t>式</w:t>
      </w:r>
      <w:r>
        <w:t>3</w:t>
      </w:r>
      <w:r>
        <w:t>分，</w:t>
      </w:r>
      <w:r w:rsidR="00E17C80" w:rsidRPr="00E17C80">
        <w:rPr>
          <w:rFonts w:hint="eastAsia"/>
        </w:rPr>
        <w:t>⑧⑨</w:t>
      </w:r>
      <w:r>
        <w:t>式各</w:t>
      </w:r>
      <w:r>
        <w:t>1</w:t>
      </w:r>
      <w:r>
        <w:t>分</w:t>
      </w:r>
      <w:r w:rsidR="00E17C80">
        <w:rPr>
          <w:rFonts w:hint="eastAsia"/>
        </w:rPr>
        <w:t>，</w:t>
      </w:r>
      <w:r>
        <w:t xml:space="preserve"> </w:t>
      </w:r>
      <w:r w:rsidR="00E17C80" w:rsidRPr="00E17C80">
        <w:rPr>
          <w:rFonts w:hint="eastAsia"/>
        </w:rPr>
        <w:t>⑩</w:t>
      </w:r>
      <w:r>
        <w:t>式</w:t>
      </w:r>
      <w:r>
        <w:t>2</w:t>
      </w:r>
      <w:r>
        <w:t>分（感应电动势的表达式相差一个正负号不扣分）；</w:t>
      </w:r>
    </w:p>
    <w:p w14:paraId="4FC09200" w14:textId="3606157E" w:rsidR="00E17C80" w:rsidRDefault="00D62659" w:rsidP="00395376">
      <w:r>
        <w:t>第（</w:t>
      </w:r>
      <w:r>
        <w:t>2</w:t>
      </w:r>
      <w:r>
        <w:t>）问</w:t>
      </w:r>
      <w:r>
        <w:t>11</w:t>
      </w:r>
      <w:r>
        <w:t>分，</w:t>
      </w:r>
      <w:r w:rsidR="00E17C80" w:rsidRPr="00E17C80">
        <w:rPr>
          <w:rFonts w:ascii="Cambria Math" w:hAnsi="Cambria Math" w:cs="Cambria Math"/>
        </w:rPr>
        <w:t>⑪</w:t>
      </w:r>
      <w:r>
        <w:t>式</w:t>
      </w:r>
      <w:r>
        <w:t>2</w:t>
      </w:r>
      <w:r>
        <w:t>分，</w:t>
      </w:r>
      <w:r w:rsidR="00E17C80" w:rsidRPr="00E17C80">
        <w:rPr>
          <w:rFonts w:ascii="Cambria Math" w:hAnsi="Cambria Math" w:cs="Cambria Math"/>
        </w:rPr>
        <w:t>⑫</w:t>
      </w:r>
      <w:r>
        <w:t>式</w:t>
      </w:r>
      <w:r>
        <w:t>1</w:t>
      </w:r>
      <w:r>
        <w:t>分，</w:t>
      </w:r>
      <w:r w:rsidR="00E17C80" w:rsidRPr="00E17C80">
        <w:rPr>
          <w:rFonts w:ascii="Cambria Math" w:hAnsi="Cambria Math" w:cs="Cambria Math"/>
        </w:rPr>
        <w:t>⑬⑭</w:t>
      </w:r>
      <w:r>
        <w:t>式各</w:t>
      </w:r>
      <w:r>
        <w:t>2</w:t>
      </w:r>
      <w:r>
        <w:t>分，</w:t>
      </w:r>
      <w:r w:rsidR="00E17C80" w:rsidRPr="00E17C80">
        <w:rPr>
          <w:rFonts w:ascii="Cambria Math" w:hAnsi="Cambria Math" w:cs="Cambria Math"/>
        </w:rPr>
        <w:t>⑮⑯</w:t>
      </w:r>
      <w:r>
        <w:t>式各</w:t>
      </w:r>
      <w:r>
        <w:t>1</w:t>
      </w:r>
      <w:r>
        <w:t>分，</w:t>
      </w:r>
      <w:r w:rsidR="00E17C80" w:rsidRPr="00E17C80">
        <w:rPr>
          <w:rFonts w:ascii="Cambria Math" w:hAnsi="Cambria Math" w:cs="Cambria Math"/>
        </w:rPr>
        <w:t>⑰</w:t>
      </w:r>
      <w:r>
        <w:t>式</w:t>
      </w:r>
      <w:r>
        <w:t>2</w:t>
      </w:r>
      <w:r>
        <w:t>分</w:t>
      </w:r>
      <w:r w:rsidR="00E17C80">
        <w:rPr>
          <w:rFonts w:hint="eastAsia"/>
        </w:rPr>
        <w:t>；</w:t>
      </w:r>
    </w:p>
    <w:p w14:paraId="1FE2E164" w14:textId="087F2141" w:rsidR="00D62659" w:rsidRDefault="00D62659" w:rsidP="00395376">
      <w:r>
        <w:t>第（</w:t>
      </w:r>
      <w:r>
        <w:t>3</w:t>
      </w:r>
      <w:r>
        <w:t>）问</w:t>
      </w:r>
      <w:r>
        <w:t>14</w:t>
      </w:r>
      <w:r>
        <w:t>分，</w:t>
      </w:r>
      <w:r w:rsidR="00E17C80" w:rsidRPr="00E17C80">
        <w:rPr>
          <w:rFonts w:ascii="Cambria Math" w:hAnsi="Cambria Math" w:cs="Cambria Math"/>
        </w:rPr>
        <w:t>⑱</w:t>
      </w:r>
      <w:r>
        <w:t>式</w:t>
      </w:r>
      <w:r>
        <w:t>2</w:t>
      </w:r>
      <w:r>
        <w:t>分，</w:t>
      </w:r>
      <w:r w:rsidR="00E17C80" w:rsidRPr="00E17C80">
        <w:rPr>
          <w:rFonts w:ascii="Cambria Math" w:hAnsi="Cambria Math" w:cs="Cambria Math"/>
        </w:rPr>
        <w:t>⑲</w:t>
      </w:r>
      <w:r>
        <w:t>式</w:t>
      </w:r>
      <w:r>
        <w:t>1</w:t>
      </w:r>
      <w:r>
        <w:t>分，</w:t>
      </w:r>
      <w:r w:rsidR="00E17C80" w:rsidRPr="00E17C80">
        <w:rPr>
          <w:rFonts w:ascii="Cambria Math" w:hAnsi="Cambria Math" w:cs="Cambria Math"/>
        </w:rPr>
        <w:t>⑳</w:t>
      </w:r>
      <w:r w:rsidR="00E17C80">
        <w:rPr>
          <w:rFonts w:ascii="微软雅黑" w:eastAsia="微软雅黑" w:hAnsi="微软雅黑" w:hint="eastAsia"/>
        </w:rPr>
        <w:t>㉑</w:t>
      </w:r>
      <w:r>
        <w:t>式各</w:t>
      </w:r>
      <w:r>
        <w:t>3</w:t>
      </w:r>
      <w:r>
        <w:t>分，</w:t>
      </w:r>
      <w:r w:rsidR="00E17C80">
        <w:rPr>
          <w:rFonts w:ascii="微软雅黑" w:eastAsia="微软雅黑" w:hAnsi="微软雅黑" w:hint="eastAsia"/>
        </w:rPr>
        <w:t>㉒㉓㉔</w:t>
      </w:r>
      <w:r>
        <w:t>式各</w:t>
      </w:r>
      <w:r>
        <w:t>1</w:t>
      </w:r>
      <w:r>
        <w:t>分，</w:t>
      </w:r>
      <w:r w:rsidR="00E17C80" w:rsidRPr="00E17C80">
        <w:rPr>
          <w:rFonts w:ascii="微软雅黑" w:eastAsia="微软雅黑" w:hAnsi="微软雅黑" w:cs="微软雅黑" w:hint="eastAsia"/>
        </w:rPr>
        <w:t>㉕</w:t>
      </w:r>
      <w:r>
        <w:t>式各</w:t>
      </w:r>
      <w:r>
        <w:t>2</w:t>
      </w:r>
      <w:r>
        <w:t>分。</w:t>
      </w:r>
    </w:p>
    <w:p w14:paraId="2099C5BA" w14:textId="77777777" w:rsidR="00395376" w:rsidRDefault="00395376" w:rsidP="00395376"/>
    <w:p w14:paraId="51E84EA3" w14:textId="0DC94845" w:rsidR="00395376" w:rsidRDefault="00395376" w:rsidP="00395376">
      <w:r>
        <w:t>1</w:t>
      </w:r>
      <w:r>
        <w:rPr>
          <w:rFonts w:hint="eastAsia"/>
        </w:rPr>
        <w:t>6</w:t>
      </w:r>
      <w:r>
        <w:rPr>
          <w:rFonts w:hint="eastAsia"/>
        </w:rPr>
        <w:t>．</w:t>
      </w:r>
    </w:p>
    <w:p w14:paraId="5DED8F1F" w14:textId="25F4CB8E" w:rsidR="00D62659" w:rsidRDefault="00D62659" w:rsidP="00395376">
      <w:r>
        <w:lastRenderedPageBreak/>
        <w:t>（</w:t>
      </w:r>
      <w:r>
        <w:t>1</w:t>
      </w:r>
      <w:r>
        <w:t>）设行星质量为</w:t>
      </w:r>
      <w:r w:rsidR="009F57B3" w:rsidRPr="009F57B3">
        <w:rPr>
          <w:rFonts w:hint="eastAsia"/>
          <w:i/>
          <w:iCs/>
        </w:rPr>
        <w:t>M</w:t>
      </w:r>
      <w:r>
        <w:t>，卫星轨道半径为</w:t>
      </w:r>
      <w:r w:rsidR="009F57B3" w:rsidRPr="009F57B3">
        <w:rPr>
          <w:rFonts w:hint="eastAsia"/>
          <w:i/>
          <w:iCs/>
        </w:rPr>
        <w:t>r</w:t>
      </w:r>
      <w:r>
        <w:t>，卫星离行星表面的高度为</w:t>
      </w:r>
      <w:r w:rsidRPr="009F57B3">
        <w:rPr>
          <w:i/>
          <w:iCs/>
        </w:rPr>
        <w:t>h</w:t>
      </w:r>
      <w:r>
        <w:t>，卫星在分裂前的速率为</w:t>
      </w:r>
      <w:r w:rsidR="009F57B3" w:rsidRPr="009F57B3">
        <w:rPr>
          <w:rFonts w:ascii="Book Antiqua" w:hAnsi="Book Antiqua"/>
          <w:i/>
          <w:iCs/>
        </w:rPr>
        <w:t>v</w:t>
      </w:r>
      <w:r w:rsidR="009F57B3">
        <w:rPr>
          <w:rFonts w:hint="eastAsia"/>
          <w:vertAlign w:val="subscript"/>
        </w:rPr>
        <w:t>A</w:t>
      </w:r>
      <w:r>
        <w:t>。根据万有引力定律和牛顿第二定律，有</w:t>
      </w:r>
    </w:p>
    <w:p w14:paraId="7D987146" w14:textId="07CAE464" w:rsidR="00D62659" w:rsidRDefault="00D62659" w:rsidP="000130E1">
      <w:pPr>
        <w:jc w:val="right"/>
      </w:pPr>
      <m:oMath>
        <m:r>
          <w:rPr>
            <w:rFonts w:ascii="Cambria Math" w:hAnsi="Cambria Math"/>
          </w:rPr>
          <m:t>G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m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r</m:t>
        </m:r>
      </m:oMath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 w:rsidRPr="009F57B3">
        <w:rPr>
          <w:rFonts w:hint="eastAsia"/>
        </w:rPr>
        <w:t>①</w:t>
      </w:r>
    </w:p>
    <w:p w14:paraId="5C3E828A" w14:textId="0DA88F45" w:rsidR="00D62659" w:rsidRDefault="00D62659" w:rsidP="00395376">
      <w:r>
        <w:t>对行星表面质量为</w:t>
      </w:r>
      <w:r w:rsidR="009F57B3" w:rsidRPr="009F57B3">
        <w:rPr>
          <w:rFonts w:hint="eastAsia"/>
          <w:i/>
          <w:iCs/>
        </w:rPr>
        <w:t>m</w:t>
      </w:r>
      <w:r w:rsidR="000130E1" w:rsidRPr="000130E1">
        <w:rPr>
          <w:rFonts w:cs="Times New Roman"/>
        </w:rPr>
        <w:t>ʹ</w:t>
      </w:r>
      <w:r>
        <w:t>的物体，根据万有引力定律有</w:t>
      </w:r>
    </w:p>
    <w:p w14:paraId="6522C890" w14:textId="0676A52B" w:rsidR="00D62659" w:rsidRDefault="00D62659" w:rsidP="000130E1">
      <w:pPr>
        <w:jc w:val="right"/>
      </w:pPr>
      <m:oMath>
        <m:r>
          <w:rPr>
            <w:rFonts w:ascii="Cambria Math" w:hAnsi="Cambria Math"/>
          </w:rPr>
          <m:t>G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 w:rsidRPr="009F57B3">
        <w:rPr>
          <w:rFonts w:hint="eastAsia"/>
        </w:rPr>
        <w:t>②</w:t>
      </w:r>
    </w:p>
    <w:p w14:paraId="027533C1" w14:textId="77777777" w:rsidR="00D62659" w:rsidRDefault="00D62659" w:rsidP="00395376">
      <w:r>
        <w:t>根据圆周运动线速度和角速度关系有</w:t>
      </w:r>
    </w:p>
    <w:p w14:paraId="654F14C1" w14:textId="4A939A32" w:rsidR="00D62659" w:rsidRDefault="00000000" w:rsidP="000130E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r</m:t>
        </m:r>
      </m:oMath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 w:rsidRPr="009F57B3">
        <w:rPr>
          <w:rFonts w:hint="eastAsia"/>
        </w:rPr>
        <w:t>③</w:t>
      </w:r>
    </w:p>
    <w:p w14:paraId="25DC1F50" w14:textId="77777777" w:rsidR="00D62659" w:rsidRDefault="00D62659" w:rsidP="00395376">
      <w:r>
        <w:t>由几何关系得</w:t>
      </w:r>
    </w:p>
    <w:p w14:paraId="08A9F976" w14:textId="5010D9E5" w:rsidR="00D62659" w:rsidRDefault="00D62659" w:rsidP="000130E1">
      <w:pPr>
        <w:jc w:val="right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h</m:t>
        </m:r>
      </m:oMath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 w:rsidRPr="009F57B3">
        <w:rPr>
          <w:rFonts w:hint="eastAsia"/>
        </w:rPr>
        <w:t>④</w:t>
      </w:r>
    </w:p>
    <w:p w14:paraId="7BD3DC96" w14:textId="692B085A" w:rsidR="00D62659" w:rsidRDefault="00D62659" w:rsidP="00395376">
      <w:r>
        <w:t>联立</w:t>
      </w:r>
      <w:r w:rsidR="009F57B3" w:rsidRPr="009F57B3">
        <w:rPr>
          <w:rFonts w:hint="eastAsia"/>
        </w:rPr>
        <w:t>①②③④</w:t>
      </w:r>
      <w:r>
        <w:t>式，可得</w:t>
      </w:r>
    </w:p>
    <w:p w14:paraId="71F3C256" w14:textId="757556CD" w:rsidR="000130E1" w:rsidRPr="000130E1" w:rsidRDefault="000130E1" w:rsidP="000130E1">
      <w:pPr>
        <w:jc w:val="right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3</m:t>
            </m:r>
          </m:sup>
        </m:sSup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F57B3">
        <w:rPr>
          <w:rFonts w:hint="eastAsia"/>
        </w:rPr>
        <w:t>⑤</w:t>
      </w:r>
    </w:p>
    <w:p w14:paraId="5A955490" w14:textId="7DEA64B2" w:rsidR="000130E1" w:rsidRPr="000130E1" w:rsidRDefault="000130E1" w:rsidP="000130E1">
      <w:pPr>
        <w:jc w:val="right"/>
      </w:pPr>
      <m:oMath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R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F57B3">
        <w:rPr>
          <w:rFonts w:hint="eastAsia"/>
        </w:rPr>
        <w:t>⑥</w:t>
      </w:r>
    </w:p>
    <w:p w14:paraId="5B650D52" w14:textId="7DF8F91D" w:rsidR="000130E1" w:rsidRDefault="00000000" w:rsidP="000130E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3</m:t>
            </m:r>
          </m:sup>
        </m:sSup>
      </m:oMath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 w:rsidRPr="009F57B3">
        <w:rPr>
          <w:rFonts w:hint="eastAsia"/>
        </w:rPr>
        <w:t>⑦</w:t>
      </w:r>
    </w:p>
    <w:p w14:paraId="45F31E83" w14:textId="77777777" w:rsidR="00D62659" w:rsidRDefault="00D62659" w:rsidP="00395376">
      <w:r>
        <w:t>代入题给数据得</w:t>
      </w:r>
    </w:p>
    <w:p w14:paraId="179A3D56" w14:textId="08383579" w:rsidR="005B6B1A" w:rsidRDefault="005B6B1A" w:rsidP="005B6B1A">
      <w:pPr>
        <w:jc w:val="right"/>
      </w:pPr>
      <w:r w:rsidRPr="005B6B1A">
        <w:rPr>
          <w:i/>
          <w:iCs/>
        </w:rPr>
        <w:t>h</w:t>
      </w:r>
      <w:r>
        <w:rPr>
          <w:rFonts w:hint="eastAsia"/>
        </w:rPr>
        <w:t xml:space="preserve"> </w:t>
      </w:r>
      <w:r w:rsidRPr="005B6B1A">
        <w:t>=</w:t>
      </w:r>
      <w:r>
        <w:rPr>
          <w:rFonts w:hint="eastAsia"/>
        </w:rPr>
        <w:t xml:space="preserve"> </w:t>
      </w:r>
      <w:r w:rsidRPr="005B6B1A">
        <w:t>8.00</w:t>
      </w:r>
      <w:r w:rsidRPr="005B6B1A">
        <w:rPr>
          <w:rFonts w:asciiTheme="majorBidi" w:hAnsiTheme="majorBidi" w:cstheme="majorBidi"/>
        </w:rPr>
        <w:t>×</w:t>
      </w:r>
      <w:r w:rsidRPr="005B6B1A">
        <w:t>10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 xml:space="preserve"> </w:t>
      </w:r>
      <w:r w:rsidRPr="005B6B1A">
        <w:t>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130E1">
        <w:rPr>
          <w:rFonts w:hint="eastAsia"/>
        </w:rPr>
        <w:t>⑧</w:t>
      </w:r>
    </w:p>
    <w:p w14:paraId="2466BA6E" w14:textId="2B4EBCEB" w:rsidR="005B6B1A" w:rsidRDefault="005B6B1A" w:rsidP="005B6B1A">
      <w:pPr>
        <w:jc w:val="right"/>
      </w:pPr>
      <w:r w:rsidRPr="005B6B1A">
        <w:rPr>
          <w:rFonts w:ascii="Book Antiqua" w:hAnsi="Book Antiqua"/>
          <w:i/>
          <w:iCs/>
        </w:rPr>
        <w:t>v</w:t>
      </w:r>
      <w:r w:rsidRPr="005B6B1A">
        <w:rPr>
          <w:rFonts w:hint="eastAsia"/>
          <w:vertAlign w:val="subscript"/>
        </w:rPr>
        <w:t>A</w:t>
      </w:r>
      <w:r>
        <w:rPr>
          <w:rFonts w:hint="eastAsia"/>
        </w:rPr>
        <w:t xml:space="preserve"> </w:t>
      </w:r>
      <w:r w:rsidRPr="005B6B1A">
        <w:t>=</w:t>
      </w:r>
      <w:r>
        <w:rPr>
          <w:rFonts w:hint="eastAsia"/>
        </w:rPr>
        <w:t xml:space="preserve"> 6</w:t>
      </w:r>
      <w:r w:rsidRPr="005B6B1A">
        <w:t>.0</w:t>
      </w:r>
      <w:r>
        <w:rPr>
          <w:rFonts w:hint="eastAsia"/>
        </w:rPr>
        <w:t>8</w:t>
      </w:r>
      <w:r w:rsidRPr="005B6B1A">
        <w:rPr>
          <w:rFonts w:asciiTheme="majorBidi" w:hAnsiTheme="majorBidi" w:cstheme="majorBidi"/>
        </w:rPr>
        <w:t>×</w:t>
      </w:r>
      <w:r w:rsidRPr="005B6B1A"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</w:t>
      </w:r>
      <w:r w:rsidRPr="005B6B1A">
        <w:t>m</w:t>
      </w:r>
      <w:r>
        <w:rPr>
          <w:rFonts w:hint="eastAsia"/>
        </w:rPr>
        <w:t>/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130E1">
        <w:rPr>
          <w:rFonts w:hint="eastAsia"/>
        </w:rPr>
        <w:t>⑨</w:t>
      </w:r>
    </w:p>
    <w:p w14:paraId="32A6E8A6" w14:textId="047336ED" w:rsidR="00D62659" w:rsidRDefault="00D62659" w:rsidP="00395376">
      <w:r>
        <w:t>（</w:t>
      </w:r>
      <w:r>
        <w:t>2</w:t>
      </w:r>
      <w:r>
        <w:t>）设卫星分裂后</w:t>
      </w:r>
      <w:r>
        <w:t>P</w:t>
      </w:r>
      <w:r>
        <w:t>、</w:t>
      </w:r>
      <w:r>
        <w:t>Q</w:t>
      </w:r>
      <w:r>
        <w:t>的速度分别为</w:t>
      </w:r>
      <w:r w:rsidR="000130E1" w:rsidRPr="000130E1">
        <w:rPr>
          <w:rFonts w:ascii="Book Antiqua" w:hAnsi="Book Antiqua"/>
          <w:i/>
          <w:iCs/>
        </w:rPr>
        <w:t>v</w:t>
      </w:r>
      <w:r w:rsidR="000130E1">
        <w:rPr>
          <w:rFonts w:hint="eastAsia"/>
          <w:vertAlign w:val="subscript"/>
        </w:rPr>
        <w:t>1</w:t>
      </w:r>
      <w:r>
        <w:t>、</w:t>
      </w:r>
      <w:r w:rsidR="000130E1" w:rsidRPr="000130E1">
        <w:rPr>
          <w:rFonts w:ascii="Book Antiqua" w:hAnsi="Book Antiqua"/>
          <w:i/>
          <w:iCs/>
        </w:rPr>
        <w:t>v</w:t>
      </w:r>
      <w:r w:rsidR="000130E1">
        <w:rPr>
          <w:rFonts w:hint="eastAsia"/>
          <w:vertAlign w:val="subscript"/>
        </w:rPr>
        <w:t>2</w:t>
      </w:r>
      <w:r>
        <w:t>，</w:t>
      </w:r>
      <w:r>
        <w:t>P</w:t>
      </w:r>
      <w:r>
        <w:t>、</w:t>
      </w:r>
      <w:r>
        <w:t>Q</w:t>
      </w:r>
      <w:r>
        <w:t>的质量分别为</w:t>
      </w:r>
      <w:r w:rsidR="000130E1" w:rsidRPr="000130E1">
        <w:rPr>
          <w:rFonts w:hint="eastAsia"/>
          <w:i/>
          <w:iCs/>
        </w:rPr>
        <w:t>m</w:t>
      </w:r>
      <w:r w:rsidR="000130E1">
        <w:rPr>
          <w:rFonts w:hint="eastAsia"/>
          <w:vertAlign w:val="subscript"/>
        </w:rPr>
        <w:t>1</w:t>
      </w:r>
      <w:r>
        <w:t>、</w:t>
      </w:r>
      <w:r w:rsidR="000130E1" w:rsidRPr="000130E1">
        <w:rPr>
          <w:rFonts w:hint="eastAsia"/>
          <w:i/>
          <w:iCs/>
        </w:rPr>
        <w:t>m</w:t>
      </w:r>
      <w:r w:rsidR="000130E1">
        <w:rPr>
          <w:rFonts w:hint="eastAsia"/>
          <w:vertAlign w:val="subscript"/>
        </w:rPr>
        <w:t>2</w:t>
      </w:r>
      <w:r>
        <w:t>，按题意，有</w:t>
      </w:r>
    </w:p>
    <w:p w14:paraId="261929BD" w14:textId="1DD94EBA" w:rsidR="00D62659" w:rsidRDefault="00000000" w:rsidP="000130E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 w:rsidRPr="000130E1">
        <w:rPr>
          <w:rFonts w:hint="eastAsia"/>
        </w:rPr>
        <w:t>⑩</w:t>
      </w:r>
    </w:p>
    <w:p w14:paraId="2E62FCAC" w14:textId="5A41685F" w:rsidR="00D62659" w:rsidRDefault="00000000" w:rsidP="000130E1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u</m:t>
        </m:r>
      </m:oMath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 w:rsidRPr="00E17C80">
        <w:rPr>
          <w:rFonts w:ascii="Cambria Math" w:hAnsi="Cambria Math" w:cs="Cambria Math"/>
        </w:rPr>
        <w:t>⑪</w:t>
      </w:r>
    </w:p>
    <w:p w14:paraId="26841120" w14:textId="77777777" w:rsidR="00D62659" w:rsidRDefault="00D62659" w:rsidP="00395376">
      <w:r>
        <w:t>由于卫星分裂时间极短，故分裂前后动量守恒</w:t>
      </w:r>
    </w:p>
    <w:p w14:paraId="3391CCC5" w14:textId="799280BD" w:rsidR="00D62659" w:rsidRDefault="00D62659" w:rsidP="000130E1">
      <w:pPr>
        <w:jc w:val="right"/>
      </w:pPr>
      <m:oMath>
        <m: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 w:rsidRPr="00E17C80">
        <w:rPr>
          <w:rFonts w:ascii="Cambria Math" w:hAnsi="Cambria Math" w:cs="Cambria Math"/>
        </w:rPr>
        <w:t>⑫</w:t>
      </w:r>
    </w:p>
    <w:p w14:paraId="7B697ABA" w14:textId="224045A2" w:rsidR="00D62659" w:rsidRDefault="00D62659" w:rsidP="000130E1">
      <w:r>
        <w:t>设</w:t>
      </w:r>
      <w:r>
        <w:t>Q</w:t>
      </w:r>
      <w:r>
        <w:t>运动到</w:t>
      </w:r>
      <w:r>
        <w:t>B</w:t>
      </w:r>
      <w:r>
        <w:t>点时的速率为</w:t>
      </w:r>
      <w:r w:rsidR="000130E1" w:rsidRPr="000130E1">
        <w:rPr>
          <w:rFonts w:ascii="Book Antiqua" w:hAnsi="Book Antiqua"/>
          <w:i/>
          <w:iCs/>
        </w:rPr>
        <w:t>v</w:t>
      </w:r>
      <w:r w:rsidR="000130E1">
        <w:rPr>
          <w:rFonts w:hint="eastAsia"/>
          <w:vertAlign w:val="subscript"/>
        </w:rPr>
        <w:t>B</w:t>
      </w:r>
      <w:r>
        <w:t>。由于</w:t>
      </w:r>
      <w:r>
        <w:t>Q</w:t>
      </w:r>
      <w:r>
        <w:t>从</w:t>
      </w:r>
      <w:r>
        <w:t>A</w:t>
      </w:r>
      <w:r>
        <w:t>运动到</w:t>
      </w:r>
      <w:r>
        <w:t>B</w:t>
      </w:r>
      <w:r>
        <w:t>的过程中角动量守恒，机械能守恒，有</w:t>
      </w:r>
    </w:p>
    <w:p w14:paraId="52209AED" w14:textId="73F6DA71" w:rsidR="000130E1" w:rsidRDefault="00A31CEC" w:rsidP="00A31CEC">
      <w:pPr>
        <w:jc w:val="right"/>
      </w:pPr>
      <w:r w:rsidRPr="00A31CEC">
        <w:rPr>
          <w:i/>
          <w:iCs/>
        </w:rPr>
        <w:t>m</w:t>
      </w:r>
      <w:r w:rsidR="000130E1">
        <w:rPr>
          <w:rFonts w:hint="eastAsia"/>
          <w:vertAlign w:val="subscript"/>
        </w:rPr>
        <w:t>2</w:t>
      </w:r>
      <w:r w:rsidR="000130E1" w:rsidRPr="00A31CEC">
        <w:rPr>
          <w:rFonts w:ascii="Book Antiqua" w:hAnsi="Book Antiqua"/>
          <w:i/>
          <w:iCs/>
        </w:rPr>
        <w:t>v</w:t>
      </w:r>
      <w:r w:rsidR="000130E1">
        <w:rPr>
          <w:rFonts w:hint="eastAsia"/>
          <w:vertAlign w:val="subscript"/>
        </w:rPr>
        <w:t>2</w:t>
      </w:r>
      <w:r w:rsidR="000130E1" w:rsidRPr="00A31CEC">
        <w:rPr>
          <w:i/>
          <w:iCs/>
        </w:rPr>
        <w:t>r</w:t>
      </w:r>
      <w:r w:rsidR="000130E1">
        <w:rPr>
          <w:rFonts w:hint="eastAsia"/>
        </w:rPr>
        <w:t xml:space="preserve"> = </w:t>
      </w:r>
      <w:r w:rsidR="000130E1" w:rsidRPr="00A31CEC">
        <w:rPr>
          <w:rFonts w:hint="eastAsia"/>
          <w:i/>
          <w:iCs/>
        </w:rPr>
        <w:t>m</w:t>
      </w:r>
      <w:r w:rsidR="000130E1">
        <w:rPr>
          <w:rFonts w:hint="eastAsia"/>
          <w:vertAlign w:val="subscript"/>
        </w:rPr>
        <w:t>2</w:t>
      </w:r>
      <w:r w:rsidR="000130E1" w:rsidRPr="00A31CEC">
        <w:rPr>
          <w:rFonts w:ascii="Book Antiqua" w:hAnsi="Book Antiqua"/>
          <w:i/>
          <w:iCs/>
        </w:rPr>
        <w:t>v</w:t>
      </w:r>
      <w:r w:rsidR="000130E1">
        <w:rPr>
          <w:rFonts w:hint="eastAsia"/>
          <w:vertAlign w:val="subscript"/>
        </w:rPr>
        <w:t>B</w:t>
      </w:r>
      <w:r w:rsidR="000130E1" w:rsidRPr="00A31CEC">
        <w:rPr>
          <w:rFonts w:hint="eastAsia"/>
          <w:i/>
          <w:iCs/>
        </w:rPr>
        <w:t>R</w:t>
      </w:r>
      <w:r w:rsidR="000130E1">
        <w:tab/>
      </w:r>
      <w:r w:rsidR="000130E1">
        <w:tab/>
      </w:r>
      <w:r w:rsidR="000130E1">
        <w:tab/>
      </w:r>
      <w:r w:rsidR="000130E1">
        <w:tab/>
      </w:r>
      <w:r w:rsidR="000130E1">
        <w:tab/>
      </w:r>
      <w:r>
        <w:tab/>
      </w:r>
      <w:r>
        <w:tab/>
      </w:r>
      <w:r>
        <w:tab/>
      </w:r>
      <w:r>
        <w:tab/>
      </w:r>
      <w:r>
        <w:tab/>
      </w:r>
      <w:r w:rsidRPr="00E17C80">
        <w:rPr>
          <w:rFonts w:ascii="Cambria Math" w:hAnsi="Cambria Math" w:cs="Cambria Math"/>
        </w:rPr>
        <w:t>⑬</w:t>
      </w:r>
    </w:p>
    <w:p w14:paraId="14031C76" w14:textId="49D4E5EE" w:rsidR="000130E1" w:rsidRDefault="000130E1" w:rsidP="00A31CEC">
      <w:pPr>
        <w:jc w:val="right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0130E1">
        <w:rPr>
          <w:rFonts w:hint="eastAsia"/>
          <w:i/>
          <w:iCs/>
        </w:rPr>
        <w:t>m</w:t>
      </w:r>
      <w:r>
        <w:rPr>
          <w:rFonts w:hint="eastAsia"/>
          <w:vertAlign w:val="subscript"/>
        </w:rPr>
        <w:t>2</w:t>
      </w:r>
      <w:r w:rsidRPr="00A31CEC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 w:rsidR="00A31CEC">
        <w:rPr>
          <w:rFonts w:cs="Times New Roman"/>
        </w:rPr>
        <w:t>–</w:t>
      </w:r>
      <w:r>
        <w:rPr>
          <w:rFonts w:hint="eastAsia"/>
        </w:rPr>
        <w:t xml:space="preserve"> </w:t>
      </w:r>
      <w:r w:rsidRPr="00A31CEC">
        <w:rPr>
          <w:rFonts w:hint="eastAsia"/>
          <w:i/>
          <w:iCs/>
        </w:rPr>
        <w:t>G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A31CEC">
        <w:rPr>
          <w:rFonts w:hint="eastAsia"/>
          <w:i/>
          <w:iCs/>
        </w:rPr>
        <w:instrText>Mm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</w:instrText>
      </w:r>
      <w:r w:rsidRPr="00A31CEC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="00A31CEC">
        <w:rPr>
          <w:rFonts w:hint="eastAsia"/>
        </w:rPr>
        <w:t xml:space="preserve">= </w:t>
      </w:r>
      <w:r w:rsidR="00A31CEC">
        <w:fldChar w:fldCharType="begin"/>
      </w:r>
      <w:r w:rsidR="00A31CEC">
        <w:instrText xml:space="preserve"> </w:instrText>
      </w:r>
      <w:r w:rsidR="00A31CEC">
        <w:rPr>
          <w:rFonts w:hint="eastAsia"/>
        </w:rPr>
        <w:instrText>EQ \F(1,2)</w:instrText>
      </w:r>
      <w:r w:rsidR="00A31CEC">
        <w:instrText xml:space="preserve"> </w:instrText>
      </w:r>
      <w:r w:rsidR="00A31CEC">
        <w:fldChar w:fldCharType="separate"/>
      </w:r>
      <w:r w:rsidR="00A31CEC">
        <w:fldChar w:fldCharType="end"/>
      </w:r>
      <w:r w:rsidR="00A31CEC" w:rsidRPr="000130E1">
        <w:rPr>
          <w:rFonts w:hint="eastAsia"/>
          <w:i/>
          <w:iCs/>
        </w:rPr>
        <w:t>m</w:t>
      </w:r>
      <w:r w:rsidR="00A31CEC">
        <w:rPr>
          <w:rFonts w:hint="eastAsia"/>
          <w:vertAlign w:val="subscript"/>
        </w:rPr>
        <w:t>2</w:t>
      </w:r>
      <w:r w:rsidR="00A31CEC" w:rsidRPr="00A31CEC">
        <w:rPr>
          <w:rFonts w:ascii="Book Antiqua" w:hAnsi="Book Antiqua"/>
          <w:i/>
          <w:iCs/>
        </w:rPr>
        <w:t>v</w:t>
      </w:r>
      <w:r w:rsidR="00A31CEC">
        <w:rPr>
          <w:rFonts w:hint="eastAsia"/>
          <w:vertAlign w:val="subscript"/>
        </w:rPr>
        <w:t>B</w:t>
      </w:r>
      <w:r w:rsidR="00A31CEC">
        <w:rPr>
          <w:rFonts w:hint="eastAsia"/>
          <w:vertAlign w:val="superscript"/>
        </w:rPr>
        <w:t>2</w:t>
      </w:r>
      <w:r w:rsidR="00A31CEC">
        <w:rPr>
          <w:rFonts w:hint="eastAsia"/>
        </w:rPr>
        <w:t xml:space="preserve"> </w:t>
      </w:r>
      <w:r w:rsidR="00A31CEC">
        <w:rPr>
          <w:rFonts w:cs="Times New Roman"/>
        </w:rPr>
        <w:t>–</w:t>
      </w:r>
      <w:r w:rsidR="00A31CEC">
        <w:rPr>
          <w:rFonts w:hint="eastAsia"/>
        </w:rPr>
        <w:t xml:space="preserve"> </w:t>
      </w:r>
      <w:r w:rsidR="00A31CEC" w:rsidRPr="00A31CEC">
        <w:rPr>
          <w:rFonts w:hint="eastAsia"/>
          <w:i/>
          <w:iCs/>
        </w:rPr>
        <w:t>G</w:t>
      </w:r>
      <w:r w:rsidR="00A31CEC">
        <w:fldChar w:fldCharType="begin"/>
      </w:r>
      <w:r w:rsidR="00A31CEC">
        <w:instrText xml:space="preserve"> </w:instrText>
      </w:r>
      <w:r w:rsidR="00A31CEC">
        <w:rPr>
          <w:rFonts w:hint="eastAsia"/>
        </w:rPr>
        <w:instrText>EQ \F(</w:instrText>
      </w:r>
      <w:r w:rsidR="00A31CEC" w:rsidRPr="00A31CEC">
        <w:rPr>
          <w:rFonts w:hint="eastAsia"/>
          <w:i/>
          <w:iCs/>
        </w:rPr>
        <w:instrText>Mm</w:instrText>
      </w:r>
      <w:r w:rsidR="00A31CEC">
        <w:rPr>
          <w:rFonts w:hint="eastAsia"/>
          <w:vertAlign w:val="subscript"/>
        </w:rPr>
        <w:instrText>2</w:instrText>
      </w:r>
      <w:r w:rsidR="00A31CEC">
        <w:rPr>
          <w:rFonts w:hint="eastAsia"/>
        </w:rPr>
        <w:instrText>,</w:instrText>
      </w:r>
      <w:r w:rsidR="00A31CEC">
        <w:rPr>
          <w:rFonts w:hint="eastAsia"/>
          <w:i/>
          <w:iCs/>
        </w:rPr>
        <w:instrText>R</w:instrText>
      </w:r>
      <w:r w:rsidR="00A31CEC">
        <w:rPr>
          <w:rFonts w:hint="eastAsia"/>
        </w:rPr>
        <w:instrText>)</w:instrText>
      </w:r>
      <w:r w:rsidR="00A31CEC">
        <w:instrText xml:space="preserve"> </w:instrText>
      </w:r>
      <w:r w:rsidR="00A31CEC">
        <w:fldChar w:fldCharType="separate"/>
      </w:r>
      <w:r w:rsidR="00A31CEC">
        <w:fldChar w:fldCharType="end"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 w:rsidRPr="00E17C80">
        <w:rPr>
          <w:rFonts w:ascii="Cambria Math" w:hAnsi="Cambria Math" w:cs="Cambria Math"/>
        </w:rPr>
        <w:t>⑭</w:t>
      </w:r>
      <w:r>
        <w:fldChar w:fldCharType="begin"/>
      </w:r>
      <w:r>
        <w:instrText xml:space="preserve"> </w:instrText>
      </w:r>
      <w:r>
        <w:rPr>
          <w:rFonts w:hint="eastAsia"/>
        </w:rPr>
        <w:instrText>EQ\F(1,2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55E08097" w14:textId="3DF545C8" w:rsidR="00D62659" w:rsidRDefault="00D62659" w:rsidP="00395376">
      <w:r>
        <w:t>联立</w:t>
      </w:r>
      <w:r w:rsidR="00A31CEC" w:rsidRPr="00E17C80">
        <w:rPr>
          <w:rFonts w:hint="eastAsia"/>
        </w:rPr>
        <w:t>⑩</w:t>
      </w:r>
      <w:r w:rsidR="00A31CEC" w:rsidRPr="00E17C80">
        <w:rPr>
          <w:rFonts w:ascii="Cambria Math" w:hAnsi="Cambria Math" w:cs="Cambria Math"/>
        </w:rPr>
        <w:t>⑪⑫⑬⑭</w:t>
      </w:r>
      <w:r>
        <w:t>式并略去不合题意的解得</w:t>
      </w:r>
    </w:p>
    <w:p w14:paraId="20B1F2AE" w14:textId="078B5F0B" w:rsidR="00D62659" w:rsidRDefault="00000000" w:rsidP="00A31CEC">
      <w:pPr>
        <w:jc w:val="right"/>
        <w:rPr>
          <w:rFonts w:ascii="Cambria Math" w:hAnsi="Cambria Math" w:cs="Cambria Math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u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GmM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d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u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GmMR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d>
                  </m:den>
                </m:f>
              </m:e>
            </m:rad>
          </m:e>
        </m:d>
        <m:r>
          <w:rPr>
            <w:rFonts w:ascii="Cambria Math" w:hAnsi="Cambria Math"/>
          </w:rPr>
          <m:t> </m:t>
        </m:r>
      </m:oMath>
      <w:r w:rsidR="00A31CEC">
        <w:tab/>
      </w:r>
      <w:r w:rsidR="00A31CEC">
        <w:tab/>
      </w:r>
      <w:r w:rsidR="00A31CEC">
        <w:tab/>
      </w:r>
      <w:r w:rsidR="00A31CEC" w:rsidRPr="00E17C80">
        <w:rPr>
          <w:rFonts w:ascii="Cambria Math" w:hAnsi="Cambria Math" w:cs="Cambria Math"/>
        </w:rPr>
        <w:t>⑮</w:t>
      </w:r>
    </w:p>
    <w:p w14:paraId="3FDE8193" w14:textId="3BDF1094" w:rsidR="00A31CEC" w:rsidRDefault="00000000" w:rsidP="00A31CEC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GmMR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</m:e>
                </m:d>
              </m:den>
            </m:f>
          </m:e>
        </m:rad>
        <m:r>
          <w:rPr>
            <w:rFonts w:ascii="Cambria Math" w:hAnsi="Cambria Math"/>
          </w:rPr>
          <m:t>+u</m:t>
        </m:r>
      </m:oMath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 w:rsidRPr="00E17C80">
        <w:rPr>
          <w:rFonts w:ascii="Cambria Math" w:hAnsi="Cambria Math" w:cs="Cambria Math"/>
        </w:rPr>
        <w:t>⑯</w:t>
      </w:r>
    </w:p>
    <w:p w14:paraId="2BADA6A3" w14:textId="77777777" w:rsidR="00A31CEC" w:rsidRDefault="00A31CEC" w:rsidP="00A31CEC">
      <w:pPr>
        <w:jc w:val="right"/>
      </w:pPr>
    </w:p>
    <w:p w14:paraId="1E360AD9" w14:textId="462E8313" w:rsidR="00A31CEC" w:rsidRDefault="00000000" w:rsidP="00A31CEC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GmMR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</m:e>
                </m:d>
              </m:den>
            </m:f>
          </m:e>
        </m:rad>
      </m:oMath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 w:rsidRPr="00E17C80">
        <w:rPr>
          <w:rFonts w:ascii="Cambria Math" w:hAnsi="Cambria Math" w:cs="Cambria Math"/>
        </w:rPr>
        <w:t>⑰</w:t>
      </w:r>
    </w:p>
    <w:p w14:paraId="2FA9BFF6" w14:textId="77777777" w:rsidR="00A31CEC" w:rsidRDefault="00A31CEC" w:rsidP="00A31CEC">
      <w:pPr>
        <w:jc w:val="right"/>
      </w:pPr>
    </w:p>
    <w:p w14:paraId="55078A54" w14:textId="01675CDA" w:rsidR="00D62659" w:rsidRDefault="00000000" w:rsidP="00A31CEC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GmMr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</m:e>
                </m:d>
              </m:den>
            </m:f>
          </m:e>
        </m:rad>
      </m:oMath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 w:rsidRPr="00E17C80">
        <w:rPr>
          <w:rFonts w:ascii="Cambria Math" w:hAnsi="Cambria Math" w:cs="Cambria Math"/>
        </w:rPr>
        <w:t>⑱</w:t>
      </w:r>
    </w:p>
    <w:p w14:paraId="0785938A" w14:textId="34049C40" w:rsidR="00D62659" w:rsidRDefault="00D62659" w:rsidP="00395376">
      <w:r>
        <w:t>由</w:t>
      </w:r>
      <w:r w:rsidR="00A31CEC" w:rsidRPr="00A31CEC">
        <w:rPr>
          <w:rFonts w:hint="eastAsia"/>
        </w:rPr>
        <w:t>②</w:t>
      </w:r>
      <w:r w:rsidR="00A31CEC" w:rsidRPr="009F57B3">
        <w:rPr>
          <w:rFonts w:hint="eastAsia"/>
        </w:rPr>
        <w:t>⑤⑦</w:t>
      </w:r>
      <w:r w:rsidR="00A31CEC" w:rsidRPr="00E17C80">
        <w:rPr>
          <w:rFonts w:ascii="Cambria Math" w:hAnsi="Cambria Math" w:cs="Cambria Math"/>
        </w:rPr>
        <w:t>⑮⑱</w:t>
      </w:r>
      <w:r>
        <w:t>式及题给数据得</w:t>
      </w:r>
    </w:p>
    <w:p w14:paraId="4FAB0E67" w14:textId="49099D08" w:rsidR="00A31CEC" w:rsidRPr="00A31CEC" w:rsidRDefault="005B6B1A" w:rsidP="00A31CEC">
      <w:pPr>
        <w:jc w:val="right"/>
      </w:pPr>
      <w:r w:rsidRPr="005B6B1A">
        <w:rPr>
          <w:i/>
          <w:iCs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 w:rsidRPr="005B6B1A">
        <w:t>=</w:t>
      </w:r>
      <w:r>
        <w:rPr>
          <w:rFonts w:hint="eastAsia"/>
        </w:rPr>
        <w:t xml:space="preserve"> </w:t>
      </w:r>
      <w:r w:rsidRPr="005B6B1A">
        <w:t>4.10</w:t>
      </w:r>
      <w:r w:rsidRPr="005B6B1A">
        <w:rPr>
          <w:rFonts w:asciiTheme="majorBidi" w:hAnsiTheme="majorBidi" w:cstheme="majorBidi"/>
        </w:rPr>
        <w:t>×</w:t>
      </w:r>
      <w:r w:rsidRPr="005B6B1A">
        <w:t>10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 w:rsidRPr="005B6B1A">
        <w:t>kg</w:t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 w:rsidRPr="00E17C80">
        <w:rPr>
          <w:rFonts w:ascii="Cambria Math" w:hAnsi="Cambria Math" w:cs="Cambria Math"/>
        </w:rPr>
        <w:t>⑲</w:t>
      </w:r>
    </w:p>
    <w:p w14:paraId="178C3B02" w14:textId="10DA2423" w:rsidR="00A31CEC" w:rsidRPr="00A31CEC" w:rsidRDefault="005B6B1A" w:rsidP="00A31CEC">
      <w:pPr>
        <w:jc w:val="right"/>
      </w:pPr>
      <w:r w:rsidRPr="005B6B1A">
        <w:rPr>
          <w:i/>
          <w:iCs/>
        </w:rPr>
        <w:t>m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 w:rsidRPr="005B6B1A">
        <w:t>=</w:t>
      </w:r>
      <w:r>
        <w:rPr>
          <w:rFonts w:hint="eastAsia"/>
        </w:rPr>
        <w:t xml:space="preserve"> 5</w:t>
      </w:r>
      <w:r w:rsidRPr="005B6B1A">
        <w:t>.</w:t>
      </w:r>
      <w:r>
        <w:rPr>
          <w:rFonts w:hint="eastAsia"/>
        </w:rPr>
        <w:t>9</w:t>
      </w:r>
      <w:r w:rsidRPr="005B6B1A">
        <w:t>0</w:t>
      </w:r>
      <w:r w:rsidRPr="005B6B1A">
        <w:rPr>
          <w:rFonts w:asciiTheme="majorBidi" w:hAnsiTheme="majorBidi" w:cstheme="majorBidi"/>
        </w:rPr>
        <w:t>×</w:t>
      </w:r>
      <w:r w:rsidRPr="005B6B1A">
        <w:t>10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 w:rsidRPr="005B6B1A">
        <w:t>kg</w:t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 w:rsidRPr="00E17C80">
        <w:rPr>
          <w:rFonts w:ascii="Cambria Math" w:hAnsi="Cambria Math" w:cs="Cambria Math"/>
        </w:rPr>
        <w:t>⑳</w:t>
      </w:r>
    </w:p>
    <w:p w14:paraId="098A62DC" w14:textId="1BA904B2" w:rsidR="00A31CEC" w:rsidRDefault="005B6B1A" w:rsidP="00A31CEC">
      <w:pPr>
        <w:jc w:val="right"/>
      </w:pPr>
      <w:r w:rsidRPr="005B6B1A">
        <w:rPr>
          <w:rFonts w:ascii="Book Antiqua" w:hAnsi="Book Antiqua"/>
          <w:i/>
          <w:iCs/>
        </w:rPr>
        <w:lastRenderedPageBreak/>
        <w:t>v</w:t>
      </w:r>
      <w:r>
        <w:rPr>
          <w:rFonts w:hint="eastAsia"/>
          <w:vertAlign w:val="subscript"/>
        </w:rPr>
        <w:t>B</w:t>
      </w:r>
      <w:r>
        <w:rPr>
          <w:rFonts w:hint="eastAsia"/>
        </w:rPr>
        <w:t xml:space="preserve"> </w:t>
      </w:r>
      <w:r w:rsidRPr="005B6B1A">
        <w:t>=</w:t>
      </w:r>
      <w:r>
        <w:rPr>
          <w:rFonts w:hint="eastAsia"/>
        </w:rPr>
        <w:t xml:space="preserve"> 1</w:t>
      </w:r>
      <w:r w:rsidRPr="005B6B1A">
        <w:t>.0</w:t>
      </w:r>
      <w:r>
        <w:rPr>
          <w:rFonts w:hint="eastAsia"/>
        </w:rPr>
        <w:t>4</w:t>
      </w:r>
      <w:r w:rsidRPr="005B6B1A">
        <w:rPr>
          <w:rFonts w:asciiTheme="majorBidi" w:hAnsiTheme="majorBidi" w:cstheme="majorBidi"/>
        </w:rPr>
        <w:t>×</w:t>
      </w:r>
      <w:r w:rsidRPr="005B6B1A">
        <w:t>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 xml:space="preserve"> </w:t>
      </w:r>
      <w:r w:rsidRPr="005B6B1A">
        <w:t>m</w:t>
      </w:r>
      <w:r>
        <w:rPr>
          <w:rFonts w:hint="eastAsia"/>
        </w:rPr>
        <w:t>/s</w:t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rPr>
          <w:rFonts w:ascii="微软雅黑" w:eastAsia="微软雅黑" w:hAnsi="微软雅黑" w:hint="eastAsia"/>
        </w:rPr>
        <w:t>㉑</w:t>
      </w:r>
    </w:p>
    <w:p w14:paraId="7059653C" w14:textId="77777777" w:rsidR="00D62659" w:rsidRDefault="00D62659" w:rsidP="00395376">
      <w:r>
        <w:t>（</w:t>
      </w:r>
      <w:r>
        <w:t>3</w:t>
      </w:r>
      <w:r>
        <w:t>）由于</w:t>
      </w:r>
      <w:r>
        <w:t>Q</w:t>
      </w:r>
      <w:r>
        <w:t>在</w:t>
      </w:r>
      <w:r>
        <w:t>A</w:t>
      </w:r>
      <w:r>
        <w:t>点和</w:t>
      </w:r>
      <w:r>
        <w:t>B</w:t>
      </w:r>
      <w:r>
        <w:t>点时的速度均与当时</w:t>
      </w:r>
      <w:r>
        <w:t>Q</w:t>
      </w:r>
      <w:r>
        <w:t>所在矢径（从行星中心指向</w:t>
      </w:r>
      <w:r>
        <w:t>Q</w:t>
      </w:r>
      <w:r>
        <w:t>）垂直，因此</w:t>
      </w:r>
      <w:r>
        <w:t>Q</w:t>
      </w:r>
      <w:r>
        <w:t>的轨道为椭圆，即</w:t>
      </w:r>
      <w:r>
        <w:t>Q</w:t>
      </w:r>
      <w:r>
        <w:t>为行星的卫星。</w:t>
      </w:r>
    </w:p>
    <w:p w14:paraId="308D9201" w14:textId="77777777" w:rsidR="00D62659" w:rsidRDefault="00D62659" w:rsidP="00395376">
      <w:r>
        <w:t>A</w:t>
      </w:r>
      <w:r>
        <w:t>、</w:t>
      </w:r>
      <w:r>
        <w:t>B</w:t>
      </w:r>
      <w:r>
        <w:t>点为</w:t>
      </w:r>
      <w:r>
        <w:t>Q</w:t>
      </w:r>
      <w:r>
        <w:t>的椭圆轨道和其长轴的交点，有</w:t>
      </w:r>
    </w:p>
    <w:p w14:paraId="4226F6B9" w14:textId="790CE6B0" w:rsidR="00D62659" w:rsidRPr="00A31CEC" w:rsidRDefault="00D62659" w:rsidP="00A31CEC">
      <w:pPr>
        <w:jc w:val="right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a</m:t>
        </m:r>
      </m:oMath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rPr>
          <w:rFonts w:ascii="微软雅黑" w:eastAsia="微软雅黑" w:hAnsi="微软雅黑" w:hint="eastAsia"/>
        </w:rPr>
        <w:t>㉒</w:t>
      </w:r>
    </w:p>
    <w:p w14:paraId="6BD3E02F" w14:textId="6589AA35" w:rsidR="00D62659" w:rsidRDefault="00D62659" w:rsidP="00395376">
      <w:r>
        <w:t>式中，</w:t>
      </w:r>
      <w:r>
        <w:t>a</w:t>
      </w:r>
      <w:r>
        <w:t>为</w:t>
      </w:r>
      <w:r>
        <w:t>Q</w:t>
      </w:r>
      <w:r>
        <w:t>的椭圆轨道的半长轴。设</w:t>
      </w:r>
      <w:r>
        <w:t>Q</w:t>
      </w:r>
      <w:r>
        <w:t>的运动周期为</w:t>
      </w:r>
      <w:r w:rsidR="00A31CEC" w:rsidRPr="00A31CEC">
        <w:rPr>
          <w:rFonts w:hint="eastAsia"/>
          <w:i/>
          <w:iCs/>
        </w:rPr>
        <w:t>T</w:t>
      </w:r>
      <w:r w:rsidR="00A31CEC">
        <w:rPr>
          <w:rFonts w:hint="eastAsia"/>
          <w:vertAlign w:val="subscript"/>
        </w:rPr>
        <w:t>1</w:t>
      </w:r>
      <w:r>
        <w:t>，由开普勒第三定律得</w:t>
      </w:r>
    </w:p>
    <w:p w14:paraId="3A4C6821" w14:textId="31DF4FFE" w:rsidR="00D62659" w:rsidRDefault="00000000" w:rsidP="00A31CEC">
      <w:pPr>
        <w:jc w:val="right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rPr>
          <w:rFonts w:ascii="微软雅黑" w:eastAsia="微软雅黑" w:hAnsi="微软雅黑" w:hint="eastAsia"/>
        </w:rPr>
        <w:t>㉓</w:t>
      </w:r>
    </w:p>
    <w:p w14:paraId="204399F9" w14:textId="21E85DEF" w:rsidR="00D62659" w:rsidRDefault="00D62659" w:rsidP="00395376">
      <w:r>
        <w:t>联立</w:t>
      </w:r>
      <w:r w:rsidR="00A31CEC">
        <w:rPr>
          <w:rFonts w:ascii="微软雅黑" w:eastAsia="微软雅黑" w:hAnsi="微软雅黑" w:hint="eastAsia"/>
        </w:rPr>
        <w:t>㉒㉓</w:t>
      </w:r>
      <w:r>
        <w:t>式得</w:t>
      </w:r>
    </w:p>
    <w:p w14:paraId="5C76B315" w14:textId="7A990C97" w:rsidR="00D62659" w:rsidRDefault="00000000" w:rsidP="00A31CEC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T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2</m:t>
            </m:r>
          </m:sup>
        </m:sSup>
      </m:oMath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tab/>
      </w:r>
      <w:r w:rsidR="00A31CEC">
        <w:rPr>
          <w:rFonts w:ascii="微软雅黑" w:eastAsia="微软雅黑" w:hAnsi="微软雅黑" w:hint="eastAsia"/>
        </w:rPr>
        <w:t>㉔</w:t>
      </w:r>
    </w:p>
    <w:p w14:paraId="50C10D5C" w14:textId="06DDA58B" w:rsidR="00D62659" w:rsidRDefault="00D62659" w:rsidP="00395376">
      <w:r>
        <w:t>由</w:t>
      </w:r>
      <w:r w:rsidR="00A31CEC" w:rsidRPr="009F57B3">
        <w:rPr>
          <w:rFonts w:hint="eastAsia"/>
        </w:rPr>
        <w:t>⑤</w:t>
      </w:r>
      <w:r w:rsidR="00A31CEC">
        <w:rPr>
          <w:rFonts w:ascii="微软雅黑" w:eastAsia="微软雅黑" w:hAnsi="微软雅黑" w:hint="eastAsia"/>
        </w:rPr>
        <w:t>㉔</w:t>
      </w:r>
      <w:r>
        <w:t>式和题给数据得</w:t>
      </w:r>
    </w:p>
    <w:p w14:paraId="192A6F5F" w14:textId="7E166E44" w:rsidR="00D62659" w:rsidRDefault="00A31CEC" w:rsidP="00A31CEC">
      <w:pPr>
        <w:jc w:val="right"/>
      </w:pPr>
      <w:r w:rsidRPr="00A31CEC"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 162 mi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63FC1">
        <w:rPr>
          <w:rFonts w:ascii="微软雅黑" w:eastAsia="微软雅黑" w:hAnsi="微软雅黑" w:cs="微软雅黑" w:hint="eastAsia"/>
        </w:rPr>
        <w:t>㉕</w:t>
      </w:r>
    </w:p>
    <w:p w14:paraId="0BFF4709" w14:textId="77777777" w:rsidR="00D62659" w:rsidRDefault="00D62659" w:rsidP="00395376">
      <w:r>
        <w:t>评分标准：本题</w:t>
      </w:r>
      <w:r>
        <w:t>40</w:t>
      </w:r>
      <w:r>
        <w:t>分。</w:t>
      </w:r>
    </w:p>
    <w:p w14:paraId="3349CA6E" w14:textId="77777777" w:rsidR="00E17C80" w:rsidRDefault="00D62659" w:rsidP="00E17C80">
      <w:r>
        <w:t>第（</w:t>
      </w:r>
      <w:r>
        <w:t>1</w:t>
      </w:r>
      <w:r>
        <w:t>）问</w:t>
      </w:r>
      <w:r>
        <w:t>15</w:t>
      </w:r>
      <w:r>
        <w:t>分，</w:t>
      </w:r>
      <w:r w:rsidR="009F57B3" w:rsidRPr="009F57B3">
        <w:rPr>
          <w:rFonts w:hint="eastAsia"/>
        </w:rPr>
        <w:t>①</w:t>
      </w:r>
      <w:r>
        <w:t>式</w:t>
      </w:r>
      <w:r>
        <w:t>3</w:t>
      </w:r>
      <w:r>
        <w:t>分，</w:t>
      </w:r>
      <w:r w:rsidR="009F57B3" w:rsidRPr="009F57B3">
        <w:rPr>
          <w:rFonts w:hint="eastAsia"/>
        </w:rPr>
        <w:t>②③</w:t>
      </w:r>
      <w:r>
        <w:t>式各</w:t>
      </w:r>
      <w:r>
        <w:t>2</w:t>
      </w:r>
      <w:r>
        <w:t>分，</w:t>
      </w:r>
      <w:r w:rsidR="009F57B3" w:rsidRPr="009F57B3">
        <w:rPr>
          <w:rFonts w:hint="eastAsia"/>
        </w:rPr>
        <w:t>④⑤⑥⑦</w:t>
      </w:r>
      <w:r>
        <w:t>式各</w:t>
      </w:r>
      <w:r>
        <w:t>1</w:t>
      </w:r>
      <w:r>
        <w:t>分，</w:t>
      </w:r>
      <w:r w:rsidR="00E17C80" w:rsidRPr="00E17C80">
        <w:rPr>
          <w:rFonts w:hint="eastAsia"/>
        </w:rPr>
        <w:t>⑧⑨</w:t>
      </w:r>
      <w:r>
        <w:t>式各</w:t>
      </w:r>
      <w:r>
        <w:t>2</w:t>
      </w:r>
      <w:r>
        <w:t>分</w:t>
      </w:r>
      <w:r w:rsidR="00E17C80">
        <w:rPr>
          <w:rFonts w:hint="eastAsia"/>
        </w:rPr>
        <w:t>；</w:t>
      </w:r>
    </w:p>
    <w:p w14:paraId="6452449D" w14:textId="64A22E42" w:rsidR="00D62659" w:rsidRDefault="00D62659" w:rsidP="00E17C80">
      <w:r>
        <w:t>第（</w:t>
      </w:r>
      <w:r>
        <w:t>2</w:t>
      </w:r>
      <w:r>
        <w:t>）问</w:t>
      </w:r>
      <w:r>
        <w:t>17</w:t>
      </w:r>
      <w:r>
        <w:t>分，</w:t>
      </w:r>
      <w:r w:rsidR="00E17C80" w:rsidRPr="00E17C80">
        <w:rPr>
          <w:rFonts w:hint="eastAsia"/>
        </w:rPr>
        <w:t>⑩</w:t>
      </w:r>
      <w:r w:rsidR="00E17C80" w:rsidRPr="00E17C80">
        <w:rPr>
          <w:rFonts w:ascii="Cambria Math" w:hAnsi="Cambria Math" w:cs="Cambria Math"/>
        </w:rPr>
        <w:t>⑪</w:t>
      </w:r>
      <w:r>
        <w:t>式各</w:t>
      </w:r>
      <w:r>
        <w:t>1</w:t>
      </w:r>
      <w:r>
        <w:t>分，</w:t>
      </w:r>
      <w:r w:rsidR="00E17C80" w:rsidRPr="00E17C80">
        <w:rPr>
          <w:rFonts w:ascii="Cambria Math" w:hAnsi="Cambria Math" w:cs="Cambria Math"/>
        </w:rPr>
        <w:t>⑫⑬⑭⑮</w:t>
      </w:r>
      <w:r>
        <w:t>式各</w:t>
      </w:r>
      <w:r>
        <w:t>2</w:t>
      </w:r>
      <w:r>
        <w:t>分，</w:t>
      </w:r>
      <w:r w:rsidR="00E17C80" w:rsidRPr="00E17C80">
        <w:rPr>
          <w:rFonts w:ascii="Cambria Math" w:hAnsi="Cambria Math" w:cs="Cambria Math"/>
        </w:rPr>
        <w:t>⑯⑰⑱⑲⑳</w:t>
      </w:r>
      <w:r>
        <w:t>式各</w:t>
      </w:r>
      <w:r>
        <w:t>1</w:t>
      </w:r>
      <w:r>
        <w:t>分，</w:t>
      </w:r>
      <w:r w:rsidR="00E17C80">
        <w:rPr>
          <w:rFonts w:ascii="微软雅黑" w:eastAsia="微软雅黑" w:hAnsi="微软雅黑" w:hint="eastAsia"/>
        </w:rPr>
        <w:t>㉑</w:t>
      </w:r>
      <w:r>
        <w:t>式</w:t>
      </w:r>
      <w:r>
        <w:t>2</w:t>
      </w:r>
      <w:r>
        <w:t>分</w:t>
      </w:r>
      <w:r w:rsidR="00E17C80">
        <w:rPr>
          <w:rFonts w:hint="eastAsia"/>
        </w:rPr>
        <w:t>；</w:t>
      </w:r>
    </w:p>
    <w:p w14:paraId="2723CB4E" w14:textId="25092BA3" w:rsidR="00604EC6" w:rsidRDefault="00D62659" w:rsidP="00395376">
      <w:r>
        <w:t>第（</w:t>
      </w:r>
      <w:r>
        <w:t>3</w:t>
      </w:r>
      <w:r>
        <w:t>）问</w:t>
      </w:r>
      <w:r>
        <w:t>8</w:t>
      </w:r>
      <w:r>
        <w:t>分，</w:t>
      </w:r>
      <w:r>
        <w:t>*2</w:t>
      </w:r>
      <w:r>
        <w:t>分，</w:t>
      </w:r>
      <w:r w:rsidR="00E17C80">
        <w:rPr>
          <w:rFonts w:ascii="微软雅黑" w:eastAsia="微软雅黑" w:hAnsi="微软雅黑" w:hint="eastAsia"/>
        </w:rPr>
        <w:t>㉒</w:t>
      </w:r>
      <w:r>
        <w:t>式</w:t>
      </w:r>
      <w:r>
        <w:t>1</w:t>
      </w:r>
      <w:r>
        <w:t>分，</w:t>
      </w:r>
      <w:r w:rsidR="00E17C80">
        <w:rPr>
          <w:rFonts w:ascii="微软雅黑" w:eastAsia="微软雅黑" w:hAnsi="微软雅黑" w:hint="eastAsia"/>
        </w:rPr>
        <w:t>㉓</w:t>
      </w:r>
      <w:r>
        <w:t>式</w:t>
      </w:r>
      <w:r>
        <w:t>2</w:t>
      </w:r>
      <w:r>
        <w:t>分，</w:t>
      </w:r>
      <w:r w:rsidR="00E17C80">
        <w:rPr>
          <w:rFonts w:ascii="微软雅黑" w:eastAsia="微软雅黑" w:hAnsi="微软雅黑" w:hint="eastAsia"/>
        </w:rPr>
        <w:t>㉔</w:t>
      </w:r>
      <w:r>
        <w:t>式</w:t>
      </w:r>
      <w:r>
        <w:t>1</w:t>
      </w:r>
      <w:r>
        <w:t>分，</w:t>
      </w:r>
      <w:r w:rsidR="00463FC1" w:rsidRPr="00463FC1">
        <w:rPr>
          <w:rFonts w:ascii="微软雅黑" w:eastAsia="微软雅黑" w:hAnsi="微软雅黑" w:cs="微软雅黑" w:hint="eastAsia"/>
        </w:rPr>
        <w:t>㉕</w:t>
      </w:r>
      <w:r>
        <w:t>式</w:t>
      </w:r>
      <w:r>
        <w:t>2</w:t>
      </w:r>
      <w:r>
        <w:t>分。</w:t>
      </w:r>
      <w:bookmarkEnd w:id="28"/>
    </w:p>
    <w:sectPr w:rsidR="00604EC6">
      <w:footerReference w:type="default" r:id="rId158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2" w:author="physics" w:date="2025-09-06T22:30:00Z" w:initials="phy">
    <w:p w14:paraId="6D0CA14F" w14:textId="77777777" w:rsidR="00F27A72" w:rsidRDefault="00F27A72">
      <w:pPr>
        <w:pStyle w:val="ad"/>
      </w:pPr>
      <w:r>
        <w:rPr>
          <w:rStyle w:val="ac"/>
        </w:rPr>
        <w:annotationRef/>
      </w:r>
      <w:r>
        <w:rPr>
          <w:rFonts w:hint="eastAsia"/>
        </w:rPr>
        <w:t>B</w:t>
      </w:r>
    </w:p>
    <w:p w14:paraId="4D6AF855" w14:textId="04CD7252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1</w:t>
      </w:r>
    </w:p>
  </w:comment>
  <w:comment w:id="3" w:author="physics" w:date="2025-09-06T22:30:00Z" w:initials="phy">
    <w:p w14:paraId="5BB1ACED" w14:textId="77777777" w:rsidR="00F27A72" w:rsidRDefault="00F27A72">
      <w:pPr>
        <w:pStyle w:val="ad"/>
        <w:rPr>
          <w:caps/>
        </w:rPr>
      </w:pPr>
      <w:r>
        <w:rPr>
          <w:rStyle w:val="ac"/>
        </w:rPr>
        <w:annotationRef/>
      </w:r>
      <w:r>
        <w:rPr>
          <w:rFonts w:hint="eastAsia"/>
          <w:caps/>
        </w:rPr>
        <w:t>A</w:t>
      </w:r>
    </w:p>
    <w:p w14:paraId="0EF400C3" w14:textId="2A73C22F" w:rsidR="00E87BA1" w:rsidRPr="00F27A72" w:rsidRDefault="00E87BA1">
      <w:pPr>
        <w:pStyle w:val="ad"/>
        <w:rPr>
          <w:caps/>
        </w:rPr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2</w:t>
      </w:r>
    </w:p>
  </w:comment>
  <w:comment w:id="4" w:author="physics" w:date="2025-09-06T22:30:00Z" w:initials="phy">
    <w:p w14:paraId="2D621EEA" w14:textId="77777777" w:rsidR="00F27A72" w:rsidRDefault="00F27A72" w:rsidP="00F27A72">
      <w:pPr>
        <w:pStyle w:val="ad"/>
      </w:pPr>
      <w:r>
        <w:rPr>
          <w:rStyle w:val="ac"/>
        </w:rPr>
        <w:annotationRef/>
      </w:r>
      <w:r>
        <w:rPr>
          <w:rFonts w:hint="eastAsia"/>
        </w:rPr>
        <w:t>A</w:t>
      </w:r>
    </w:p>
    <w:p w14:paraId="2848C7DB" w14:textId="6E5F08AD" w:rsidR="00F27A72" w:rsidRDefault="00E87BA1" w:rsidP="00F27A72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3</w:t>
      </w:r>
    </w:p>
  </w:comment>
  <w:comment w:id="5" w:author="physics" w:date="2025-09-06T22:30:00Z" w:initials="phy">
    <w:p w14:paraId="3F450891" w14:textId="77777777" w:rsidR="00F27A72" w:rsidRDefault="00F27A72">
      <w:pPr>
        <w:pStyle w:val="ad"/>
      </w:pPr>
      <w:r>
        <w:rPr>
          <w:rStyle w:val="ac"/>
        </w:rPr>
        <w:annotationRef/>
      </w:r>
      <w:r>
        <w:rPr>
          <w:rFonts w:hint="eastAsia"/>
        </w:rPr>
        <w:t>D</w:t>
      </w:r>
    </w:p>
    <w:p w14:paraId="21875B2C" w14:textId="08D4E640" w:rsidR="00F27A72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4</w:t>
      </w:r>
    </w:p>
  </w:comment>
  <w:comment w:id="7" w:author="physics" w:date="2025-09-06T22:30:00Z" w:initials="phy">
    <w:p w14:paraId="77231586" w14:textId="77777777" w:rsidR="00F27A72" w:rsidRDefault="00F27A72">
      <w:pPr>
        <w:pStyle w:val="ad"/>
      </w:pPr>
      <w:r>
        <w:rPr>
          <w:rStyle w:val="ac"/>
        </w:rPr>
        <w:annotationRef/>
      </w:r>
      <w:r>
        <w:rPr>
          <w:rFonts w:hint="eastAsia"/>
        </w:rPr>
        <w:t>BD</w:t>
      </w:r>
    </w:p>
    <w:p w14:paraId="56668043" w14:textId="7C54041E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5</w:t>
      </w:r>
    </w:p>
  </w:comment>
  <w:comment w:id="8" w:author="physics" w:date="2025-09-07T19:03:00Z" w:initials="phy">
    <w:p w14:paraId="1E1FEEBA" w14:textId="39F6724C" w:rsidR="00266EB4" w:rsidRDefault="00E87BA1" w:rsidP="00266EB4">
      <w:r>
        <w:rPr>
          <w:rStyle w:val="ac"/>
        </w:rPr>
        <w:annotationRef/>
      </w:r>
      <w:r w:rsidR="00266EB4">
        <w:rPr>
          <w:rFonts w:hint="eastAsia"/>
        </w:rPr>
        <w:t>3</w:t>
      </w:r>
      <w:r w:rsidR="00266EB4" w:rsidRPr="00395376">
        <w:rPr>
          <w:rFonts w:hint="eastAsia"/>
          <w:i/>
          <w:iCs/>
        </w:rPr>
        <w:t>Rmg</w:t>
      </w:r>
      <w:r w:rsidR="00266EB4">
        <w:fldChar w:fldCharType="begin"/>
      </w:r>
      <w:r w:rsidR="00266EB4">
        <w:instrText xml:space="preserve"> </w:instrText>
      </w:r>
      <w:r w:rsidR="00266EB4">
        <w:rPr>
          <w:rFonts w:hint="eastAsia"/>
        </w:rPr>
        <w:instrText>EQ \F(sin</w:instrText>
      </w:r>
      <w:r w:rsidR="00266EB4" w:rsidRPr="00395376">
        <w:rPr>
          <w:rFonts w:cs="Times New Roman"/>
          <w:i/>
          <w:iCs/>
        </w:rPr>
        <w:instrText>θ</w:instrText>
      </w:r>
      <w:r w:rsidR="00266EB4">
        <w:rPr>
          <w:rFonts w:hint="eastAsia"/>
        </w:rPr>
        <w:instrText xml:space="preserve"> </w:instrText>
      </w:r>
      <w:r w:rsidR="00266EB4">
        <w:rPr>
          <w:rFonts w:cs="Times New Roman"/>
        </w:rPr>
        <w:instrText>−</w:instrText>
      </w:r>
      <w:r w:rsidR="00266EB4">
        <w:rPr>
          <w:rFonts w:hint="eastAsia"/>
        </w:rPr>
        <w:instrText xml:space="preserve"> </w:instrText>
      </w:r>
      <w:r w:rsidR="00266EB4" w:rsidRPr="00395376">
        <w:rPr>
          <w:rFonts w:cs="Times New Roman"/>
          <w:i/>
          <w:iCs/>
        </w:rPr>
        <w:instrText>μ</w:instrText>
      </w:r>
      <w:r w:rsidR="00266EB4">
        <w:rPr>
          <w:rFonts w:hint="eastAsia"/>
        </w:rPr>
        <w:instrText>cos</w:instrText>
      </w:r>
      <w:r w:rsidR="00266EB4" w:rsidRPr="00395376">
        <w:rPr>
          <w:rFonts w:cs="Times New Roman"/>
          <w:i/>
          <w:iCs/>
        </w:rPr>
        <w:instrText>θ</w:instrText>
      </w:r>
      <w:r w:rsidR="00266EB4">
        <w:rPr>
          <w:rFonts w:hint="eastAsia"/>
        </w:rPr>
        <w:instrText>,2</w:instrText>
      </w:r>
      <w:r w:rsidR="00266EB4" w:rsidRPr="00395376">
        <w:rPr>
          <w:rFonts w:hint="eastAsia"/>
          <w:i/>
          <w:iCs/>
        </w:rPr>
        <w:instrText>B</w:instrText>
      </w:r>
      <w:r w:rsidR="00266EB4">
        <w:rPr>
          <w:rFonts w:hint="eastAsia"/>
          <w:vertAlign w:val="superscript"/>
        </w:rPr>
        <w:instrText>2</w:instrText>
      </w:r>
      <w:r w:rsidR="00266EB4" w:rsidRPr="00395376">
        <w:rPr>
          <w:rFonts w:hint="eastAsia"/>
          <w:i/>
          <w:iCs/>
        </w:rPr>
        <w:instrText>L</w:instrText>
      </w:r>
      <w:r w:rsidR="00266EB4">
        <w:rPr>
          <w:rFonts w:hint="eastAsia"/>
          <w:vertAlign w:val="superscript"/>
        </w:rPr>
        <w:instrText>2</w:instrText>
      </w:r>
      <w:r w:rsidR="00266EB4">
        <w:rPr>
          <w:rFonts w:hint="eastAsia"/>
        </w:rPr>
        <w:instrText>)</w:instrText>
      </w:r>
      <w:r w:rsidR="00266EB4">
        <w:instrText xml:space="preserve"> </w:instrText>
      </w:r>
      <w:r w:rsidR="00266EB4">
        <w:fldChar w:fldCharType="separate"/>
      </w:r>
      <w:r w:rsidR="00266EB4">
        <w:fldChar w:fldCharType="end"/>
      </w:r>
      <w:r w:rsidR="00266EB4">
        <w:rPr>
          <w:rFonts w:hint="eastAsia"/>
        </w:rPr>
        <w:t>，</w:t>
      </w:r>
      <w:r w:rsidR="00266EB4">
        <w:t>3</w:t>
      </w:r>
      <w:r w:rsidR="00266EB4" w:rsidRPr="00395376">
        <w:rPr>
          <w:i/>
          <w:iCs/>
        </w:rPr>
        <w:t>R</w:t>
      </w:r>
      <w:r w:rsidR="00266EB4">
        <w:rPr>
          <w:rFonts w:hint="eastAsia"/>
        </w:rPr>
        <w:t>（</w:t>
      </w:r>
      <w:r w:rsidR="00266EB4" w:rsidRPr="00395376">
        <w:rPr>
          <w:rFonts w:hint="eastAsia"/>
          <w:i/>
          <w:iCs/>
        </w:rPr>
        <w:t>mg</w:t>
      </w:r>
      <w:r w:rsidR="00266EB4">
        <w:rPr>
          <w:rFonts w:hint="eastAsia"/>
        </w:rPr>
        <w:t>）</w:t>
      </w:r>
      <w:r w:rsidR="00266EB4">
        <w:rPr>
          <w:rFonts w:hint="eastAsia"/>
          <w:vertAlign w:val="superscript"/>
        </w:rPr>
        <w:t>2</w:t>
      </w:r>
      <w:r w:rsidR="00266EB4">
        <w:fldChar w:fldCharType="begin"/>
      </w:r>
      <w:r w:rsidR="00266EB4">
        <w:instrText xml:space="preserve"> </w:instrText>
      </w:r>
      <w:r w:rsidR="00266EB4">
        <w:rPr>
          <w:rFonts w:hint="eastAsia"/>
        </w:rPr>
        <w:instrText>EQ \F(sin</w:instrText>
      </w:r>
      <w:r w:rsidR="00266EB4" w:rsidRPr="00395376">
        <w:rPr>
          <w:rFonts w:cs="Times New Roman"/>
          <w:i/>
          <w:iCs/>
        </w:rPr>
        <w:instrText>θ</w:instrText>
      </w:r>
      <w:r w:rsidR="00266EB4">
        <w:rPr>
          <w:rFonts w:hint="eastAsia"/>
        </w:rPr>
        <w:instrText xml:space="preserve"> </w:instrText>
      </w:r>
      <w:r w:rsidR="00266EB4">
        <w:rPr>
          <w:rFonts w:cs="Times New Roman"/>
        </w:rPr>
        <w:instrText>−</w:instrText>
      </w:r>
      <w:r w:rsidR="00266EB4">
        <w:rPr>
          <w:rFonts w:hint="eastAsia"/>
        </w:rPr>
        <w:instrText xml:space="preserve"> </w:instrText>
      </w:r>
      <w:r w:rsidR="00266EB4" w:rsidRPr="00395376">
        <w:rPr>
          <w:rFonts w:cs="Times New Roman"/>
          <w:i/>
          <w:iCs/>
        </w:rPr>
        <w:instrText>μ</w:instrText>
      </w:r>
      <w:r w:rsidR="00266EB4">
        <w:rPr>
          <w:rFonts w:hint="eastAsia"/>
        </w:rPr>
        <w:instrText>cos</w:instrText>
      </w:r>
      <w:r w:rsidR="00266EB4" w:rsidRPr="00395376">
        <w:rPr>
          <w:rFonts w:cs="Times New Roman"/>
          <w:i/>
          <w:iCs/>
        </w:rPr>
        <w:instrText>θ</w:instrText>
      </w:r>
      <w:r w:rsidR="00266EB4">
        <w:rPr>
          <w:rFonts w:hint="eastAsia"/>
        </w:rPr>
        <w:instrText>,2</w:instrText>
      </w:r>
      <w:r w:rsidR="00266EB4" w:rsidRPr="00395376">
        <w:rPr>
          <w:rFonts w:hint="eastAsia"/>
          <w:i/>
          <w:iCs/>
        </w:rPr>
        <w:instrText>B</w:instrText>
      </w:r>
      <w:r w:rsidR="00266EB4">
        <w:rPr>
          <w:rFonts w:hint="eastAsia"/>
          <w:vertAlign w:val="superscript"/>
        </w:rPr>
        <w:instrText>2</w:instrText>
      </w:r>
      <w:r w:rsidR="00266EB4" w:rsidRPr="00395376">
        <w:rPr>
          <w:rFonts w:hint="eastAsia"/>
          <w:i/>
          <w:iCs/>
        </w:rPr>
        <w:instrText>L</w:instrText>
      </w:r>
      <w:r w:rsidR="00266EB4">
        <w:rPr>
          <w:rFonts w:hint="eastAsia"/>
          <w:vertAlign w:val="superscript"/>
        </w:rPr>
        <w:instrText>2</w:instrText>
      </w:r>
      <w:r w:rsidR="00266EB4">
        <w:rPr>
          <w:rFonts w:hint="eastAsia"/>
        </w:rPr>
        <w:instrText>)</w:instrText>
      </w:r>
      <w:r w:rsidR="00266EB4">
        <w:instrText xml:space="preserve"> </w:instrText>
      </w:r>
      <w:r w:rsidR="00266EB4">
        <w:fldChar w:fldCharType="separate"/>
      </w:r>
      <w:r w:rsidR="00266EB4">
        <w:fldChar w:fldCharType="end"/>
      </w:r>
      <w:r w:rsidR="00266EB4">
        <w:t>sin</w:t>
      </w:r>
      <w:r w:rsidR="00266EB4" w:rsidRPr="00395376">
        <w:rPr>
          <w:rFonts w:cs="Times New Roman"/>
          <w:i/>
          <w:iCs/>
        </w:rPr>
        <w:t>θ</w:t>
      </w:r>
    </w:p>
    <w:p w14:paraId="3E2EE83D" w14:textId="2C178C68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6</w:t>
      </w:r>
    </w:p>
  </w:comment>
  <w:comment w:id="9" w:author="physics" w:date="2025-09-07T19:03:00Z" w:initials="phy">
    <w:p w14:paraId="61C07DE5" w14:textId="4C5D7FA3" w:rsidR="00266EB4" w:rsidRDefault="00E87BA1" w:rsidP="00266EB4">
      <w:r>
        <w:rPr>
          <w:rStyle w:val="ac"/>
        </w:rPr>
        <w:annotationRef/>
      </w:r>
      <w:r w:rsidR="00266EB4">
        <w:fldChar w:fldCharType="begin"/>
      </w:r>
      <w:r w:rsidR="00266EB4">
        <w:instrText xml:space="preserve"> </w:instrText>
      </w:r>
      <w:r w:rsidR="00266EB4">
        <w:rPr>
          <w:rFonts w:hint="eastAsia"/>
        </w:rPr>
        <w:instrText>EQ \R(\R(3)</w:instrText>
      </w:r>
      <w:r w:rsidR="00266EB4" w:rsidRPr="00395376">
        <w:rPr>
          <w:rFonts w:hint="eastAsia"/>
          <w:i/>
          <w:iCs/>
        </w:rPr>
        <w:instrText>gl</w:instrText>
      </w:r>
      <w:r w:rsidR="00266EB4">
        <w:rPr>
          <w:rFonts w:hint="eastAsia"/>
        </w:rPr>
        <w:instrText>)</w:instrText>
      </w:r>
      <w:r w:rsidR="00266EB4">
        <w:instrText xml:space="preserve"> </w:instrText>
      </w:r>
      <w:r w:rsidR="00266EB4">
        <w:fldChar w:fldCharType="separate"/>
      </w:r>
      <w:r w:rsidR="00266EB4">
        <w:fldChar w:fldCharType="end"/>
      </w:r>
      <w:r w:rsidR="00266EB4">
        <w:rPr>
          <w:rFonts w:hint="eastAsia"/>
        </w:rPr>
        <w:t>，</w:t>
      </w:r>
      <w:r w:rsidR="00266EB4">
        <w:rPr>
          <w:rFonts w:hint="eastAsia"/>
        </w:rPr>
        <w:t>6</w:t>
      </w:r>
      <w:r w:rsidR="00266EB4" w:rsidRPr="00395376">
        <w:rPr>
          <w:rFonts w:hint="eastAsia"/>
          <w:i/>
          <w:iCs/>
        </w:rPr>
        <w:t>mg</w:t>
      </w:r>
    </w:p>
    <w:p w14:paraId="3C9EA813" w14:textId="148231E3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7</w:t>
      </w:r>
    </w:p>
  </w:comment>
  <w:comment w:id="10" w:author="physics" w:date="2025-09-07T19:03:00Z" w:initials="phy">
    <w:p w14:paraId="3E13815C" w14:textId="4261F18F" w:rsidR="00266EB4" w:rsidRDefault="00E87BA1" w:rsidP="00266EB4">
      <w:r>
        <w:rPr>
          <w:rStyle w:val="ac"/>
        </w:rPr>
        <w:annotationRef/>
      </w:r>
      <w:r w:rsidR="00266EB4" w:rsidRPr="00395376">
        <w:t>7.7</w:t>
      </w:r>
      <w:r w:rsidR="00266EB4">
        <w:rPr>
          <w:rFonts w:hint="eastAsia"/>
        </w:rPr>
        <w:t>，</w:t>
      </w:r>
      <w:r w:rsidR="00266EB4" w:rsidRPr="00395376">
        <w:t>1.8</w:t>
      </w:r>
      <w:r w:rsidR="00266EB4" w:rsidRPr="00395376">
        <w:rPr>
          <w:rFonts w:asciiTheme="majorBidi" w:hAnsiTheme="majorBidi" w:cstheme="majorBidi"/>
        </w:rPr>
        <w:t>×</w:t>
      </w:r>
      <w:r w:rsidR="00266EB4" w:rsidRPr="00395376">
        <w:t>10</w:t>
      </w:r>
      <w:r w:rsidR="00266EB4">
        <w:rPr>
          <w:rFonts w:hint="eastAsia"/>
          <w:vertAlign w:val="superscript"/>
        </w:rPr>
        <w:t>2</w:t>
      </w:r>
    </w:p>
    <w:p w14:paraId="06F7F582" w14:textId="0407E61C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8</w:t>
      </w:r>
    </w:p>
  </w:comment>
  <w:comment w:id="11" w:author="physics" w:date="2025-09-07T19:03:00Z" w:initials="phy">
    <w:p w14:paraId="570987BB" w14:textId="6123B737" w:rsidR="00266EB4" w:rsidRDefault="00E87BA1" w:rsidP="00266EB4">
      <w:r>
        <w:rPr>
          <w:rStyle w:val="ac"/>
        </w:rPr>
        <w:annotationRef/>
      </w:r>
      <w:r w:rsidR="00266EB4">
        <w:t>24</w:t>
      </w:r>
      <w:r w:rsidR="00266EB4">
        <w:rPr>
          <w:rFonts w:hint="eastAsia"/>
        </w:rPr>
        <w:t>，</w:t>
      </w:r>
      <w:r w:rsidR="00266EB4">
        <w:t>6.2</w:t>
      </w:r>
    </w:p>
    <w:p w14:paraId="1631C1BA" w14:textId="1AF8D4D4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9</w:t>
      </w:r>
    </w:p>
  </w:comment>
  <w:comment w:id="12" w:author="physics" w:date="2025-09-07T19:03:00Z" w:initials="phy">
    <w:p w14:paraId="5351A3D2" w14:textId="5D00DA90" w:rsidR="00266EB4" w:rsidRDefault="00E87BA1">
      <w:pPr>
        <w:pStyle w:val="ad"/>
      </w:pPr>
      <w:r>
        <w:rPr>
          <w:rStyle w:val="ac"/>
        </w:rPr>
        <w:annotationRef/>
      </w:r>
      <w:r w:rsidR="00266EB4">
        <w:t>3.7</w:t>
      </w:r>
      <w:r w:rsidR="00266EB4">
        <w:rPr>
          <w:rFonts w:hint="eastAsia"/>
        </w:rPr>
        <w:t>，</w:t>
      </w:r>
      <w:r w:rsidR="00266EB4">
        <w:t>7</w:t>
      </w:r>
    </w:p>
    <w:p w14:paraId="0EDE8A04" w14:textId="148527B9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10</w:t>
      </w:r>
    </w:p>
  </w:comment>
  <w:comment w:id="13" w:author="physics" w:date="2025-09-07T19:04:00Z" w:initials="phy">
    <w:p w14:paraId="6743E892" w14:textId="331B196F" w:rsidR="008348EA" w:rsidRDefault="00E87BA1">
      <w:pPr>
        <w:pStyle w:val="ad"/>
      </w:pPr>
      <w:r>
        <w:rPr>
          <w:rStyle w:val="ac"/>
        </w:rPr>
        <w:annotationRef/>
      </w:r>
      <w:r w:rsidR="008348EA">
        <w:rPr>
          <w:rFonts w:hint="eastAsia"/>
        </w:rPr>
        <w:t>（</w:t>
      </w:r>
      <w:r w:rsidR="008348EA">
        <w:rPr>
          <w:rFonts w:hint="eastAsia"/>
        </w:rPr>
        <w:t>1</w:t>
      </w:r>
      <w:r w:rsidR="008348EA">
        <w:rPr>
          <w:rFonts w:hint="eastAsia"/>
        </w:rPr>
        <w:t>）</w:t>
      </w:r>
      <w:r w:rsidR="008348EA" w:rsidRPr="007C3701">
        <w:rPr>
          <w:rFonts w:hint="eastAsia"/>
          <w:i/>
          <w:iCs/>
        </w:rPr>
        <w:t>n</w:t>
      </w:r>
      <w:r w:rsidR="008348EA">
        <w:rPr>
          <w:rFonts w:hint="eastAsia"/>
          <w:vertAlign w:val="subscript"/>
        </w:rPr>
        <w:t>3</w:t>
      </w:r>
      <w:r w:rsidR="008348EA">
        <w:rPr>
          <w:rFonts w:hint="eastAsia"/>
        </w:rPr>
        <w:t xml:space="preserve"> = </w:t>
      </w:r>
      <w:r w:rsidR="008348EA">
        <w:fldChar w:fldCharType="begin"/>
      </w:r>
      <w:r w:rsidR="008348EA">
        <w:instrText xml:space="preserve"> </w:instrText>
      </w:r>
      <w:r w:rsidR="008348EA">
        <w:rPr>
          <w:rFonts w:hint="eastAsia"/>
        </w:rPr>
        <w:instrText>EQ \F(</w:instrText>
      </w:r>
      <w:r w:rsidR="008348EA" w:rsidRPr="007C3701">
        <w:rPr>
          <w:rFonts w:hint="eastAsia"/>
          <w:i/>
          <w:iCs/>
        </w:rPr>
        <w:instrText>n</w:instrText>
      </w:r>
      <w:r w:rsidR="008348EA">
        <w:rPr>
          <w:rFonts w:hint="eastAsia"/>
          <w:vertAlign w:val="subscript"/>
        </w:rPr>
        <w:instrText>1</w:instrText>
      </w:r>
      <w:r w:rsidR="008348EA" w:rsidRPr="007C3701">
        <w:rPr>
          <w:rFonts w:hint="eastAsia"/>
          <w:i/>
          <w:iCs/>
        </w:rPr>
        <w:instrText>n</w:instrText>
      </w:r>
      <w:r w:rsidR="008348EA">
        <w:rPr>
          <w:rFonts w:hint="eastAsia"/>
          <w:vertAlign w:val="subscript"/>
        </w:rPr>
        <w:instrText>2</w:instrText>
      </w:r>
      <w:r w:rsidR="008348EA">
        <w:rPr>
          <w:rFonts w:hint="eastAsia"/>
        </w:rPr>
        <w:instrText>,\R(</w:instrText>
      </w:r>
      <w:r w:rsidR="008348EA" w:rsidRPr="007C3701">
        <w:rPr>
          <w:rFonts w:hint="eastAsia"/>
          <w:i/>
          <w:iCs/>
        </w:rPr>
        <w:instrText>n</w:instrText>
      </w:r>
      <w:r w:rsidR="008348EA">
        <w:rPr>
          <w:rFonts w:hint="eastAsia"/>
          <w:vertAlign w:val="subscript"/>
        </w:rPr>
        <w:instrText>1</w:instrText>
      </w:r>
      <w:r w:rsidR="008348EA">
        <w:rPr>
          <w:rFonts w:hint="eastAsia"/>
          <w:vertAlign w:val="superscript"/>
        </w:rPr>
        <w:instrText>2</w:instrText>
      </w:r>
      <w:r w:rsidR="008348EA">
        <w:rPr>
          <w:rFonts w:hint="eastAsia"/>
        </w:rPr>
        <w:instrText xml:space="preserve"> + </w:instrText>
      </w:r>
      <w:r w:rsidR="008348EA" w:rsidRPr="007C3701">
        <w:rPr>
          <w:rFonts w:hint="eastAsia"/>
          <w:i/>
          <w:iCs/>
        </w:rPr>
        <w:instrText>n</w:instrText>
      </w:r>
      <w:r w:rsidR="008348EA">
        <w:rPr>
          <w:rFonts w:hint="eastAsia"/>
          <w:vertAlign w:val="subscript"/>
        </w:rPr>
        <w:instrText>2</w:instrText>
      </w:r>
      <w:r w:rsidR="008348EA">
        <w:rPr>
          <w:rFonts w:hint="eastAsia"/>
          <w:vertAlign w:val="superscript"/>
        </w:rPr>
        <w:instrText xml:space="preserve">2 </w:instrText>
      </w:r>
      <w:r w:rsidR="008348EA">
        <w:rPr>
          <w:rFonts w:hint="eastAsia"/>
        </w:rPr>
        <w:instrText>))</w:instrText>
      </w:r>
      <w:r w:rsidR="008348EA">
        <w:instrText xml:space="preserve"> </w:instrText>
      </w:r>
      <w:r w:rsidR="008348EA">
        <w:fldChar w:fldCharType="separate"/>
      </w:r>
      <w:r w:rsidR="008348EA">
        <w:fldChar w:fldCharType="end"/>
      </w:r>
    </w:p>
    <w:p w14:paraId="711D5413" w14:textId="47B3F850" w:rsidR="008348EA" w:rsidRDefault="008348EA">
      <w:pPr>
        <w:pStyle w:val="ad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55CEB">
        <w:rPr>
          <w:i/>
          <w:iCs/>
        </w:rPr>
        <w:t>i</w:t>
      </w:r>
      <w:r>
        <w:rPr>
          <w:rFonts w:hint="eastAsia"/>
          <w:vertAlign w:val="subscript"/>
        </w:rPr>
        <w:t>A</w:t>
      </w:r>
      <w:r>
        <w:rPr>
          <w:rFonts w:cs="Times New Roman"/>
        </w:rPr>
        <w:t>ʹ</w:t>
      </w:r>
      <w:r>
        <w:rPr>
          <w:rFonts w:hint="eastAsia"/>
        </w:rPr>
        <w:t xml:space="preserve"> = arcsin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b\bc(\F(</w:instrText>
      </w:r>
      <w:r w:rsidRPr="00F55CEB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</w:instrText>
      </w:r>
      <w:r w:rsidRPr="00F55CEB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 xml:space="preserve">)\R(1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F(</w:instrText>
      </w:r>
      <w:r w:rsidRPr="00F55CEB">
        <w:rPr>
          <w:rFonts w:cs="Times New Roman"/>
          <w:i/>
          <w:iCs/>
        </w:rPr>
        <w:instrText>λ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4</w:instrText>
      </w:r>
      <w:r w:rsidRPr="00F55CEB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  <w:vertAlign w:val="superscript"/>
        </w:rPr>
        <w:instrText>2</w:instrText>
      </w:r>
      <w:r w:rsidRPr="00F55CEB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4066CF55" w14:textId="333E1E4E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11</w:t>
      </w:r>
    </w:p>
  </w:comment>
  <w:comment w:id="14" w:author="physics" w:date="2025-09-07T19:04:00Z" w:initials="phy">
    <w:p w14:paraId="63360F64" w14:textId="6DBEC551" w:rsidR="002024E7" w:rsidRDefault="00E87BA1">
      <w:pPr>
        <w:pStyle w:val="ad"/>
      </w:pPr>
      <w:r>
        <w:rPr>
          <w:rStyle w:val="ac"/>
        </w:rPr>
        <w:annotationRef/>
      </w:r>
      <w:r w:rsidR="002024E7">
        <w:rPr>
          <w:rFonts w:hint="eastAsia"/>
        </w:rPr>
        <w:t>（</w:t>
      </w:r>
      <w:r w:rsidR="002024E7">
        <w:rPr>
          <w:rFonts w:hint="eastAsia"/>
        </w:rPr>
        <w:t>1</w:t>
      </w:r>
      <w:r w:rsidR="002024E7">
        <w:rPr>
          <w:rFonts w:hint="eastAsia"/>
        </w:rPr>
        <w:t>）略</w:t>
      </w:r>
    </w:p>
    <w:p w14:paraId="0EB87053" w14:textId="719F65E4" w:rsidR="002024E7" w:rsidRDefault="002024E7" w:rsidP="002024E7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024E7">
        <w:rPr>
          <w:i/>
          <w:iCs/>
        </w:rPr>
        <w:t>t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</w:instrText>
      </w:r>
      <w:r w:rsidRPr="002024E7">
        <w:rPr>
          <w:rFonts w:hint="eastAsia"/>
          <w:i/>
          <w:iCs/>
        </w:rPr>
        <w:instrText>cm</w:instrText>
      </w:r>
      <w:r>
        <w:rPr>
          <w:rFonts w:hint="eastAsia"/>
        </w:rPr>
        <w:instrText>,</w:instrText>
      </w:r>
      <w:r w:rsidRPr="002024E7">
        <w:rPr>
          <w:rFonts w:hint="eastAsia"/>
          <w:i/>
          <w:iCs/>
        </w:rPr>
        <w:instrText>qE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9443906" w14:textId="77332EAC" w:rsidR="002024E7" w:rsidRDefault="00926482">
      <w:pPr>
        <w:pStyle w:val="ad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26482">
        <w:rPr>
          <w:i/>
          <w:iCs/>
        </w:rPr>
        <w:t>f</w:t>
      </w:r>
      <w:r>
        <w:rPr>
          <w:rFonts w:hint="eastAsia"/>
        </w:rPr>
        <w:t xml:space="preserve"> = </w:t>
      </w:r>
      <w:r w:rsidRPr="00926482">
        <w:rPr>
          <w:rFonts w:hint="eastAsia"/>
          <w:i/>
          <w:iCs/>
        </w:rPr>
        <w:t>qB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</w:instrText>
      </w:r>
      <w:r>
        <w:rPr>
          <w:rFonts w:hint="eastAsia"/>
          <w:i/>
          <w:iCs/>
        </w:rPr>
        <w:instrText>c</w:instrText>
      </w:r>
      <w:r>
        <w:rPr>
          <w:rFonts w:cs="Times New Roman"/>
        </w:rPr>
        <w:instrText>ʹ</w:instrText>
      </w:r>
      <w:r w:rsidRPr="00926482">
        <w:rPr>
          <w:rFonts w:hint="eastAsia"/>
          <w:i/>
          <w:iCs/>
        </w:rPr>
        <w:instrText>qE</w:instrText>
      </w:r>
      <w:r>
        <w:rPr>
          <w:rFonts w:hint="eastAsia"/>
        </w:rPr>
        <w:instrText>,</w:instrText>
      </w:r>
      <w:r w:rsidRPr="00926482">
        <w:rPr>
          <w:rFonts w:hint="eastAsia"/>
          <w:i/>
          <w:iCs/>
        </w:rPr>
        <w:instrText>m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04D48022" w14:textId="7069B8A9" w:rsidR="00E17C80" w:rsidRDefault="00926482" w:rsidP="00E17C80">
      <w:pPr>
        <w:jc w:val="right"/>
        <w:rPr>
          <w:rFonts w:ascii="微软雅黑" w:eastAsia="微软雅黑" w:hAnsi="微软雅黑" w:cs="微软雅黑"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E17C80" w:rsidRPr="009862B2">
        <w:rPr>
          <w:i/>
          <w:iCs/>
        </w:rPr>
        <w:t>x</w:t>
      </w:r>
      <w:r w:rsidR="00E17C80">
        <w:rPr>
          <w:rFonts w:hint="eastAsia"/>
        </w:rPr>
        <w:t xml:space="preserve"> = </w:t>
      </w:r>
      <w:r w:rsidR="00203F32">
        <w:rPr>
          <w:rFonts w:hint="eastAsia"/>
        </w:rPr>
        <w:t>±</w:t>
      </w:r>
      <w:r w:rsidR="00203F32">
        <w:fldChar w:fldCharType="begin"/>
      </w:r>
      <w:r w:rsidR="00203F32">
        <w:instrText xml:space="preserve"> </w:instrText>
      </w:r>
      <w:r w:rsidR="00203F32">
        <w:rPr>
          <w:rFonts w:hint="eastAsia"/>
        </w:rPr>
        <w:instrText>EQ \F(1,\R(2))\R(</w:instrText>
      </w:r>
      <w:r w:rsidR="00203F32" w:rsidRPr="009862B2">
        <w:rPr>
          <w:rFonts w:ascii="Book Antiqua" w:hAnsi="Book Antiqua"/>
          <w:i/>
          <w:iCs/>
        </w:rPr>
        <w:instrText>v</w:instrText>
      </w:r>
      <w:r w:rsidR="00203F32">
        <w:rPr>
          <w:rFonts w:hint="eastAsia"/>
          <w:vertAlign w:val="subscript"/>
        </w:rPr>
        <w:instrText>0</w:instrText>
      </w:r>
      <w:r w:rsidR="00203F32">
        <w:rPr>
          <w:rFonts w:hint="eastAsia"/>
          <w:vertAlign w:val="superscript"/>
        </w:rPr>
        <w:instrText>2</w:instrText>
      </w:r>
      <w:r w:rsidR="00203F32">
        <w:rPr>
          <w:rFonts w:hint="eastAsia"/>
        </w:rPr>
        <w:instrText xml:space="preserve"> </w:instrText>
      </w:r>
      <w:r w:rsidR="00203F32">
        <w:rPr>
          <w:rFonts w:cs="Times New Roman"/>
        </w:rPr>
        <w:instrText>−</w:instrText>
      </w:r>
      <w:r w:rsidR="00203F32">
        <w:rPr>
          <w:rFonts w:hint="eastAsia"/>
        </w:rPr>
        <w:instrText xml:space="preserve"> \F(</w:instrText>
      </w:r>
      <w:r w:rsidR="00203F32" w:rsidRPr="009862B2">
        <w:rPr>
          <w:rFonts w:hint="eastAsia"/>
          <w:i/>
          <w:iCs/>
        </w:rPr>
        <w:instrText>E</w:instrText>
      </w:r>
      <w:r w:rsidR="00203F32">
        <w:rPr>
          <w:rFonts w:hint="eastAsia"/>
          <w:vertAlign w:val="superscript"/>
        </w:rPr>
        <w:instrText>2</w:instrText>
      </w:r>
      <w:r w:rsidR="00203F32">
        <w:rPr>
          <w:rFonts w:hint="eastAsia"/>
        </w:rPr>
        <w:instrText>,2</w:instrText>
      </w:r>
      <w:r w:rsidR="00203F32" w:rsidRPr="009862B2">
        <w:rPr>
          <w:rFonts w:hint="eastAsia"/>
          <w:i/>
          <w:iCs/>
        </w:rPr>
        <w:instrText>B</w:instrText>
      </w:r>
      <w:r w:rsidR="00203F32">
        <w:rPr>
          <w:rFonts w:hint="eastAsia"/>
          <w:vertAlign w:val="superscript"/>
        </w:rPr>
        <w:instrText>2</w:instrText>
      </w:r>
      <w:r w:rsidR="00203F32">
        <w:rPr>
          <w:rFonts w:hint="eastAsia"/>
        </w:rPr>
        <w:instrText>))</w:instrText>
      </w:r>
      <w:r w:rsidR="00203F32">
        <w:instrText xml:space="preserve"> </w:instrText>
      </w:r>
      <w:r w:rsidR="00203F32">
        <w:fldChar w:fldCharType="separate"/>
      </w:r>
      <w:r w:rsidR="00203F32">
        <w:fldChar w:fldCharType="end"/>
      </w:r>
      <w:r w:rsidR="00203F32" w:rsidRPr="009862B2">
        <w:rPr>
          <w:rFonts w:hint="eastAsia"/>
          <w:i/>
          <w:iCs/>
        </w:rPr>
        <w:t>t</w:t>
      </w:r>
      <w:r w:rsidR="00203F32">
        <w:rPr>
          <w:rFonts w:hint="eastAsia"/>
        </w:rPr>
        <w:t xml:space="preserve"> +</w:t>
      </w:r>
      <w:r w:rsidR="00203F32">
        <w:fldChar w:fldCharType="begin"/>
      </w:r>
      <w:r w:rsidR="00203F32">
        <w:instrText xml:space="preserve"> </w:instrText>
      </w:r>
      <w:r w:rsidR="00203F32">
        <w:rPr>
          <w:rFonts w:hint="eastAsia"/>
        </w:rPr>
        <w:instrText>EQ \F(</w:instrText>
      </w:r>
      <w:r w:rsidR="00203F32" w:rsidRPr="009862B2">
        <w:rPr>
          <w:rFonts w:hint="eastAsia"/>
          <w:i/>
          <w:iCs/>
        </w:rPr>
        <w:instrText>qE,</w:instrText>
      </w:r>
      <w:r w:rsidR="00203F32">
        <w:rPr>
          <w:rFonts w:hint="eastAsia"/>
        </w:rPr>
        <w:instrText>4</w:instrText>
      </w:r>
      <w:r w:rsidR="00203F32" w:rsidRPr="009862B2">
        <w:rPr>
          <w:rFonts w:hint="eastAsia"/>
          <w:i/>
          <w:iCs/>
        </w:rPr>
        <w:instrText>m</w:instrText>
      </w:r>
      <w:r w:rsidR="00203F32">
        <w:rPr>
          <w:rFonts w:hint="eastAsia"/>
        </w:rPr>
        <w:instrText>)</w:instrText>
      </w:r>
      <w:r w:rsidR="00203F32">
        <w:instrText xml:space="preserve"> </w:instrText>
      </w:r>
      <w:r w:rsidR="00203F32">
        <w:fldChar w:fldCharType="separate"/>
      </w:r>
      <w:r w:rsidR="00203F32">
        <w:fldChar w:fldCharType="end"/>
      </w:r>
      <w:r w:rsidR="00203F32" w:rsidRPr="009862B2">
        <w:rPr>
          <w:rFonts w:hint="eastAsia"/>
          <w:i/>
          <w:iCs/>
        </w:rPr>
        <w:t>t</w:t>
      </w:r>
      <w:r w:rsidR="00203F32">
        <w:rPr>
          <w:rFonts w:hint="eastAsia"/>
          <w:vertAlign w:val="superscript"/>
        </w:rPr>
        <w:t>2</w:t>
      </w:r>
    </w:p>
    <w:p w14:paraId="67445BEF" w14:textId="624B6EDE" w:rsidR="00E17C80" w:rsidRDefault="00E17C80" w:rsidP="00E17C80">
      <w:pPr>
        <w:jc w:val="right"/>
      </w:pPr>
      <w:r w:rsidRPr="009862B2">
        <w:rPr>
          <w:rFonts w:asciiTheme="majorBidi" w:eastAsia="微软雅黑" w:hAnsiTheme="majorBidi" w:cstheme="majorBidi"/>
          <w:i/>
          <w:iCs/>
        </w:rPr>
        <w:t>y</w:t>
      </w:r>
      <w:r w:rsidRPr="009862B2">
        <w:rPr>
          <w:rFonts w:asciiTheme="majorBidi" w:eastAsia="微软雅黑" w:hAnsiTheme="majorBidi" w:cstheme="majorBidi"/>
        </w:rPr>
        <w:t xml:space="preserve"> = </w:t>
      </w:r>
      <w:r w:rsidR="00203F32">
        <w:rPr>
          <w:rFonts w:hint="eastAsia"/>
        </w:rPr>
        <w:t>±</w:t>
      </w:r>
      <w:r w:rsidR="00203F32">
        <w:fldChar w:fldCharType="begin"/>
      </w:r>
      <w:r w:rsidR="00203F32">
        <w:instrText xml:space="preserve"> </w:instrText>
      </w:r>
      <w:r w:rsidR="00203F32">
        <w:rPr>
          <w:rFonts w:hint="eastAsia"/>
        </w:rPr>
        <w:instrText>EQ \F(1,\R(2))\R(</w:instrText>
      </w:r>
      <w:r w:rsidR="00203F32" w:rsidRPr="009862B2">
        <w:rPr>
          <w:rFonts w:ascii="Book Antiqua" w:hAnsi="Book Antiqua"/>
          <w:i/>
          <w:iCs/>
        </w:rPr>
        <w:instrText>v</w:instrText>
      </w:r>
      <w:r w:rsidR="00203F32">
        <w:rPr>
          <w:rFonts w:hint="eastAsia"/>
          <w:vertAlign w:val="subscript"/>
        </w:rPr>
        <w:instrText>0</w:instrText>
      </w:r>
      <w:r w:rsidR="00203F32">
        <w:rPr>
          <w:rFonts w:hint="eastAsia"/>
          <w:vertAlign w:val="superscript"/>
        </w:rPr>
        <w:instrText>2</w:instrText>
      </w:r>
      <w:r w:rsidR="00203F32">
        <w:rPr>
          <w:rFonts w:hint="eastAsia"/>
        </w:rPr>
        <w:instrText xml:space="preserve"> </w:instrText>
      </w:r>
      <w:r w:rsidR="00203F32">
        <w:rPr>
          <w:rFonts w:cs="Times New Roman"/>
        </w:rPr>
        <w:instrText>−</w:instrText>
      </w:r>
      <w:r w:rsidR="00203F32">
        <w:rPr>
          <w:rFonts w:hint="eastAsia"/>
        </w:rPr>
        <w:instrText xml:space="preserve"> \F(</w:instrText>
      </w:r>
      <w:r w:rsidR="00203F32" w:rsidRPr="009862B2">
        <w:rPr>
          <w:rFonts w:hint="eastAsia"/>
          <w:i/>
          <w:iCs/>
        </w:rPr>
        <w:instrText>E</w:instrText>
      </w:r>
      <w:r w:rsidR="00203F32">
        <w:rPr>
          <w:rFonts w:hint="eastAsia"/>
          <w:vertAlign w:val="superscript"/>
        </w:rPr>
        <w:instrText>2</w:instrText>
      </w:r>
      <w:r w:rsidR="00203F32">
        <w:rPr>
          <w:rFonts w:hint="eastAsia"/>
        </w:rPr>
        <w:instrText>,2</w:instrText>
      </w:r>
      <w:r w:rsidR="00203F32" w:rsidRPr="009862B2">
        <w:rPr>
          <w:rFonts w:hint="eastAsia"/>
          <w:i/>
          <w:iCs/>
        </w:rPr>
        <w:instrText>B</w:instrText>
      </w:r>
      <w:r w:rsidR="00203F32">
        <w:rPr>
          <w:rFonts w:hint="eastAsia"/>
          <w:vertAlign w:val="superscript"/>
        </w:rPr>
        <w:instrText>2</w:instrText>
      </w:r>
      <w:r w:rsidR="00203F32">
        <w:rPr>
          <w:rFonts w:hint="eastAsia"/>
        </w:rPr>
        <w:instrText>))</w:instrText>
      </w:r>
      <w:r w:rsidR="00203F32">
        <w:instrText xml:space="preserve"> </w:instrText>
      </w:r>
      <w:r w:rsidR="00203F32">
        <w:fldChar w:fldCharType="separate"/>
      </w:r>
      <w:r w:rsidR="00203F32">
        <w:fldChar w:fldCharType="end"/>
      </w:r>
      <w:r w:rsidR="00203F32" w:rsidRPr="009862B2">
        <w:rPr>
          <w:rFonts w:hint="eastAsia"/>
          <w:i/>
          <w:iCs/>
        </w:rPr>
        <w:t>t</w:t>
      </w:r>
      <w:r w:rsidR="00203F32">
        <w:rPr>
          <w:rFonts w:hint="eastAsia"/>
        </w:rPr>
        <w:t xml:space="preserve"> +</w:t>
      </w:r>
      <w:r w:rsidR="00203F32">
        <w:fldChar w:fldCharType="begin"/>
      </w:r>
      <w:r w:rsidR="00203F32">
        <w:instrText xml:space="preserve"> </w:instrText>
      </w:r>
      <w:r w:rsidR="00203F32">
        <w:rPr>
          <w:rFonts w:hint="eastAsia"/>
        </w:rPr>
        <w:instrText>EQ \F(</w:instrText>
      </w:r>
      <w:r w:rsidR="00203F32" w:rsidRPr="009862B2">
        <w:rPr>
          <w:rFonts w:hint="eastAsia"/>
          <w:i/>
          <w:iCs/>
        </w:rPr>
        <w:instrText>qE,</w:instrText>
      </w:r>
      <w:r w:rsidR="00203F32">
        <w:rPr>
          <w:rFonts w:hint="eastAsia"/>
        </w:rPr>
        <w:instrText>4</w:instrText>
      </w:r>
      <w:r w:rsidR="00203F32" w:rsidRPr="009862B2">
        <w:rPr>
          <w:rFonts w:hint="eastAsia"/>
          <w:i/>
          <w:iCs/>
        </w:rPr>
        <w:instrText>m</w:instrText>
      </w:r>
      <w:r w:rsidR="00203F32">
        <w:rPr>
          <w:rFonts w:hint="eastAsia"/>
        </w:rPr>
        <w:instrText>)</w:instrText>
      </w:r>
      <w:r w:rsidR="00203F32">
        <w:instrText xml:space="preserve"> </w:instrText>
      </w:r>
      <w:r w:rsidR="00203F32">
        <w:fldChar w:fldCharType="separate"/>
      </w:r>
      <w:r w:rsidR="00203F32">
        <w:fldChar w:fldCharType="end"/>
      </w:r>
      <w:r w:rsidR="00203F32" w:rsidRPr="009862B2">
        <w:rPr>
          <w:rFonts w:hint="eastAsia"/>
          <w:i/>
          <w:iCs/>
        </w:rPr>
        <w:t>t</w:t>
      </w:r>
      <w:r w:rsidR="00203F32">
        <w:rPr>
          <w:rFonts w:hint="eastAsia"/>
          <w:vertAlign w:val="superscript"/>
        </w:rPr>
        <w:t>2</w:t>
      </w:r>
    </w:p>
    <w:p w14:paraId="6815F834" w14:textId="6C0C6025" w:rsidR="00926482" w:rsidRPr="00926482" w:rsidRDefault="00E17C80" w:rsidP="00E17C80">
      <w:pPr>
        <w:pStyle w:val="ad"/>
      </w:pPr>
      <w:r w:rsidRPr="009862B2">
        <w:rPr>
          <w:rFonts w:hint="eastAsia"/>
          <w:i/>
          <w:iCs/>
        </w:rPr>
        <w:t>z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862B2">
        <w:rPr>
          <w:rFonts w:hint="eastAsia"/>
          <w:i/>
          <w:iCs/>
        </w:rPr>
        <w:instrText>E</w:instrText>
      </w:r>
      <w:r>
        <w:rPr>
          <w:rFonts w:hint="eastAsia"/>
        </w:rPr>
        <w:instrText>,\R(2)</w:instrText>
      </w:r>
      <w:r w:rsidRPr="009862B2">
        <w:rPr>
          <w:rFonts w:hint="eastAsia"/>
          <w:i/>
          <w:iCs/>
        </w:rPr>
        <w:instrText>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E17C80">
        <w:rPr>
          <w:rFonts w:hint="eastAsia"/>
          <w:i/>
          <w:iCs/>
        </w:rPr>
        <w:t>t</w:t>
      </w:r>
    </w:p>
    <w:p w14:paraId="445CBD41" w14:textId="46E1E5B4" w:rsidR="00E87BA1" w:rsidRDefault="00E87B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12</w:t>
      </w:r>
    </w:p>
  </w:comment>
  <w:comment w:id="19" w:author="physics" w:date="2025-09-07T19:16:00Z" w:initials="phy">
    <w:p w14:paraId="6E187A53" w14:textId="3EF22078" w:rsidR="00423FFA" w:rsidRDefault="00423FFA" w:rsidP="00423FF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23FFA"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amx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423FFA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</w:p>
    <w:p w14:paraId="13418A5A" w14:textId="13543B69" w:rsidR="00423FFA" w:rsidRDefault="00423FFA" w:rsidP="00423FFA">
      <w:pPr>
        <w:pStyle w:val="ad"/>
      </w:pPr>
      <w:r w:rsidRPr="00423FFA">
        <w:rPr>
          <w:i/>
          <w:iCs/>
        </w:rPr>
        <w:t>h</w:t>
      </w:r>
      <w:r>
        <w:rPr>
          <w:rFonts w:hint="eastAsia"/>
          <w:vertAlign w:val="subscript"/>
        </w:rPr>
        <w:t>max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423FFA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2</w:instrText>
      </w:r>
      <w:r w:rsidRPr="00423FFA">
        <w:rPr>
          <w:rFonts w:hint="eastAsia"/>
          <w:i/>
          <w:iCs/>
        </w:rPr>
        <w:instrText>g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BAE1E9D" w14:textId="061780B3" w:rsidR="00423FFA" w:rsidRDefault="00423FFA">
      <w:pPr>
        <w:pStyle w:val="ad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16EB6" w:rsidRPr="00716EB6">
        <w:rPr>
          <w:rFonts w:hint="eastAsia"/>
          <w:i/>
          <w:iCs/>
        </w:rPr>
        <w:t>V</w:t>
      </w:r>
      <w:r w:rsidR="00716EB6">
        <w:rPr>
          <w:rFonts w:hint="eastAsia"/>
          <w:vertAlign w:val="subscript"/>
        </w:rPr>
        <w:t>h</w:t>
      </w:r>
      <w:r w:rsidR="00716EB6">
        <w:rPr>
          <w:rFonts w:hint="eastAsia"/>
        </w:rPr>
        <w:t xml:space="preserve"> = </w:t>
      </w:r>
      <w:r w:rsidR="00716EB6">
        <w:fldChar w:fldCharType="begin"/>
      </w:r>
      <w:r w:rsidR="00716EB6">
        <w:instrText xml:space="preserve"> </w:instrText>
      </w:r>
      <w:r w:rsidR="00716EB6">
        <w:rPr>
          <w:rFonts w:hint="eastAsia"/>
        </w:rPr>
        <w:instrText>EQ \F(</w:instrText>
      </w:r>
      <w:r w:rsidR="00716EB6" w:rsidRPr="00716EB6">
        <w:rPr>
          <w:rFonts w:hint="eastAsia"/>
          <w:i/>
          <w:iCs/>
        </w:rPr>
        <w:instrText>m</w:instrText>
      </w:r>
      <w:r w:rsidR="00716EB6">
        <w:rPr>
          <w:rFonts w:hint="eastAsia"/>
        </w:rPr>
        <w:instrText>,</w:instrText>
      </w:r>
      <w:r w:rsidR="00716EB6" w:rsidRPr="00716EB6">
        <w:rPr>
          <w:rFonts w:hint="eastAsia"/>
          <w:i/>
          <w:iCs/>
        </w:rPr>
        <w:instrText>M</w:instrText>
      </w:r>
      <w:r w:rsidR="00716EB6">
        <w:rPr>
          <w:rFonts w:hint="eastAsia"/>
        </w:rPr>
        <w:instrText xml:space="preserve"> + </w:instrText>
      </w:r>
      <w:r w:rsidR="00716EB6" w:rsidRPr="00716EB6">
        <w:rPr>
          <w:rFonts w:hint="eastAsia"/>
          <w:i/>
          <w:iCs/>
        </w:rPr>
        <w:instrText>m</w:instrText>
      </w:r>
      <w:r w:rsidR="00716EB6">
        <w:rPr>
          <w:rFonts w:hint="eastAsia"/>
        </w:rPr>
        <w:instrText xml:space="preserve">)\b\bc\[(1 </w:instrText>
      </w:r>
      <w:r w:rsidR="00716EB6">
        <w:rPr>
          <w:rFonts w:cs="Times New Roman"/>
        </w:rPr>
        <w:instrText>−</w:instrText>
      </w:r>
      <w:r w:rsidR="00716EB6">
        <w:rPr>
          <w:rFonts w:hint="eastAsia"/>
        </w:rPr>
        <w:instrText xml:space="preserve"> \R(1 </w:instrText>
      </w:r>
      <w:r w:rsidR="00716EB6">
        <w:rPr>
          <w:rFonts w:cs="Times New Roman"/>
        </w:rPr>
        <w:instrText>−</w:instrText>
      </w:r>
      <w:r w:rsidR="00716EB6">
        <w:rPr>
          <w:rFonts w:hint="eastAsia"/>
        </w:rPr>
        <w:instrText xml:space="preserve"> \b\bc(\F(sin</w:instrText>
      </w:r>
      <w:r w:rsidR="00716EB6">
        <w:rPr>
          <w:rFonts w:hint="eastAsia"/>
          <w:vertAlign w:val="superscript"/>
        </w:rPr>
        <w:instrText>2</w:instrText>
      </w:r>
      <w:r w:rsidR="00716EB6" w:rsidRPr="00716EB6">
        <w:rPr>
          <w:rFonts w:cs="Times New Roman"/>
          <w:i/>
          <w:iCs/>
        </w:rPr>
        <w:instrText>θ</w:instrText>
      </w:r>
      <w:r w:rsidR="00716EB6">
        <w:rPr>
          <w:rFonts w:hint="eastAsia"/>
        </w:rPr>
        <w:instrText>,cos</w:instrText>
      </w:r>
      <w:r w:rsidR="00716EB6">
        <w:rPr>
          <w:rFonts w:hint="eastAsia"/>
          <w:vertAlign w:val="superscript"/>
        </w:rPr>
        <w:instrText>2</w:instrText>
      </w:r>
      <w:r w:rsidR="00716EB6" w:rsidRPr="00716EB6">
        <w:rPr>
          <w:rFonts w:cs="Times New Roman"/>
          <w:i/>
          <w:iCs/>
        </w:rPr>
        <w:instrText>θ</w:instrText>
      </w:r>
      <w:r w:rsidR="00716EB6">
        <w:rPr>
          <w:rFonts w:hint="eastAsia"/>
        </w:rPr>
        <w:instrText>) + \F(2</w:instrText>
      </w:r>
      <w:r w:rsidR="00716EB6" w:rsidRPr="00716EB6">
        <w:rPr>
          <w:rFonts w:hint="eastAsia"/>
          <w:i/>
          <w:iCs/>
        </w:rPr>
        <w:instrText>gh</w:instrText>
      </w:r>
      <w:r w:rsidR="00716EB6">
        <w:rPr>
          <w:rFonts w:hint="eastAsia"/>
        </w:rPr>
        <w:instrText>,</w:instrText>
      </w:r>
      <w:r w:rsidR="00716EB6" w:rsidRPr="00716EB6">
        <w:rPr>
          <w:rFonts w:ascii="Book Antiqua" w:hAnsi="Book Antiqua"/>
          <w:i/>
          <w:iCs/>
        </w:rPr>
        <w:instrText>v</w:instrText>
      </w:r>
      <w:r w:rsidR="00716EB6">
        <w:rPr>
          <w:rFonts w:hint="eastAsia"/>
          <w:vertAlign w:val="subscript"/>
        </w:rPr>
        <w:instrText>0</w:instrText>
      </w:r>
      <w:r w:rsidR="00716EB6">
        <w:rPr>
          <w:rFonts w:hint="eastAsia"/>
          <w:vertAlign w:val="superscript"/>
        </w:rPr>
        <w:instrText>2</w:instrText>
      </w:r>
      <w:r w:rsidR="00716EB6">
        <w:rPr>
          <w:rFonts w:hint="eastAsia"/>
        </w:rPr>
        <w:instrText>))\F((</w:instrText>
      </w:r>
      <w:r w:rsidR="00716EB6" w:rsidRPr="00716EB6">
        <w:rPr>
          <w:rFonts w:hint="eastAsia"/>
          <w:i/>
          <w:iCs/>
        </w:rPr>
        <w:instrText>M</w:instrText>
      </w:r>
      <w:r w:rsidR="00716EB6">
        <w:rPr>
          <w:rFonts w:hint="eastAsia"/>
        </w:rPr>
        <w:instrText xml:space="preserve"> + </w:instrText>
      </w:r>
      <w:r w:rsidR="00716EB6" w:rsidRPr="00716EB6">
        <w:rPr>
          <w:rFonts w:hint="eastAsia"/>
          <w:i/>
          <w:iCs/>
        </w:rPr>
        <w:instrText>m</w:instrText>
      </w:r>
      <w:r w:rsidR="00716EB6">
        <w:rPr>
          <w:rFonts w:hint="eastAsia"/>
        </w:rPr>
        <w:instrText>)cos</w:instrText>
      </w:r>
      <w:r w:rsidR="00716EB6">
        <w:rPr>
          <w:rFonts w:hint="eastAsia"/>
          <w:vertAlign w:val="superscript"/>
        </w:rPr>
        <w:instrText>2</w:instrText>
      </w:r>
      <w:r w:rsidR="00716EB6" w:rsidRPr="00716EB6">
        <w:rPr>
          <w:rFonts w:cs="Times New Roman"/>
          <w:i/>
          <w:iCs/>
        </w:rPr>
        <w:instrText>θ</w:instrText>
      </w:r>
      <w:r w:rsidR="00716EB6">
        <w:rPr>
          <w:rFonts w:hint="eastAsia"/>
        </w:rPr>
        <w:instrText>,</w:instrText>
      </w:r>
      <w:r w:rsidR="00716EB6" w:rsidRPr="00716EB6">
        <w:rPr>
          <w:rFonts w:hint="eastAsia"/>
          <w:i/>
          <w:iCs/>
        </w:rPr>
        <w:instrText>M</w:instrText>
      </w:r>
      <w:r w:rsidR="00716EB6">
        <w:rPr>
          <w:rFonts w:hint="eastAsia"/>
        </w:rPr>
        <w:instrText xml:space="preserve"> + </w:instrText>
      </w:r>
      <w:r w:rsidR="00716EB6" w:rsidRPr="00716EB6">
        <w:rPr>
          <w:rFonts w:hint="eastAsia"/>
          <w:i/>
          <w:iCs/>
        </w:rPr>
        <w:instrText>m</w:instrText>
      </w:r>
      <w:r w:rsidR="00716EB6">
        <w:rPr>
          <w:rFonts w:hint="eastAsia"/>
        </w:rPr>
        <w:instrText>sin</w:instrText>
      </w:r>
      <w:r w:rsidR="00716EB6">
        <w:rPr>
          <w:rFonts w:hint="eastAsia"/>
          <w:vertAlign w:val="superscript"/>
        </w:rPr>
        <w:instrText>2</w:instrText>
      </w:r>
      <w:r w:rsidR="00716EB6" w:rsidRPr="00716EB6">
        <w:rPr>
          <w:rFonts w:cs="Times New Roman"/>
          <w:i/>
          <w:iCs/>
        </w:rPr>
        <w:instrText>θ</w:instrText>
      </w:r>
      <w:r w:rsidR="00716EB6">
        <w:rPr>
          <w:rFonts w:hint="eastAsia"/>
        </w:rPr>
        <w:instrText>)))</w:instrText>
      </w:r>
      <w:r w:rsidR="00716EB6">
        <w:instrText xml:space="preserve"> </w:instrText>
      </w:r>
      <w:r w:rsidR="00716EB6">
        <w:fldChar w:fldCharType="separate"/>
      </w:r>
      <w:r w:rsidR="00716EB6">
        <w:fldChar w:fldCharType="end"/>
      </w:r>
      <w:r w:rsidR="00716EB6" w:rsidRPr="00716EB6">
        <w:rPr>
          <w:rFonts w:ascii="Book Antiqua" w:hAnsi="Book Antiqua"/>
          <w:i/>
          <w:iCs/>
        </w:rPr>
        <w:t>v</w:t>
      </w:r>
      <w:r w:rsidR="00716EB6">
        <w:rPr>
          <w:rFonts w:hint="eastAsia"/>
          <w:vertAlign w:val="subscript"/>
        </w:rPr>
        <w:t>0</w:t>
      </w:r>
    </w:p>
    <w:p w14:paraId="408EAD47" w14:textId="77777777" w:rsidR="00423FFA" w:rsidRDefault="00423FFA" w:rsidP="00423FFA">
      <w:pPr>
        <w:pStyle w:val="ad"/>
      </w:pPr>
      <w:r w:rsidRPr="00423FFA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Rh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R(1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b\bc(\F(sin</w:instrText>
      </w:r>
      <w:r>
        <w:rPr>
          <w:rFonts w:hint="eastAsia"/>
          <w:vertAlign w:val="superscript"/>
        </w:rPr>
        <w:instrText>2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,cos</w:instrText>
      </w:r>
      <w:r>
        <w:rPr>
          <w:rFonts w:hint="eastAsia"/>
          <w:vertAlign w:val="superscript"/>
        </w:rPr>
        <w:instrText>2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) + \F(2</w:instrText>
      </w:r>
      <w:r w:rsidRPr="00423FFA">
        <w:rPr>
          <w:rFonts w:hint="eastAsia"/>
          <w:i/>
          <w:iCs/>
        </w:rPr>
        <w:instrText>gh</w:instrText>
      </w:r>
      <w:r>
        <w:rPr>
          <w:rFonts w:hint="eastAsia"/>
        </w:rPr>
        <w:instrText>,</w:instrText>
      </w:r>
      <w:r w:rsidRPr="00423FFA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)</w:instrText>
      </w:r>
      <w:r w:rsidRPr="00423FFA">
        <w:rPr>
          <w:rFonts w:hint="eastAsia"/>
        </w:rPr>
        <w:instrText xml:space="preserve"> </w:instrText>
      </w:r>
      <w:r>
        <w:rPr>
          <w:rFonts w:hint="eastAsia"/>
        </w:rPr>
        <w:instrText>\F((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)cos</w:instrText>
      </w:r>
      <w:r>
        <w:rPr>
          <w:rFonts w:hint="eastAsia"/>
          <w:vertAlign w:val="superscript"/>
        </w:rPr>
        <w:instrText>2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,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423FFA">
        <w:rPr>
          <w:rFonts w:hint="eastAsia"/>
          <w:i/>
          <w:iCs/>
        </w:rPr>
        <w:instrText>m</w:instrText>
      </w:r>
      <w:r>
        <w:rPr>
          <w:rFonts w:hint="eastAsia"/>
        </w:rPr>
        <w:instrText>sin</w:instrText>
      </w:r>
      <w:r>
        <w:rPr>
          <w:rFonts w:hint="eastAsia"/>
          <w:vertAlign w:val="superscript"/>
        </w:rPr>
        <w:instrText>2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))\F(</w:instrText>
      </w:r>
      <w:r w:rsidRPr="00423FFA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cos</w:instrText>
      </w:r>
      <w:r w:rsidRPr="00423FFA">
        <w:rPr>
          <w:rFonts w:cs="Times New Roman"/>
          <w:i/>
          <w:iCs/>
        </w:rPr>
        <w:instrText>θ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490D38E" w14:textId="63E51FD1" w:rsidR="009051E1" w:rsidRDefault="00423FFA" w:rsidP="009051E1">
      <w:pPr>
        <w:jc w:val="righ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051E1" w:rsidRPr="009051E1">
        <w:rPr>
          <w:i/>
          <w:iCs/>
        </w:rPr>
        <w:t>a</w:t>
      </w:r>
      <w:r w:rsidR="009051E1">
        <w:rPr>
          <w:rFonts w:hint="eastAsia"/>
          <w:vertAlign w:val="subscript"/>
        </w:rPr>
        <w:t>Rh</w:t>
      </w:r>
      <w:r w:rsidR="009051E1">
        <w:rPr>
          <w:rFonts w:hint="eastAsia"/>
        </w:rPr>
        <w:t xml:space="preserve"> = </w:t>
      </w:r>
      <w:r w:rsidR="009051E1">
        <w:rPr>
          <w:rFonts w:cs="Times New Roman"/>
        </w:rPr>
        <w:t>−</w:t>
      </w:r>
      <w:r w:rsidR="009051E1">
        <w:rPr>
          <w:rFonts w:hint="eastAsia"/>
        </w:rPr>
        <w:t xml:space="preserve"> </w:t>
      </w:r>
      <w:r w:rsidR="009051E1">
        <w:fldChar w:fldCharType="begin"/>
      </w:r>
      <w:r w:rsidR="009051E1">
        <w:instrText xml:space="preserve"> </w:instrText>
      </w:r>
      <w:r w:rsidR="009051E1">
        <w:rPr>
          <w:rFonts w:hint="eastAsia"/>
        </w:rPr>
        <w:instrText>EQ \F((</w:instrText>
      </w:r>
      <w:r w:rsidR="009051E1" w:rsidRPr="009051E1">
        <w:rPr>
          <w:rFonts w:hint="eastAsia"/>
          <w:i/>
          <w:iCs/>
        </w:rPr>
        <w:instrText>M</w:instrText>
      </w:r>
      <w:r w:rsidR="009051E1">
        <w:rPr>
          <w:rFonts w:hint="eastAsia"/>
        </w:rPr>
        <w:instrText xml:space="preserve"> + </w:instrText>
      </w:r>
      <w:r w:rsidR="009051E1" w:rsidRPr="009051E1">
        <w:rPr>
          <w:rFonts w:hint="eastAsia"/>
          <w:i/>
          <w:iCs/>
        </w:rPr>
        <w:instrText>m</w:instrText>
      </w:r>
      <w:r w:rsidR="009051E1">
        <w:rPr>
          <w:rFonts w:hint="eastAsia"/>
        </w:rPr>
        <w:instrText>)sin</w:instrText>
      </w:r>
      <w:r w:rsidR="009051E1" w:rsidRPr="009051E1">
        <w:rPr>
          <w:rFonts w:cs="Times New Roman"/>
          <w:i/>
          <w:iCs/>
        </w:rPr>
        <w:instrText>θ</w:instrText>
      </w:r>
      <w:r w:rsidR="009051E1">
        <w:rPr>
          <w:rFonts w:hint="eastAsia"/>
        </w:rPr>
        <w:instrText>,</w:instrText>
      </w:r>
      <w:r w:rsidR="009051E1" w:rsidRPr="009051E1">
        <w:rPr>
          <w:rFonts w:hint="eastAsia"/>
          <w:i/>
          <w:iCs/>
        </w:rPr>
        <w:instrText>M</w:instrText>
      </w:r>
      <w:r w:rsidR="009051E1">
        <w:rPr>
          <w:rFonts w:hint="eastAsia"/>
        </w:rPr>
        <w:instrText xml:space="preserve"> + </w:instrText>
      </w:r>
      <w:r w:rsidR="009051E1" w:rsidRPr="009051E1">
        <w:rPr>
          <w:rFonts w:hint="eastAsia"/>
          <w:i/>
          <w:iCs/>
        </w:rPr>
        <w:instrText>m</w:instrText>
      </w:r>
      <w:r w:rsidR="009051E1">
        <w:rPr>
          <w:rFonts w:hint="eastAsia"/>
        </w:rPr>
        <w:instrText>sin</w:instrText>
      </w:r>
      <w:r w:rsidR="009051E1">
        <w:rPr>
          <w:rFonts w:hint="eastAsia"/>
          <w:vertAlign w:val="superscript"/>
        </w:rPr>
        <w:instrText>2</w:instrText>
      </w:r>
      <w:r w:rsidR="009051E1" w:rsidRPr="009051E1">
        <w:rPr>
          <w:rFonts w:cs="Times New Roman"/>
          <w:i/>
          <w:iCs/>
        </w:rPr>
        <w:instrText>θ</w:instrText>
      </w:r>
      <w:r w:rsidR="009051E1">
        <w:rPr>
          <w:rFonts w:hint="eastAsia"/>
        </w:rPr>
        <w:instrText>)</w:instrText>
      </w:r>
      <w:r w:rsidR="009051E1">
        <w:instrText xml:space="preserve"> </w:instrText>
      </w:r>
      <w:r w:rsidR="009051E1">
        <w:fldChar w:fldCharType="separate"/>
      </w:r>
      <w:r w:rsidR="009051E1">
        <w:fldChar w:fldCharType="end"/>
      </w:r>
      <w:r w:rsidR="009051E1" w:rsidRPr="009051E1">
        <w:rPr>
          <w:rFonts w:hint="eastAsia"/>
          <w:i/>
          <w:iCs/>
        </w:rPr>
        <w:t>g</w:t>
      </w:r>
    </w:p>
    <w:p w14:paraId="4F818678" w14:textId="5B2D200D" w:rsidR="00423FFA" w:rsidRDefault="009051E1" w:rsidP="009051E1">
      <w:pPr>
        <w:pStyle w:val="ad"/>
      </w:pPr>
      <w:r>
        <w:rPr>
          <w:i/>
          <w:iCs/>
        </w:rPr>
        <w:t>a</w:t>
      </w:r>
      <w:r>
        <w:rPr>
          <w:rFonts w:hint="eastAsia"/>
          <w:vertAlign w:val="subscript"/>
        </w:rPr>
        <w:t>h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>sin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cos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,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9051E1">
        <w:rPr>
          <w:rFonts w:hint="eastAsia"/>
          <w:i/>
          <w:iCs/>
        </w:rPr>
        <w:instrText>m</w:instrText>
      </w:r>
      <w:r>
        <w:rPr>
          <w:rFonts w:hint="eastAsia"/>
        </w:rPr>
        <w:instrText>sin</w:instrText>
      </w:r>
      <w:r>
        <w:rPr>
          <w:rFonts w:hint="eastAsia"/>
          <w:vertAlign w:val="superscript"/>
        </w:rPr>
        <w:instrText>2</w:instrText>
      </w:r>
      <w:r w:rsidRPr="009051E1">
        <w:rPr>
          <w:rFonts w:cs="Times New Roman"/>
          <w:i/>
          <w:iCs/>
        </w:rPr>
        <w:instrText>θ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9051E1">
        <w:rPr>
          <w:rFonts w:hint="eastAsia"/>
          <w:i/>
          <w:iCs/>
        </w:rPr>
        <w:t>g</w:t>
      </w:r>
    </w:p>
    <w:p w14:paraId="325F908F" w14:textId="70C6BCAF" w:rsidR="002208F7" w:rsidRDefault="002208F7">
      <w:pPr>
        <w:pStyle w:val="ad"/>
      </w:pPr>
      <w:r>
        <w:rPr>
          <w:rStyle w:val="ac"/>
        </w:rPr>
        <w:annotationRef/>
      </w: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13</w:t>
      </w:r>
    </w:p>
  </w:comment>
  <w:comment w:id="21" w:author="physics" w:date="2025-09-07T19:16:00Z" w:initials="phy">
    <w:p w14:paraId="111B878A" w14:textId="77777777" w:rsidR="00BB0209" w:rsidRDefault="002208F7" w:rsidP="00BB0209">
      <w:pPr>
        <w:jc w:val="center"/>
      </w:pPr>
      <w:r>
        <w:rPr>
          <w:rStyle w:val="ac"/>
        </w:rPr>
        <w:annotationRef/>
      </w:r>
      <w:r w:rsidR="00AA26A1">
        <w:rPr>
          <w:rFonts w:hint="eastAsia"/>
        </w:rPr>
        <w:t>（</w:t>
      </w:r>
      <w:r w:rsidR="00AA26A1">
        <w:rPr>
          <w:rFonts w:hint="eastAsia"/>
        </w:rPr>
        <w:t>1</w:t>
      </w:r>
      <w:r w:rsidR="00AA26A1">
        <w:rPr>
          <w:rFonts w:hint="eastAsia"/>
        </w:rPr>
        <w:t>）</w:t>
      </w:r>
      <w:r w:rsidR="00BB0209" w:rsidRPr="00BB0209">
        <w:rPr>
          <w:i/>
          <w:iCs/>
        </w:rPr>
        <w:t>x</w:t>
      </w:r>
      <w:r w:rsidR="00BB0209">
        <w:rPr>
          <w:rFonts w:hint="eastAsia"/>
        </w:rPr>
        <w:t xml:space="preserve"> = </w:t>
      </w:r>
      <w:r w:rsidR="00BB0209">
        <w:rPr>
          <w:rFonts w:cs="Times New Roman"/>
        </w:rPr>
        <w:t>−</w:t>
      </w:r>
      <w:r w:rsidR="00BB0209">
        <w:rPr>
          <w:rFonts w:hint="eastAsia"/>
        </w:rPr>
        <w:t xml:space="preserve"> 4.0cos</w:t>
      </w:r>
      <w:r w:rsidR="00BB0209">
        <w:rPr>
          <w:rFonts w:hint="eastAsia"/>
        </w:rPr>
        <w:t>（</w:t>
      </w:r>
      <w:r w:rsidR="00BB0209">
        <w:rPr>
          <w:rFonts w:hint="eastAsia"/>
        </w:rPr>
        <w:t>4.0</w:t>
      </w:r>
      <w:r w:rsidR="00BB0209" w:rsidRPr="00BB0209">
        <w:rPr>
          <w:rFonts w:hint="eastAsia"/>
          <w:i/>
          <w:iCs/>
        </w:rPr>
        <w:t>t</w:t>
      </w:r>
      <w:r w:rsidR="00BB0209">
        <w:rPr>
          <w:rFonts w:hint="eastAsia"/>
        </w:rPr>
        <w:t>）</w:t>
      </w:r>
      <w:r w:rsidR="00BB0209">
        <w:rPr>
          <w:rFonts w:hint="eastAsia"/>
        </w:rPr>
        <w:t>m</w:t>
      </w:r>
    </w:p>
    <w:p w14:paraId="682B64D0" w14:textId="77777777" w:rsidR="00BB0209" w:rsidRDefault="00BB0209" w:rsidP="00BB0209">
      <w:pPr>
        <w:jc w:val="center"/>
      </w:pPr>
      <w:r w:rsidRPr="00BB0209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16sin</w:t>
      </w:r>
      <w:r>
        <w:rPr>
          <w:rFonts w:hint="eastAsia"/>
        </w:rPr>
        <w:t>（</w:t>
      </w:r>
      <w:r>
        <w:rPr>
          <w:rFonts w:hint="eastAsia"/>
        </w:rPr>
        <w:t>4.0</w:t>
      </w:r>
      <w:r w:rsidRPr="00BB0209">
        <w:rPr>
          <w:rFonts w:hint="eastAsia"/>
          <w:i/>
          <w:iCs/>
        </w:rPr>
        <w:t>t</w:t>
      </w:r>
      <w:r>
        <w:rPr>
          <w:rFonts w:hint="eastAsia"/>
        </w:rPr>
        <w:t>）</w:t>
      </w:r>
      <w:r>
        <w:rPr>
          <w:rFonts w:hint="eastAsia"/>
        </w:rPr>
        <w:t>m/s</w:t>
      </w:r>
    </w:p>
    <w:p w14:paraId="32822249" w14:textId="301FBDC5" w:rsidR="00AA26A1" w:rsidRDefault="00AA26A1" w:rsidP="00AA26A1">
      <w:pPr>
        <w:pStyle w:val="ad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6D2559" w:rsidRPr="00AA26A1">
        <w:rPr>
          <w:rFonts w:hint="eastAsia"/>
          <w:i/>
          <w:iCs/>
        </w:rPr>
        <w:t>x</w:t>
      </w:r>
      <w:r w:rsidR="006D2559">
        <w:rPr>
          <w:rFonts w:hint="eastAsia"/>
        </w:rPr>
        <w:t xml:space="preserve"> = 6.7cos[2(</w:t>
      </w:r>
      <w:r w:rsidR="006D2559" w:rsidRPr="006D2559">
        <w:rPr>
          <w:rFonts w:hint="eastAsia"/>
          <w:i/>
          <w:iCs/>
        </w:rPr>
        <w:t>t</w:t>
      </w:r>
      <w:r w:rsidR="006D2559">
        <w:rPr>
          <w:rFonts w:hint="eastAsia"/>
        </w:rPr>
        <w:t xml:space="preserve"> </w:t>
      </w:r>
      <w:r w:rsidR="006D2559">
        <w:rPr>
          <w:rFonts w:cs="Times New Roman"/>
        </w:rPr>
        <w:t>−</w:t>
      </w:r>
      <w:r w:rsidR="006D2559">
        <w:rPr>
          <w:rFonts w:hint="eastAsia"/>
        </w:rPr>
        <w:t xml:space="preserve"> </w:t>
      </w:r>
      <w:r w:rsidR="006D2559">
        <w:fldChar w:fldCharType="begin"/>
      </w:r>
      <w:r w:rsidR="006D2559">
        <w:instrText xml:space="preserve"> </w:instrText>
      </w:r>
      <w:r w:rsidR="006D2559">
        <w:rPr>
          <w:rFonts w:hint="eastAsia"/>
        </w:rPr>
        <w:instrText>EQ \F(</w:instrText>
      </w:r>
      <w:r w:rsidR="006D2559">
        <w:rPr>
          <w:rFonts w:cs="Times New Roman"/>
        </w:rPr>
        <w:instrText>π</w:instrText>
      </w:r>
      <w:r w:rsidR="006D2559">
        <w:rPr>
          <w:rFonts w:hint="eastAsia"/>
        </w:rPr>
        <w:instrText>,24)</w:instrText>
      </w:r>
      <w:r w:rsidR="006D2559">
        <w:instrText xml:space="preserve"> </w:instrText>
      </w:r>
      <w:r w:rsidR="006D2559">
        <w:fldChar w:fldCharType="separate"/>
      </w:r>
      <w:r w:rsidR="006D2559">
        <w:fldChar w:fldCharType="end"/>
      </w:r>
      <w:r w:rsidR="006D2559">
        <w:rPr>
          <w:rFonts w:hint="eastAsia"/>
        </w:rPr>
        <w:t xml:space="preserve">) + 2.3] + 1.0 </w:t>
      </w:r>
      <w:r w:rsidR="006D2559">
        <w:rPr>
          <w:rFonts w:hint="eastAsia"/>
        </w:rPr>
        <w:t>（</w:t>
      </w:r>
      <w:r w:rsidR="006D2559">
        <w:rPr>
          <w:rFonts w:hint="eastAsia"/>
        </w:rPr>
        <w:t>m</w:t>
      </w:r>
      <w:r w:rsidR="006D2559">
        <w:rPr>
          <w:rFonts w:hint="eastAsia"/>
        </w:rPr>
        <w:t>）</w:t>
      </w:r>
    </w:p>
    <w:p w14:paraId="14FDC99F" w14:textId="647B028A" w:rsidR="002208F7" w:rsidRDefault="002208F7" w:rsidP="00AA26A1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14</w:t>
      </w:r>
    </w:p>
  </w:comment>
  <w:comment w:id="22" w:author="physics" w:date="2025-09-07T19:16:00Z" w:initials="phy">
    <w:p w14:paraId="6FAC528D" w14:textId="4C5E515B" w:rsidR="00333D59" w:rsidRDefault="002208F7">
      <w:pPr>
        <w:pStyle w:val="ad"/>
      </w:pPr>
      <w:r>
        <w:rPr>
          <w:rStyle w:val="ac"/>
        </w:rPr>
        <w:annotationRef/>
      </w:r>
      <w:r w:rsidR="00A33274">
        <w:rPr>
          <w:rFonts w:hint="eastAsia"/>
        </w:rPr>
        <w:t>（</w:t>
      </w:r>
      <w:r w:rsidR="00A33274">
        <w:rPr>
          <w:rFonts w:hint="eastAsia"/>
        </w:rPr>
        <w:t>1</w:t>
      </w:r>
      <w:r w:rsidR="00A33274">
        <w:rPr>
          <w:rFonts w:hint="eastAsia"/>
        </w:rPr>
        <w:t>）</w:t>
      </w:r>
      <w:r w:rsidR="00333D59" w:rsidRPr="00333D59">
        <w:rPr>
          <w:rFonts w:asciiTheme="majorBidi" w:hAnsiTheme="majorBidi" w:cstheme="majorBidi"/>
          <w:i/>
          <w:iCs/>
        </w:rPr>
        <w:t>ε</w:t>
      </w:r>
      <w:r w:rsidR="00333D59">
        <w:rPr>
          <w:rFonts w:hint="eastAsia"/>
          <w:vertAlign w:val="subscript"/>
        </w:rPr>
        <w:t>AB</w:t>
      </w:r>
      <w:r w:rsidR="00333D59">
        <w:rPr>
          <w:rFonts w:hint="eastAsia"/>
        </w:rPr>
        <w:t xml:space="preserve"> = 0</w:t>
      </w:r>
      <w:r w:rsidR="00333D59">
        <w:rPr>
          <w:rFonts w:hint="eastAsia"/>
        </w:rPr>
        <w:t>，</w:t>
      </w:r>
      <w:r w:rsidR="00883C6F" w:rsidRPr="00333D59">
        <w:rPr>
          <w:rFonts w:asciiTheme="majorBidi" w:hAnsiTheme="majorBidi" w:cstheme="majorBidi"/>
          <w:i/>
          <w:iCs/>
        </w:rPr>
        <w:t>ε</w:t>
      </w:r>
      <w:r w:rsidR="00883C6F">
        <w:rPr>
          <w:rFonts w:hint="eastAsia"/>
          <w:vertAlign w:val="subscript"/>
        </w:rPr>
        <w:t>CD</w:t>
      </w:r>
      <w:r w:rsidR="00883C6F">
        <w:rPr>
          <w:rFonts w:hint="eastAsia"/>
        </w:rPr>
        <w:t xml:space="preserve"> = 0</w:t>
      </w:r>
      <w:r w:rsidR="00883C6F">
        <w:rPr>
          <w:rFonts w:hint="eastAsia"/>
        </w:rPr>
        <w:t>，</w:t>
      </w:r>
      <w:r w:rsidR="00883C6F" w:rsidRPr="00333D59">
        <w:rPr>
          <w:rFonts w:asciiTheme="majorBidi" w:hAnsiTheme="majorBidi" w:cstheme="majorBidi"/>
          <w:i/>
          <w:iCs/>
        </w:rPr>
        <w:t>ε</w:t>
      </w:r>
      <w:r w:rsidR="00883C6F">
        <w:rPr>
          <w:rFonts w:hint="eastAsia"/>
          <w:vertAlign w:val="subscript"/>
        </w:rPr>
        <w:t>AD</w:t>
      </w:r>
      <w:r w:rsidR="00883C6F">
        <w:rPr>
          <w:rFonts w:hint="eastAsia"/>
        </w:rPr>
        <w:t xml:space="preserve"> = </w:t>
      </w:r>
      <w:r w:rsidR="00883C6F">
        <w:fldChar w:fldCharType="begin"/>
      </w:r>
      <w:r w:rsidR="00883C6F">
        <w:instrText xml:space="preserve"> </w:instrText>
      </w:r>
      <w:r w:rsidR="00883C6F">
        <w:rPr>
          <w:rFonts w:hint="eastAsia"/>
        </w:rPr>
        <w:instrText>EQ \F(\R(3),4)</w:instrText>
      </w:r>
      <w:r w:rsidR="00883C6F">
        <w:instrText xml:space="preserve"> </w:instrText>
      </w:r>
      <w:r w:rsidR="00883C6F">
        <w:fldChar w:fldCharType="separate"/>
      </w:r>
      <w:r w:rsidR="00883C6F">
        <w:fldChar w:fldCharType="end"/>
      </w:r>
      <w:r w:rsidR="00883C6F" w:rsidRPr="00333D59">
        <w:rPr>
          <w:i/>
          <w:iCs/>
        </w:rPr>
        <w:t>a</w:t>
      </w:r>
      <w:r w:rsidR="00883C6F">
        <w:rPr>
          <w:rFonts w:hint="eastAsia"/>
          <w:vertAlign w:val="superscript"/>
        </w:rPr>
        <w:t>2</w:t>
      </w:r>
      <w:r w:rsidR="00883C6F" w:rsidRPr="00333D59">
        <w:rPr>
          <w:i/>
          <w:iCs/>
        </w:rPr>
        <w:t>μ</w:t>
      </w:r>
      <w:r w:rsidR="00883C6F">
        <w:rPr>
          <w:rFonts w:hint="eastAsia"/>
          <w:vertAlign w:val="subscript"/>
        </w:rPr>
        <w:t>0</w:t>
      </w:r>
      <w:r w:rsidR="00883C6F" w:rsidRPr="00333D59">
        <w:rPr>
          <w:i/>
          <w:iCs/>
        </w:rPr>
        <w:t>nI</w:t>
      </w:r>
      <w:r w:rsidR="00883C6F">
        <w:rPr>
          <w:rFonts w:hint="eastAsia"/>
          <w:vertAlign w:val="subscript"/>
        </w:rPr>
        <w:t>0</w:t>
      </w:r>
      <w:r w:rsidR="00883C6F" w:rsidRPr="00333D59">
        <w:rPr>
          <w:i/>
          <w:iCs/>
        </w:rPr>
        <w:t>ω</w:t>
      </w:r>
      <w:r w:rsidR="00883C6F" w:rsidRPr="00333D59">
        <w:t>sin</w:t>
      </w:r>
      <w:r w:rsidR="00883C6F" w:rsidRPr="00333D59">
        <w:rPr>
          <w:i/>
          <w:iCs/>
        </w:rPr>
        <w:t>ωt</w:t>
      </w:r>
      <w:r w:rsidR="00883C6F">
        <w:rPr>
          <w:rFonts w:hint="eastAsia"/>
        </w:rPr>
        <w:t>，</w:t>
      </w:r>
      <w:r w:rsidR="00883C6F" w:rsidRPr="00333D59">
        <w:rPr>
          <w:rFonts w:asciiTheme="majorBidi" w:hAnsiTheme="majorBidi" w:cstheme="majorBidi"/>
          <w:i/>
          <w:iCs/>
        </w:rPr>
        <w:t>ε</w:t>
      </w:r>
      <w:r w:rsidR="00883C6F">
        <w:rPr>
          <w:rFonts w:hint="eastAsia"/>
          <w:vertAlign w:val="subscript"/>
        </w:rPr>
        <w:t>BC</w:t>
      </w:r>
      <w:r w:rsidR="00883C6F">
        <w:rPr>
          <w:rFonts w:hint="eastAsia"/>
        </w:rPr>
        <w:t xml:space="preserve"> = </w:t>
      </w:r>
      <w:r w:rsidR="00883C6F">
        <w:fldChar w:fldCharType="begin"/>
      </w:r>
      <w:r w:rsidR="00883C6F">
        <w:instrText xml:space="preserve"> </w:instrText>
      </w:r>
      <w:r w:rsidR="00883C6F">
        <w:rPr>
          <w:rFonts w:hint="eastAsia"/>
        </w:rPr>
        <w:instrText>EQ \F(</w:instrText>
      </w:r>
      <w:r w:rsidR="00883C6F">
        <w:rPr>
          <w:rFonts w:cs="Times New Roman"/>
        </w:rPr>
        <w:instrText>π</w:instrText>
      </w:r>
      <w:r w:rsidR="00883C6F">
        <w:rPr>
          <w:rFonts w:hint="eastAsia"/>
        </w:rPr>
        <w:instrText>,6)</w:instrText>
      </w:r>
      <w:r w:rsidR="00883C6F">
        <w:instrText xml:space="preserve"> </w:instrText>
      </w:r>
      <w:r w:rsidR="00883C6F">
        <w:fldChar w:fldCharType="separate"/>
      </w:r>
      <w:r w:rsidR="00883C6F">
        <w:fldChar w:fldCharType="end"/>
      </w:r>
      <w:r w:rsidR="00883C6F" w:rsidRPr="00333D59">
        <w:rPr>
          <w:i/>
          <w:iCs/>
        </w:rPr>
        <w:t>a</w:t>
      </w:r>
      <w:r w:rsidR="00883C6F">
        <w:rPr>
          <w:rFonts w:hint="eastAsia"/>
          <w:vertAlign w:val="superscript"/>
        </w:rPr>
        <w:t>2</w:t>
      </w:r>
      <w:r w:rsidR="00883C6F" w:rsidRPr="00333D59">
        <w:rPr>
          <w:i/>
          <w:iCs/>
        </w:rPr>
        <w:t>μ</w:t>
      </w:r>
      <w:r w:rsidR="00883C6F">
        <w:rPr>
          <w:rFonts w:hint="eastAsia"/>
          <w:vertAlign w:val="subscript"/>
        </w:rPr>
        <w:t>0</w:t>
      </w:r>
      <w:r w:rsidR="00883C6F" w:rsidRPr="00333D59">
        <w:rPr>
          <w:i/>
          <w:iCs/>
        </w:rPr>
        <w:t>nI</w:t>
      </w:r>
      <w:r w:rsidR="00883C6F">
        <w:rPr>
          <w:rFonts w:hint="eastAsia"/>
          <w:vertAlign w:val="subscript"/>
        </w:rPr>
        <w:t>0</w:t>
      </w:r>
      <w:r w:rsidR="00883C6F" w:rsidRPr="00333D59">
        <w:rPr>
          <w:i/>
          <w:iCs/>
        </w:rPr>
        <w:t>ω</w:t>
      </w:r>
      <w:r w:rsidR="00883C6F" w:rsidRPr="00333D59">
        <w:t>sin</w:t>
      </w:r>
      <w:r w:rsidR="00883C6F" w:rsidRPr="00333D59">
        <w:rPr>
          <w:i/>
          <w:iCs/>
        </w:rPr>
        <w:t>ωt</w:t>
      </w:r>
    </w:p>
    <w:p w14:paraId="52D9905D" w14:textId="24E099A2" w:rsidR="00883C6F" w:rsidRPr="00883C6F" w:rsidRDefault="00883C6F">
      <w:pPr>
        <w:pStyle w:val="ad"/>
      </w:pPr>
      <w:r w:rsidRPr="00333D59">
        <w:rPr>
          <w:rFonts w:asciiTheme="majorBidi" w:hAnsiTheme="majorBidi" w:cstheme="majorBidi"/>
          <w:i/>
          <w:iCs/>
        </w:rPr>
        <w:t>ε</w:t>
      </w:r>
      <w:r>
        <w:rPr>
          <w:rFonts w:hint="eastAsia"/>
        </w:rPr>
        <w:t xml:space="preserve"> =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cs="Times New Roman"/>
        </w:rPr>
        <w:instrText>π</w:instrText>
      </w:r>
      <w:r>
        <w:rPr>
          <w:rFonts w:hint="eastAsia"/>
        </w:rPr>
        <w:instrText>,6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\R(3),4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）</w:t>
      </w:r>
      <w:r w:rsidRPr="00333D59">
        <w:rPr>
          <w:i/>
          <w:iCs/>
        </w:rPr>
        <w:t>a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μ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nI</w:t>
      </w:r>
      <w:r>
        <w:rPr>
          <w:rFonts w:hint="eastAsia"/>
          <w:vertAlign w:val="subscript"/>
        </w:rPr>
        <w:t>0</w:t>
      </w:r>
      <w:r w:rsidRPr="00333D59">
        <w:rPr>
          <w:i/>
          <w:iCs/>
        </w:rPr>
        <w:t>ω</w:t>
      </w:r>
      <w:r w:rsidRPr="00333D59">
        <w:t>sin</w:t>
      </w:r>
      <w:r w:rsidRPr="00333D59">
        <w:rPr>
          <w:i/>
          <w:iCs/>
        </w:rPr>
        <w:t>ωt</w:t>
      </w:r>
    </w:p>
    <w:p w14:paraId="7F8A383E" w14:textId="749C9F34" w:rsidR="005B6B1A" w:rsidRDefault="00A33274" w:rsidP="00883C6F">
      <w:pPr>
        <w:pStyle w:val="ad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B6B1A" w:rsidRPr="00FB6567">
        <w:rPr>
          <w:i/>
          <w:iCs/>
        </w:rPr>
        <w:t>U</w:t>
      </w:r>
      <w:r w:rsidR="005B6B1A">
        <w:rPr>
          <w:rFonts w:hint="eastAsia"/>
          <w:vertAlign w:val="subscript"/>
        </w:rPr>
        <w:t>BC</w:t>
      </w:r>
      <w:r w:rsidR="005B6B1A">
        <w:rPr>
          <w:rFonts w:hint="eastAsia"/>
        </w:rPr>
        <w:t xml:space="preserve"> </w:t>
      </w:r>
      <w:r w:rsidR="005B6B1A">
        <w:t>=</w:t>
      </w:r>
      <w:r w:rsidR="005B6B1A">
        <w:rPr>
          <w:rFonts w:hint="eastAsia"/>
        </w:rPr>
        <w:t xml:space="preserve"> </w:t>
      </w:r>
      <w:r w:rsidR="005B6B1A">
        <w:rPr>
          <w:rFonts w:cs="Times New Roman"/>
        </w:rPr>
        <w:t>−</w:t>
      </w:r>
      <w:r w:rsidR="005B6B1A">
        <w:rPr>
          <w:rFonts w:hint="eastAsia"/>
        </w:rPr>
        <w:t xml:space="preserve"> </w:t>
      </w:r>
      <w:r w:rsidR="005B6B1A">
        <w:fldChar w:fldCharType="begin"/>
      </w:r>
      <w:r w:rsidR="005B6B1A">
        <w:instrText xml:space="preserve"> </w:instrText>
      </w:r>
      <w:r w:rsidR="005B6B1A">
        <w:rPr>
          <w:rFonts w:hint="eastAsia"/>
        </w:rPr>
        <w:instrText xml:space="preserve">EQ \F(\R(3) + </w:instrText>
      </w:r>
      <w:r w:rsidR="005B6B1A">
        <w:rPr>
          <w:rFonts w:cs="Times New Roman"/>
        </w:rPr>
        <w:instrText>π</w:instrText>
      </w:r>
      <w:r w:rsidR="005B6B1A">
        <w:rPr>
          <w:rFonts w:hint="eastAsia"/>
        </w:rPr>
        <w:instrText>,10)</w:instrText>
      </w:r>
      <w:r w:rsidR="005B6B1A">
        <w:instrText xml:space="preserve"> </w:instrText>
      </w:r>
      <w:r w:rsidR="005B6B1A">
        <w:fldChar w:fldCharType="separate"/>
      </w:r>
      <w:r w:rsidR="005B6B1A">
        <w:fldChar w:fldCharType="end"/>
      </w:r>
      <w:r w:rsidR="005B6B1A" w:rsidRPr="00333D59">
        <w:rPr>
          <w:i/>
          <w:iCs/>
        </w:rPr>
        <w:t>a</w:t>
      </w:r>
      <w:r w:rsidR="005B6B1A">
        <w:rPr>
          <w:rFonts w:hint="eastAsia"/>
          <w:vertAlign w:val="superscript"/>
        </w:rPr>
        <w:t>2</w:t>
      </w:r>
      <w:r w:rsidR="005B6B1A" w:rsidRPr="00333D59">
        <w:rPr>
          <w:i/>
          <w:iCs/>
        </w:rPr>
        <w:t>μ</w:t>
      </w:r>
      <w:r w:rsidR="005B6B1A">
        <w:rPr>
          <w:rFonts w:hint="eastAsia"/>
          <w:vertAlign w:val="subscript"/>
        </w:rPr>
        <w:t>0</w:t>
      </w:r>
      <w:r w:rsidR="005B6B1A" w:rsidRPr="00333D59">
        <w:rPr>
          <w:i/>
          <w:iCs/>
        </w:rPr>
        <w:t>nI</w:t>
      </w:r>
      <w:r w:rsidR="005B6B1A">
        <w:rPr>
          <w:rFonts w:hint="eastAsia"/>
          <w:vertAlign w:val="subscript"/>
        </w:rPr>
        <w:t>0</w:t>
      </w:r>
      <w:r w:rsidR="005B6B1A" w:rsidRPr="00333D59">
        <w:rPr>
          <w:i/>
          <w:iCs/>
        </w:rPr>
        <w:t>ω</w:t>
      </w:r>
      <w:r w:rsidR="005B6B1A" w:rsidRPr="00333D59">
        <w:t>sin</w:t>
      </w:r>
      <w:r w:rsidR="005B6B1A" w:rsidRPr="00333D59">
        <w:rPr>
          <w:i/>
          <w:iCs/>
        </w:rPr>
        <w:t>ωt</w:t>
      </w:r>
    </w:p>
    <w:p w14:paraId="57419FC2" w14:textId="1C0B7B69" w:rsidR="00A33274" w:rsidRDefault="00883C6F" w:rsidP="00883C6F">
      <w:pPr>
        <w:pStyle w:val="ad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(\s\up2(</w:instrText>
      </w:r>
      <w:r>
        <w:instrText>¯</w:instrText>
      </w:r>
      <w:r>
        <w:rPr>
          <w:rFonts w:hint="eastAsia"/>
        </w:rPr>
        <w:instrText>),</w:instrText>
      </w:r>
      <w:r w:rsidRPr="00ED771A">
        <w:rPr>
          <w:rFonts w:hint="eastAsia"/>
          <w:i/>
          <w:iCs/>
        </w:rPr>
        <w:instrText>P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  <w:vertAlign w:val="subscript"/>
        </w:rPr>
        <w:t>CD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2</w:instrText>
      </w:r>
      <w:r>
        <w:rPr>
          <w:rFonts w:cs="Times New Roman"/>
        </w:rPr>
        <w:instrText>π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3\R(3))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1440</w:instrText>
      </w:r>
      <w:r w:rsidRPr="00883C6F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\F((2</w:instrText>
      </w:r>
      <w:r>
        <w:rPr>
          <w:rFonts w:cs="Times New Roman"/>
        </w:rPr>
        <w:instrText>π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3\R(3))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1440</w:instrText>
      </w:r>
      <w:r w:rsidRPr="00883C6F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333D59">
        <w:rPr>
          <w:i/>
          <w:iCs/>
        </w:rPr>
        <w:t>a</w:t>
      </w:r>
      <w:r>
        <w:rPr>
          <w:rFonts w:hint="eastAsia"/>
          <w:vertAlign w:val="superscript"/>
        </w:rPr>
        <w:t>4</w:t>
      </w:r>
      <w:r w:rsidRPr="00333D59">
        <w:rPr>
          <w:i/>
          <w:iCs/>
        </w:rPr>
        <w:t>μ</w:t>
      </w:r>
      <w:r>
        <w:rPr>
          <w:rFonts w:hint="eastAsia"/>
          <w:vertAlign w:val="subscript"/>
        </w:rPr>
        <w:t>0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n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I</w:t>
      </w:r>
      <w:r>
        <w:rPr>
          <w:rFonts w:hint="eastAsia"/>
          <w:vertAlign w:val="subscript"/>
        </w:rPr>
        <w:t>0</w:t>
      </w:r>
      <w:r>
        <w:rPr>
          <w:rFonts w:hint="eastAsia"/>
          <w:vertAlign w:val="superscript"/>
        </w:rPr>
        <w:t>2</w:t>
      </w:r>
      <w:r w:rsidRPr="00333D59">
        <w:rPr>
          <w:i/>
          <w:iCs/>
        </w:rPr>
        <w:t>ω</w:t>
      </w:r>
      <w:r>
        <w:rPr>
          <w:rFonts w:hint="eastAsia"/>
          <w:vertAlign w:val="superscript"/>
        </w:rPr>
        <w:t>2</w:t>
      </w:r>
    </w:p>
    <w:p w14:paraId="299C5719" w14:textId="38A7A3E7" w:rsidR="00A33274" w:rsidRDefault="00A33274">
      <w:pPr>
        <w:pStyle w:val="ad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5B6B1A" w:rsidRPr="00883C6F">
        <w:rPr>
          <w:rFonts w:hint="eastAsia"/>
          <w:i/>
          <w:iCs/>
        </w:rPr>
        <w:t>I</w:t>
      </w:r>
      <w:r w:rsidR="005B6B1A">
        <w:rPr>
          <w:rFonts w:hint="eastAsia"/>
        </w:rPr>
        <w:t xml:space="preserve"> = </w:t>
      </w:r>
      <w:r w:rsidR="005B6B1A">
        <w:fldChar w:fldCharType="begin"/>
      </w:r>
      <w:r w:rsidR="005B6B1A">
        <w:instrText xml:space="preserve"> </w:instrText>
      </w:r>
      <w:r w:rsidR="005B6B1A">
        <w:rPr>
          <w:rFonts w:hint="eastAsia"/>
        </w:rPr>
        <w:instrText>EQ \F(60 + 5</w:instrText>
      </w:r>
      <w:r w:rsidR="005B6B1A">
        <w:rPr>
          <w:rFonts w:cs="Times New Roman"/>
        </w:rPr>
        <w:instrText>π</w:instrText>
      </w:r>
      <w:r w:rsidR="005B6B1A">
        <w:rPr>
          <w:rFonts w:cs="Times New Roman" w:hint="eastAsia"/>
        </w:rPr>
        <w:instrText>,12 + 5</w:instrText>
      </w:r>
      <w:r w:rsidR="005B6B1A">
        <w:rPr>
          <w:rFonts w:cs="Times New Roman"/>
        </w:rPr>
        <w:instrText>π</w:instrText>
      </w:r>
      <w:r w:rsidR="005B6B1A">
        <w:rPr>
          <w:rFonts w:hint="eastAsia"/>
        </w:rPr>
        <w:instrText>) \F(2</w:instrText>
      </w:r>
      <w:r w:rsidR="005B6B1A">
        <w:rPr>
          <w:rFonts w:cs="Times New Roman"/>
        </w:rPr>
        <w:instrText>π</w:instrText>
      </w:r>
      <w:r w:rsidR="005B6B1A">
        <w:rPr>
          <w:rFonts w:hint="eastAsia"/>
        </w:rPr>
        <w:instrText xml:space="preserve"> </w:instrText>
      </w:r>
      <w:r w:rsidR="005B6B1A">
        <w:rPr>
          <w:rFonts w:cs="Times New Roman"/>
        </w:rPr>
        <w:instrText>−</w:instrText>
      </w:r>
      <w:r w:rsidR="005B6B1A">
        <w:rPr>
          <w:rFonts w:hint="eastAsia"/>
        </w:rPr>
        <w:instrText xml:space="preserve"> 3\R(3),12</w:instrText>
      </w:r>
      <w:r w:rsidR="005B6B1A" w:rsidRPr="00883C6F">
        <w:rPr>
          <w:rFonts w:hint="eastAsia"/>
          <w:i/>
          <w:iCs/>
        </w:rPr>
        <w:instrText>R</w:instrText>
      </w:r>
      <w:r w:rsidR="005B6B1A">
        <w:rPr>
          <w:rFonts w:hint="eastAsia"/>
        </w:rPr>
        <w:instrText>)</w:instrText>
      </w:r>
      <w:r w:rsidR="005B6B1A">
        <w:instrText xml:space="preserve"> </w:instrText>
      </w:r>
      <w:r w:rsidR="005B6B1A">
        <w:fldChar w:fldCharType="separate"/>
      </w:r>
      <w:r w:rsidR="005B6B1A">
        <w:fldChar w:fldCharType="end"/>
      </w:r>
      <w:r w:rsidR="005B6B1A" w:rsidRPr="00333D59">
        <w:rPr>
          <w:i/>
          <w:iCs/>
        </w:rPr>
        <w:t>a</w:t>
      </w:r>
      <w:r w:rsidR="005B6B1A">
        <w:rPr>
          <w:rFonts w:hint="eastAsia"/>
          <w:vertAlign w:val="superscript"/>
        </w:rPr>
        <w:t>2</w:t>
      </w:r>
      <w:r w:rsidR="005B6B1A" w:rsidRPr="00333D59">
        <w:rPr>
          <w:i/>
          <w:iCs/>
        </w:rPr>
        <w:t>μ</w:t>
      </w:r>
      <w:r w:rsidR="005B6B1A">
        <w:rPr>
          <w:rFonts w:hint="eastAsia"/>
          <w:vertAlign w:val="subscript"/>
        </w:rPr>
        <w:t>0</w:t>
      </w:r>
      <w:r w:rsidR="005B6B1A" w:rsidRPr="00333D59">
        <w:rPr>
          <w:i/>
          <w:iCs/>
        </w:rPr>
        <w:t>nI</w:t>
      </w:r>
      <w:r w:rsidR="005B6B1A">
        <w:rPr>
          <w:rFonts w:hint="eastAsia"/>
          <w:vertAlign w:val="subscript"/>
        </w:rPr>
        <w:t>0</w:t>
      </w:r>
      <w:r w:rsidR="005B6B1A" w:rsidRPr="00333D59">
        <w:rPr>
          <w:i/>
          <w:iCs/>
        </w:rPr>
        <w:t>ω</w:t>
      </w:r>
      <w:r w:rsidR="005B6B1A" w:rsidRPr="00333D59">
        <w:t>sin</w:t>
      </w:r>
      <w:r w:rsidR="005B6B1A" w:rsidRPr="00333D59">
        <w:rPr>
          <w:i/>
          <w:iCs/>
        </w:rPr>
        <w:t>ωt</w:t>
      </w:r>
    </w:p>
    <w:p w14:paraId="2E1FDE7A" w14:textId="4F37856A" w:rsidR="002208F7" w:rsidRDefault="002208F7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15</w:t>
      </w:r>
    </w:p>
  </w:comment>
  <w:comment w:id="23" w:author="physics" w:date="2025-09-07T19:18:00Z" w:initials="phy">
    <w:p w14:paraId="7EC78432" w14:textId="37A98306" w:rsidR="005B6B1A" w:rsidRDefault="002208F7" w:rsidP="005B6B1A">
      <w:pPr>
        <w:jc w:val="right"/>
      </w:pPr>
      <w:r>
        <w:rPr>
          <w:rStyle w:val="ac"/>
        </w:rPr>
        <w:annotationRef/>
      </w:r>
      <w:r w:rsidR="00A33274">
        <w:rPr>
          <w:rFonts w:hint="eastAsia"/>
        </w:rPr>
        <w:t>（</w:t>
      </w:r>
      <w:r w:rsidR="00A33274">
        <w:rPr>
          <w:rFonts w:hint="eastAsia"/>
        </w:rPr>
        <w:t>1</w:t>
      </w:r>
      <w:r w:rsidR="00A33274">
        <w:rPr>
          <w:rFonts w:hint="eastAsia"/>
        </w:rPr>
        <w:t>）</w:t>
      </w:r>
      <w:r w:rsidR="005B6B1A" w:rsidRPr="005B6B1A">
        <w:rPr>
          <w:i/>
          <w:iCs/>
        </w:rPr>
        <w:t>h</w:t>
      </w:r>
      <w:r w:rsidR="005B6B1A">
        <w:rPr>
          <w:rFonts w:hint="eastAsia"/>
        </w:rPr>
        <w:t xml:space="preserve"> </w:t>
      </w:r>
      <w:r w:rsidR="005B6B1A" w:rsidRPr="005B6B1A">
        <w:t>=</w:t>
      </w:r>
      <w:r w:rsidR="005B6B1A">
        <w:rPr>
          <w:rFonts w:hint="eastAsia"/>
        </w:rPr>
        <w:t xml:space="preserve"> </w:t>
      </w:r>
      <w:r w:rsidR="005B6B1A" w:rsidRPr="005B6B1A">
        <w:t>8.00</w:t>
      </w:r>
      <w:r w:rsidR="005B6B1A" w:rsidRPr="005B6B1A">
        <w:rPr>
          <w:rFonts w:asciiTheme="majorBidi" w:hAnsiTheme="majorBidi" w:cstheme="majorBidi"/>
        </w:rPr>
        <w:t>×</w:t>
      </w:r>
      <w:r w:rsidR="005B6B1A" w:rsidRPr="005B6B1A">
        <w:t>10</w:t>
      </w:r>
      <w:r w:rsidR="005B6B1A">
        <w:rPr>
          <w:rFonts w:hint="eastAsia"/>
          <w:vertAlign w:val="superscript"/>
        </w:rPr>
        <w:t>6</w:t>
      </w:r>
      <w:r w:rsidR="005B6B1A">
        <w:rPr>
          <w:rFonts w:hint="eastAsia"/>
        </w:rPr>
        <w:t xml:space="preserve"> </w:t>
      </w:r>
      <w:r w:rsidR="005B6B1A" w:rsidRPr="005B6B1A">
        <w:t>m</w:t>
      </w:r>
    </w:p>
    <w:p w14:paraId="47277E95" w14:textId="7D145ECF" w:rsidR="005B6B1A" w:rsidRDefault="005B6B1A" w:rsidP="005B6B1A">
      <w:pPr>
        <w:jc w:val="right"/>
      </w:pPr>
      <w:r w:rsidRPr="005B6B1A">
        <w:rPr>
          <w:rFonts w:ascii="Book Antiqua" w:hAnsi="Book Antiqua"/>
          <w:i/>
          <w:iCs/>
        </w:rPr>
        <w:t>v</w:t>
      </w:r>
      <w:r w:rsidRPr="005B6B1A">
        <w:rPr>
          <w:rFonts w:hint="eastAsia"/>
          <w:vertAlign w:val="subscript"/>
        </w:rPr>
        <w:t>A</w:t>
      </w:r>
      <w:r>
        <w:rPr>
          <w:rFonts w:hint="eastAsia"/>
        </w:rPr>
        <w:t xml:space="preserve"> </w:t>
      </w:r>
      <w:r w:rsidRPr="005B6B1A">
        <w:t>=</w:t>
      </w:r>
      <w:r>
        <w:rPr>
          <w:rFonts w:hint="eastAsia"/>
        </w:rPr>
        <w:t xml:space="preserve"> 6</w:t>
      </w:r>
      <w:r w:rsidRPr="005B6B1A">
        <w:t>.0</w:t>
      </w:r>
      <w:r>
        <w:rPr>
          <w:rFonts w:hint="eastAsia"/>
        </w:rPr>
        <w:t>8</w:t>
      </w:r>
      <w:r w:rsidRPr="005B6B1A">
        <w:rPr>
          <w:rFonts w:asciiTheme="majorBidi" w:hAnsiTheme="majorBidi" w:cstheme="majorBidi"/>
        </w:rPr>
        <w:t>×</w:t>
      </w:r>
      <w:r w:rsidRPr="005B6B1A"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</w:t>
      </w:r>
      <w:r w:rsidRPr="005B6B1A">
        <w:t>m</w:t>
      </w:r>
      <w:r>
        <w:rPr>
          <w:rFonts w:hint="eastAsia"/>
        </w:rPr>
        <w:t>/s</w:t>
      </w:r>
    </w:p>
    <w:p w14:paraId="17B3723E" w14:textId="1F580D49" w:rsidR="005B6B1A" w:rsidRPr="00A31CEC" w:rsidRDefault="00A33274" w:rsidP="005B6B1A">
      <w:pPr>
        <w:jc w:val="righ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B6B1A" w:rsidRPr="005B6B1A">
        <w:rPr>
          <w:i/>
          <w:iCs/>
        </w:rPr>
        <w:t>m</w:t>
      </w:r>
      <w:r w:rsidR="005B6B1A">
        <w:rPr>
          <w:rFonts w:hint="eastAsia"/>
          <w:vertAlign w:val="subscript"/>
        </w:rPr>
        <w:t>1</w:t>
      </w:r>
      <w:r w:rsidR="005B6B1A">
        <w:rPr>
          <w:rFonts w:hint="eastAsia"/>
        </w:rPr>
        <w:t xml:space="preserve"> </w:t>
      </w:r>
      <w:r w:rsidR="005B6B1A" w:rsidRPr="005B6B1A">
        <w:t>=</w:t>
      </w:r>
      <w:r w:rsidR="005B6B1A">
        <w:rPr>
          <w:rFonts w:hint="eastAsia"/>
        </w:rPr>
        <w:t xml:space="preserve"> </w:t>
      </w:r>
      <w:r w:rsidR="005B6B1A" w:rsidRPr="005B6B1A">
        <w:t>4.10</w:t>
      </w:r>
      <w:r w:rsidR="005B6B1A" w:rsidRPr="005B6B1A">
        <w:rPr>
          <w:rFonts w:asciiTheme="majorBidi" w:hAnsiTheme="majorBidi" w:cstheme="majorBidi"/>
        </w:rPr>
        <w:t>×</w:t>
      </w:r>
      <w:r w:rsidR="005B6B1A" w:rsidRPr="005B6B1A">
        <w:t>10</w:t>
      </w:r>
      <w:r w:rsidR="005B6B1A">
        <w:rPr>
          <w:rFonts w:hint="eastAsia"/>
          <w:vertAlign w:val="superscript"/>
        </w:rPr>
        <w:t>2</w:t>
      </w:r>
      <w:r w:rsidR="005B6B1A">
        <w:rPr>
          <w:rFonts w:hint="eastAsia"/>
        </w:rPr>
        <w:t xml:space="preserve"> </w:t>
      </w:r>
      <w:r w:rsidR="005B6B1A" w:rsidRPr="005B6B1A">
        <w:t>kg</w:t>
      </w:r>
    </w:p>
    <w:p w14:paraId="5A326FF1" w14:textId="10027919" w:rsidR="005B6B1A" w:rsidRPr="00A31CEC" w:rsidRDefault="005B6B1A" w:rsidP="005B6B1A">
      <w:pPr>
        <w:jc w:val="right"/>
      </w:pPr>
      <w:r w:rsidRPr="005B6B1A">
        <w:rPr>
          <w:i/>
          <w:iCs/>
        </w:rPr>
        <w:t>m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 w:rsidRPr="005B6B1A">
        <w:t>=</w:t>
      </w:r>
      <w:r>
        <w:rPr>
          <w:rFonts w:hint="eastAsia"/>
        </w:rPr>
        <w:t xml:space="preserve"> 5</w:t>
      </w:r>
      <w:r w:rsidRPr="005B6B1A">
        <w:t>.</w:t>
      </w:r>
      <w:r>
        <w:rPr>
          <w:rFonts w:hint="eastAsia"/>
        </w:rPr>
        <w:t>9</w:t>
      </w:r>
      <w:r w:rsidRPr="005B6B1A">
        <w:t>0</w:t>
      </w:r>
      <w:r w:rsidRPr="005B6B1A">
        <w:rPr>
          <w:rFonts w:asciiTheme="majorBidi" w:hAnsiTheme="majorBidi" w:cstheme="majorBidi"/>
        </w:rPr>
        <w:t>×</w:t>
      </w:r>
      <w:r w:rsidRPr="005B6B1A">
        <w:t>10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 w:rsidRPr="005B6B1A">
        <w:t>kg</w:t>
      </w:r>
    </w:p>
    <w:p w14:paraId="76022538" w14:textId="49EC63D0" w:rsidR="00A33274" w:rsidRDefault="005B6B1A" w:rsidP="005B6B1A">
      <w:pPr>
        <w:pStyle w:val="ad"/>
      </w:pPr>
      <w:r w:rsidRPr="005B6B1A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B</w:t>
      </w:r>
      <w:r>
        <w:rPr>
          <w:rFonts w:hint="eastAsia"/>
        </w:rPr>
        <w:t xml:space="preserve"> </w:t>
      </w:r>
      <w:r w:rsidRPr="005B6B1A">
        <w:t>=</w:t>
      </w:r>
      <w:r>
        <w:rPr>
          <w:rFonts w:hint="eastAsia"/>
        </w:rPr>
        <w:t xml:space="preserve"> 1</w:t>
      </w:r>
      <w:r w:rsidRPr="005B6B1A">
        <w:t>.0</w:t>
      </w:r>
      <w:r>
        <w:rPr>
          <w:rFonts w:hint="eastAsia"/>
        </w:rPr>
        <w:t>4</w:t>
      </w:r>
      <w:r w:rsidRPr="005B6B1A">
        <w:rPr>
          <w:rFonts w:asciiTheme="majorBidi" w:hAnsiTheme="majorBidi" w:cstheme="majorBidi"/>
        </w:rPr>
        <w:t>×</w:t>
      </w:r>
      <w:r w:rsidRPr="005B6B1A">
        <w:t>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 xml:space="preserve"> </w:t>
      </w:r>
      <w:r w:rsidRPr="005B6B1A">
        <w:t>m</w:t>
      </w:r>
      <w:r>
        <w:rPr>
          <w:rFonts w:hint="eastAsia"/>
        </w:rPr>
        <w:t>/s</w:t>
      </w:r>
    </w:p>
    <w:p w14:paraId="7E0F8593" w14:textId="62A84F41" w:rsidR="00A33274" w:rsidRDefault="00A33274">
      <w:pPr>
        <w:pStyle w:val="ad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5B6B1A" w:rsidRPr="00A31CEC">
        <w:rPr>
          <w:rFonts w:hint="eastAsia"/>
          <w:i/>
          <w:iCs/>
        </w:rPr>
        <w:t>T</w:t>
      </w:r>
      <w:r w:rsidR="005B6B1A">
        <w:rPr>
          <w:rFonts w:hint="eastAsia"/>
          <w:vertAlign w:val="subscript"/>
        </w:rPr>
        <w:t>1</w:t>
      </w:r>
      <w:r w:rsidR="005B6B1A">
        <w:rPr>
          <w:rFonts w:hint="eastAsia"/>
        </w:rPr>
        <w:t xml:space="preserve"> = 162 min</w:t>
      </w:r>
    </w:p>
    <w:p w14:paraId="51AAD5D8" w14:textId="719DC8AE" w:rsidR="002208F7" w:rsidRDefault="002208F7">
      <w:pPr>
        <w:pStyle w:val="ad"/>
      </w:pPr>
      <w:r>
        <w:rPr>
          <w:rFonts w:hint="eastAsia"/>
        </w:rPr>
        <w:t>2025</w:t>
      </w:r>
      <w:r>
        <w:rPr>
          <w:rFonts w:hint="eastAsia"/>
        </w:rPr>
        <w:t>年第</w:t>
      </w:r>
      <w:r>
        <w:rPr>
          <w:rFonts w:hint="eastAsia"/>
        </w:rPr>
        <w:t>42</w:t>
      </w:r>
      <w:r>
        <w:rPr>
          <w:rFonts w:hint="eastAsia"/>
        </w:rPr>
        <w:t>届全国预赛</w:t>
      </w:r>
      <w:r>
        <w:rPr>
          <w:rFonts w:hint="eastAsia"/>
        </w:rPr>
        <w:t>16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4D6AF855" w15:done="0"/>
  <w15:commentEx w15:paraId="0EF400C3" w15:done="0"/>
  <w15:commentEx w15:paraId="2848C7DB" w15:done="0"/>
  <w15:commentEx w15:paraId="21875B2C" w15:done="0"/>
  <w15:commentEx w15:paraId="56668043" w15:done="0"/>
  <w15:commentEx w15:paraId="3E2EE83D" w15:done="0"/>
  <w15:commentEx w15:paraId="3C9EA813" w15:done="0"/>
  <w15:commentEx w15:paraId="06F7F582" w15:done="0"/>
  <w15:commentEx w15:paraId="1631C1BA" w15:done="0"/>
  <w15:commentEx w15:paraId="0EDE8A04" w15:done="0"/>
  <w15:commentEx w15:paraId="4066CF55" w15:done="0"/>
  <w15:commentEx w15:paraId="445CBD41" w15:done="0"/>
  <w15:commentEx w15:paraId="325F908F" w15:done="0"/>
  <w15:commentEx w15:paraId="14FDC99F" w15:done="0"/>
  <w15:commentEx w15:paraId="2E1FDE7A" w15:done="0"/>
  <w15:commentEx w15:paraId="51AAD5D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649B2CE3" w16cex:dateUtc="2025-09-06T14:30:00Z"/>
  <w16cex:commentExtensible w16cex:durableId="60DFA403" w16cex:dateUtc="2025-09-06T14:30:00Z"/>
  <w16cex:commentExtensible w16cex:durableId="5F60D65C" w16cex:dateUtc="2025-09-06T14:30:00Z"/>
  <w16cex:commentExtensible w16cex:durableId="23662301" w16cex:dateUtc="2025-09-06T14:30:00Z"/>
  <w16cex:commentExtensible w16cex:durableId="16E4F5DE" w16cex:dateUtc="2025-09-06T14:30:00Z"/>
  <w16cex:commentExtensible w16cex:durableId="034AC53B" w16cex:dateUtc="2025-09-07T11:03:00Z"/>
  <w16cex:commentExtensible w16cex:durableId="058F953E" w16cex:dateUtc="2025-09-07T11:03:00Z"/>
  <w16cex:commentExtensible w16cex:durableId="63BE3ECD" w16cex:dateUtc="2025-09-07T11:03:00Z"/>
  <w16cex:commentExtensible w16cex:durableId="14BE24C8" w16cex:dateUtc="2025-09-07T11:03:00Z"/>
  <w16cex:commentExtensible w16cex:durableId="34A46A41" w16cex:dateUtc="2025-09-07T11:03:00Z"/>
  <w16cex:commentExtensible w16cex:durableId="1B8FAFC5" w16cex:dateUtc="2025-09-07T11:04:00Z"/>
  <w16cex:commentExtensible w16cex:durableId="397885C0" w16cex:dateUtc="2025-09-07T11:04:00Z"/>
  <w16cex:commentExtensible w16cex:durableId="2D803B3E" w16cex:dateUtc="2025-09-07T11:16:00Z"/>
  <w16cex:commentExtensible w16cex:durableId="49E916A8" w16cex:dateUtc="2025-09-07T11:16:00Z"/>
  <w16cex:commentExtensible w16cex:durableId="49F1D23E" w16cex:dateUtc="2025-09-07T11:16:00Z"/>
  <w16cex:commentExtensible w16cex:durableId="3357F200" w16cex:dateUtc="2025-09-07T11:1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4D6AF855" w16cid:durableId="649B2CE3"/>
  <w16cid:commentId w16cid:paraId="0EF400C3" w16cid:durableId="60DFA403"/>
  <w16cid:commentId w16cid:paraId="2848C7DB" w16cid:durableId="5F60D65C"/>
  <w16cid:commentId w16cid:paraId="21875B2C" w16cid:durableId="23662301"/>
  <w16cid:commentId w16cid:paraId="56668043" w16cid:durableId="16E4F5DE"/>
  <w16cid:commentId w16cid:paraId="3E2EE83D" w16cid:durableId="034AC53B"/>
  <w16cid:commentId w16cid:paraId="3C9EA813" w16cid:durableId="058F953E"/>
  <w16cid:commentId w16cid:paraId="06F7F582" w16cid:durableId="63BE3ECD"/>
  <w16cid:commentId w16cid:paraId="1631C1BA" w16cid:durableId="14BE24C8"/>
  <w16cid:commentId w16cid:paraId="0EDE8A04" w16cid:durableId="34A46A41"/>
  <w16cid:commentId w16cid:paraId="4066CF55" w16cid:durableId="1B8FAFC5"/>
  <w16cid:commentId w16cid:paraId="445CBD41" w16cid:durableId="397885C0"/>
  <w16cid:commentId w16cid:paraId="325F908F" w16cid:durableId="2D803B3E"/>
  <w16cid:commentId w16cid:paraId="14FDC99F" w16cid:durableId="49E916A8"/>
  <w16cid:commentId w16cid:paraId="2E1FDE7A" w16cid:durableId="49F1D23E"/>
  <w16cid:commentId w16cid:paraId="51AAD5D8" w16cid:durableId="3357F200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178213" w14:textId="77777777" w:rsidR="00DF67AE" w:rsidRDefault="00DF67AE">
      <w:r>
        <w:separator/>
      </w:r>
    </w:p>
  </w:endnote>
  <w:endnote w:type="continuationSeparator" w:id="0">
    <w:p w14:paraId="07372F0D" w14:textId="77777777" w:rsidR="00DF67AE" w:rsidRDefault="00DF67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8517585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34534D3" w14:textId="30075679" w:rsidR="00E17C80" w:rsidRDefault="00E17C80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456F5E25" w14:textId="77777777" w:rsidR="00E17C80" w:rsidRDefault="00E17C80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35C47E" w14:textId="77777777" w:rsidR="00DF67AE" w:rsidRDefault="00DF67AE">
      <w:r>
        <w:separator/>
      </w:r>
    </w:p>
  </w:footnote>
  <w:footnote w:type="continuationSeparator" w:id="0">
    <w:p w14:paraId="050A0CAC" w14:textId="77777777" w:rsidR="00DF67AE" w:rsidRDefault="00DF67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4664BED"/>
    <w:multiLevelType w:val="singleLevel"/>
    <w:tmpl w:val="94664BED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EC9BA748"/>
    <w:multiLevelType w:val="singleLevel"/>
    <w:tmpl w:val="EC9BA748"/>
    <w:lvl w:ilvl="0">
      <w:start w:val="12"/>
      <w:numFmt w:val="decimal"/>
      <w:suff w:val="space"/>
      <w:lvlText w:val="%1."/>
      <w:lvlJc w:val="left"/>
    </w:lvl>
  </w:abstractNum>
  <w:abstractNum w:abstractNumId="2" w15:restartNumberingAfterBreak="0">
    <w:nsid w:val="FFFFFF7C"/>
    <w:multiLevelType w:val="singleLevel"/>
    <w:tmpl w:val="09488FF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3" w15:restartNumberingAfterBreak="0">
    <w:nsid w:val="FFFFFF7D"/>
    <w:multiLevelType w:val="singleLevel"/>
    <w:tmpl w:val="0B62243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4" w15:restartNumberingAfterBreak="0">
    <w:nsid w:val="FFFFFF7E"/>
    <w:multiLevelType w:val="singleLevel"/>
    <w:tmpl w:val="8C54FC42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5" w15:restartNumberingAfterBreak="0">
    <w:nsid w:val="FFFFFF7F"/>
    <w:multiLevelType w:val="singleLevel"/>
    <w:tmpl w:val="8B1E7DAE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6" w15:restartNumberingAfterBreak="0">
    <w:nsid w:val="FFFFFF80"/>
    <w:multiLevelType w:val="singleLevel"/>
    <w:tmpl w:val="4A946776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1"/>
    <w:multiLevelType w:val="singleLevel"/>
    <w:tmpl w:val="92DC9AEA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2"/>
    <w:multiLevelType w:val="singleLevel"/>
    <w:tmpl w:val="9412EDE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3"/>
    <w:multiLevelType w:val="singleLevel"/>
    <w:tmpl w:val="523E69C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FFFFFF88"/>
    <w:multiLevelType w:val="singleLevel"/>
    <w:tmpl w:val="F5DC7B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1" w15:restartNumberingAfterBreak="0">
    <w:nsid w:val="FFFFFF89"/>
    <w:multiLevelType w:val="singleLevel"/>
    <w:tmpl w:val="D458BFB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2" w15:restartNumberingAfterBreak="0">
    <w:nsid w:val="0000A990"/>
    <w:multiLevelType w:val="multilevel"/>
    <w:tmpl w:val="85C0B57E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3" w15:restartNumberingAfterBreak="0">
    <w:nsid w:val="00A99416"/>
    <w:multiLevelType w:val="multilevel"/>
    <w:tmpl w:val="58288984"/>
    <w:lvl w:ilvl="0">
      <w:start w:val="6"/>
      <w:numFmt w:val="decimal"/>
      <w:lvlText w:val="%1."/>
      <w:lvlJc w:val="left"/>
      <w:pPr>
        <w:ind w:left="720" w:hanging="480"/>
      </w:pPr>
    </w:lvl>
    <w:lvl w:ilvl="1">
      <w:start w:val="6"/>
      <w:numFmt w:val="decimal"/>
      <w:lvlText w:val="%2."/>
      <w:lvlJc w:val="left"/>
      <w:pPr>
        <w:ind w:left="1440" w:hanging="480"/>
      </w:pPr>
    </w:lvl>
    <w:lvl w:ilvl="2">
      <w:start w:val="6"/>
      <w:numFmt w:val="decimal"/>
      <w:lvlText w:val="%3."/>
      <w:lvlJc w:val="left"/>
      <w:pPr>
        <w:ind w:left="2160" w:hanging="480"/>
      </w:pPr>
    </w:lvl>
    <w:lvl w:ilvl="3">
      <w:start w:val="6"/>
      <w:numFmt w:val="decimal"/>
      <w:lvlText w:val="%4."/>
      <w:lvlJc w:val="left"/>
      <w:pPr>
        <w:ind w:left="2880" w:hanging="480"/>
      </w:pPr>
    </w:lvl>
    <w:lvl w:ilvl="4">
      <w:start w:val="6"/>
      <w:numFmt w:val="decimal"/>
      <w:lvlText w:val="%5."/>
      <w:lvlJc w:val="left"/>
      <w:pPr>
        <w:ind w:left="3600" w:hanging="480"/>
      </w:pPr>
    </w:lvl>
    <w:lvl w:ilvl="5">
      <w:start w:val="6"/>
      <w:numFmt w:val="decimal"/>
      <w:lvlText w:val="%6."/>
      <w:lvlJc w:val="left"/>
      <w:pPr>
        <w:ind w:left="4320" w:hanging="480"/>
      </w:pPr>
    </w:lvl>
    <w:lvl w:ilvl="6">
      <w:start w:val="6"/>
      <w:numFmt w:val="decimal"/>
      <w:lvlText w:val="%7."/>
      <w:lvlJc w:val="left"/>
      <w:pPr>
        <w:ind w:left="5040" w:hanging="480"/>
      </w:pPr>
    </w:lvl>
    <w:lvl w:ilvl="7">
      <w:start w:val="6"/>
      <w:numFmt w:val="decimal"/>
      <w:lvlText w:val="%8."/>
      <w:lvlJc w:val="left"/>
      <w:pPr>
        <w:ind w:left="5760" w:hanging="480"/>
      </w:pPr>
    </w:lvl>
    <w:lvl w:ilvl="8">
      <w:start w:val="6"/>
      <w:numFmt w:val="decimal"/>
      <w:lvlText w:val="%9."/>
      <w:lvlJc w:val="left"/>
      <w:pPr>
        <w:ind w:left="6480" w:hanging="480"/>
      </w:pPr>
    </w:lvl>
  </w:abstractNum>
  <w:abstractNum w:abstractNumId="14" w15:restartNumberingAfterBreak="0">
    <w:nsid w:val="074EFC00"/>
    <w:multiLevelType w:val="singleLevel"/>
    <w:tmpl w:val="074EFC00"/>
    <w:lvl w:ilvl="0">
      <w:start w:val="1"/>
      <w:numFmt w:val="decimal"/>
      <w:suff w:val="nothing"/>
      <w:lvlText w:val="（%1）"/>
      <w:lvlJc w:val="left"/>
    </w:lvl>
  </w:abstractNum>
  <w:abstractNum w:abstractNumId="15" w15:restartNumberingAfterBreak="0">
    <w:nsid w:val="0A994111"/>
    <w:multiLevelType w:val="multilevel"/>
    <w:tmpl w:val="D162235C"/>
    <w:lvl w:ilvl="0">
      <w:start w:val="11"/>
      <w:numFmt w:val="decimal"/>
      <w:lvlText w:val="%1."/>
      <w:lvlJc w:val="left"/>
      <w:pPr>
        <w:ind w:left="720" w:hanging="480"/>
      </w:pPr>
    </w:lvl>
    <w:lvl w:ilvl="1">
      <w:start w:val="11"/>
      <w:numFmt w:val="decimal"/>
      <w:lvlText w:val="%2."/>
      <w:lvlJc w:val="left"/>
      <w:pPr>
        <w:ind w:left="1440" w:hanging="480"/>
      </w:pPr>
    </w:lvl>
    <w:lvl w:ilvl="2">
      <w:start w:val="11"/>
      <w:numFmt w:val="decimal"/>
      <w:lvlText w:val="%3."/>
      <w:lvlJc w:val="left"/>
      <w:pPr>
        <w:ind w:left="2160" w:hanging="480"/>
      </w:pPr>
    </w:lvl>
    <w:lvl w:ilvl="3">
      <w:start w:val="11"/>
      <w:numFmt w:val="decimal"/>
      <w:lvlText w:val="%4."/>
      <w:lvlJc w:val="left"/>
      <w:pPr>
        <w:ind w:left="2880" w:hanging="480"/>
      </w:pPr>
    </w:lvl>
    <w:lvl w:ilvl="4">
      <w:start w:val="11"/>
      <w:numFmt w:val="decimal"/>
      <w:lvlText w:val="%5."/>
      <w:lvlJc w:val="left"/>
      <w:pPr>
        <w:ind w:left="3600" w:hanging="480"/>
      </w:pPr>
    </w:lvl>
    <w:lvl w:ilvl="5">
      <w:start w:val="11"/>
      <w:numFmt w:val="decimal"/>
      <w:lvlText w:val="%6."/>
      <w:lvlJc w:val="left"/>
      <w:pPr>
        <w:ind w:left="4320" w:hanging="480"/>
      </w:pPr>
    </w:lvl>
    <w:lvl w:ilvl="6">
      <w:start w:val="11"/>
      <w:numFmt w:val="decimal"/>
      <w:lvlText w:val="%7."/>
      <w:lvlJc w:val="left"/>
      <w:pPr>
        <w:ind w:left="5040" w:hanging="480"/>
      </w:pPr>
    </w:lvl>
    <w:lvl w:ilvl="7">
      <w:start w:val="11"/>
      <w:numFmt w:val="decimal"/>
      <w:lvlText w:val="%8."/>
      <w:lvlJc w:val="left"/>
      <w:pPr>
        <w:ind w:left="5760" w:hanging="480"/>
      </w:pPr>
    </w:lvl>
    <w:lvl w:ilvl="8">
      <w:start w:val="11"/>
      <w:numFmt w:val="decimal"/>
      <w:lvlText w:val="%9."/>
      <w:lvlJc w:val="left"/>
      <w:pPr>
        <w:ind w:left="6480" w:hanging="480"/>
      </w:pPr>
    </w:lvl>
  </w:abstractNum>
  <w:abstractNum w:abstractNumId="16" w15:restartNumberingAfterBreak="0">
    <w:nsid w:val="0A994112"/>
    <w:multiLevelType w:val="multilevel"/>
    <w:tmpl w:val="E5EE668E"/>
    <w:lvl w:ilvl="0">
      <w:start w:val="12"/>
      <w:numFmt w:val="decimal"/>
      <w:lvlText w:val="%1."/>
      <w:lvlJc w:val="left"/>
      <w:pPr>
        <w:ind w:left="720" w:hanging="480"/>
      </w:pPr>
    </w:lvl>
    <w:lvl w:ilvl="1">
      <w:start w:val="12"/>
      <w:numFmt w:val="decimal"/>
      <w:lvlText w:val="%2."/>
      <w:lvlJc w:val="left"/>
      <w:pPr>
        <w:ind w:left="1440" w:hanging="480"/>
      </w:pPr>
    </w:lvl>
    <w:lvl w:ilvl="2">
      <w:start w:val="12"/>
      <w:numFmt w:val="decimal"/>
      <w:lvlText w:val="%3."/>
      <w:lvlJc w:val="left"/>
      <w:pPr>
        <w:ind w:left="2160" w:hanging="480"/>
      </w:pPr>
    </w:lvl>
    <w:lvl w:ilvl="3">
      <w:start w:val="12"/>
      <w:numFmt w:val="decimal"/>
      <w:lvlText w:val="%4."/>
      <w:lvlJc w:val="left"/>
      <w:pPr>
        <w:ind w:left="2880" w:hanging="480"/>
      </w:pPr>
    </w:lvl>
    <w:lvl w:ilvl="4">
      <w:start w:val="12"/>
      <w:numFmt w:val="decimal"/>
      <w:lvlText w:val="%5."/>
      <w:lvlJc w:val="left"/>
      <w:pPr>
        <w:ind w:left="3600" w:hanging="480"/>
      </w:pPr>
    </w:lvl>
    <w:lvl w:ilvl="5">
      <w:start w:val="12"/>
      <w:numFmt w:val="decimal"/>
      <w:lvlText w:val="%6."/>
      <w:lvlJc w:val="left"/>
      <w:pPr>
        <w:ind w:left="4320" w:hanging="480"/>
      </w:pPr>
    </w:lvl>
    <w:lvl w:ilvl="6">
      <w:start w:val="12"/>
      <w:numFmt w:val="decimal"/>
      <w:lvlText w:val="%7."/>
      <w:lvlJc w:val="left"/>
      <w:pPr>
        <w:ind w:left="5040" w:hanging="480"/>
      </w:pPr>
    </w:lvl>
    <w:lvl w:ilvl="7">
      <w:start w:val="12"/>
      <w:numFmt w:val="decimal"/>
      <w:lvlText w:val="%8."/>
      <w:lvlJc w:val="left"/>
      <w:pPr>
        <w:ind w:left="5760" w:hanging="480"/>
      </w:pPr>
    </w:lvl>
    <w:lvl w:ilvl="8">
      <w:start w:val="12"/>
      <w:numFmt w:val="decimal"/>
      <w:lvlText w:val="%9."/>
      <w:lvlJc w:val="left"/>
      <w:pPr>
        <w:ind w:left="6480" w:hanging="480"/>
      </w:pPr>
    </w:lvl>
  </w:abstractNum>
  <w:abstractNum w:abstractNumId="17" w15:restartNumberingAfterBreak="0">
    <w:nsid w:val="0A994113"/>
    <w:multiLevelType w:val="multilevel"/>
    <w:tmpl w:val="7C6CC0E4"/>
    <w:lvl w:ilvl="0">
      <w:start w:val="13"/>
      <w:numFmt w:val="decimal"/>
      <w:lvlText w:val="%1."/>
      <w:lvlJc w:val="left"/>
      <w:pPr>
        <w:ind w:left="720" w:hanging="480"/>
      </w:pPr>
    </w:lvl>
    <w:lvl w:ilvl="1">
      <w:start w:val="13"/>
      <w:numFmt w:val="decimal"/>
      <w:lvlText w:val="%2."/>
      <w:lvlJc w:val="left"/>
      <w:pPr>
        <w:ind w:left="1440" w:hanging="480"/>
      </w:pPr>
    </w:lvl>
    <w:lvl w:ilvl="2">
      <w:start w:val="13"/>
      <w:numFmt w:val="decimal"/>
      <w:lvlText w:val="%3."/>
      <w:lvlJc w:val="left"/>
      <w:pPr>
        <w:ind w:left="2160" w:hanging="480"/>
      </w:pPr>
    </w:lvl>
    <w:lvl w:ilvl="3">
      <w:start w:val="13"/>
      <w:numFmt w:val="decimal"/>
      <w:lvlText w:val="%4."/>
      <w:lvlJc w:val="left"/>
      <w:pPr>
        <w:ind w:left="2880" w:hanging="480"/>
      </w:pPr>
    </w:lvl>
    <w:lvl w:ilvl="4">
      <w:start w:val="13"/>
      <w:numFmt w:val="decimal"/>
      <w:lvlText w:val="%5."/>
      <w:lvlJc w:val="left"/>
      <w:pPr>
        <w:ind w:left="3600" w:hanging="480"/>
      </w:pPr>
    </w:lvl>
    <w:lvl w:ilvl="5">
      <w:start w:val="13"/>
      <w:numFmt w:val="decimal"/>
      <w:lvlText w:val="%6."/>
      <w:lvlJc w:val="left"/>
      <w:pPr>
        <w:ind w:left="4320" w:hanging="480"/>
      </w:pPr>
    </w:lvl>
    <w:lvl w:ilvl="6">
      <w:start w:val="13"/>
      <w:numFmt w:val="decimal"/>
      <w:lvlText w:val="%7."/>
      <w:lvlJc w:val="left"/>
      <w:pPr>
        <w:ind w:left="5040" w:hanging="480"/>
      </w:pPr>
    </w:lvl>
    <w:lvl w:ilvl="7">
      <w:start w:val="13"/>
      <w:numFmt w:val="decimal"/>
      <w:lvlText w:val="%8."/>
      <w:lvlJc w:val="left"/>
      <w:pPr>
        <w:ind w:left="5760" w:hanging="480"/>
      </w:pPr>
    </w:lvl>
    <w:lvl w:ilvl="8">
      <w:start w:val="13"/>
      <w:numFmt w:val="decimal"/>
      <w:lvlText w:val="%9."/>
      <w:lvlJc w:val="left"/>
      <w:pPr>
        <w:ind w:left="6480" w:hanging="480"/>
      </w:pPr>
    </w:lvl>
  </w:abstractNum>
  <w:abstractNum w:abstractNumId="18" w15:restartNumberingAfterBreak="0">
    <w:nsid w:val="0A994114"/>
    <w:multiLevelType w:val="multilevel"/>
    <w:tmpl w:val="2ABE0198"/>
    <w:lvl w:ilvl="0">
      <w:start w:val="14"/>
      <w:numFmt w:val="decimal"/>
      <w:lvlText w:val="%1."/>
      <w:lvlJc w:val="left"/>
      <w:pPr>
        <w:ind w:left="720" w:hanging="480"/>
      </w:pPr>
    </w:lvl>
    <w:lvl w:ilvl="1">
      <w:start w:val="14"/>
      <w:numFmt w:val="decimal"/>
      <w:lvlText w:val="%2."/>
      <w:lvlJc w:val="left"/>
      <w:pPr>
        <w:ind w:left="1440" w:hanging="480"/>
      </w:pPr>
    </w:lvl>
    <w:lvl w:ilvl="2">
      <w:start w:val="14"/>
      <w:numFmt w:val="decimal"/>
      <w:lvlText w:val="%3."/>
      <w:lvlJc w:val="left"/>
      <w:pPr>
        <w:ind w:left="2160" w:hanging="480"/>
      </w:pPr>
    </w:lvl>
    <w:lvl w:ilvl="3">
      <w:start w:val="14"/>
      <w:numFmt w:val="decimal"/>
      <w:lvlText w:val="%4."/>
      <w:lvlJc w:val="left"/>
      <w:pPr>
        <w:ind w:left="2880" w:hanging="480"/>
      </w:pPr>
    </w:lvl>
    <w:lvl w:ilvl="4">
      <w:start w:val="14"/>
      <w:numFmt w:val="decimal"/>
      <w:lvlText w:val="%5."/>
      <w:lvlJc w:val="left"/>
      <w:pPr>
        <w:ind w:left="3600" w:hanging="480"/>
      </w:pPr>
    </w:lvl>
    <w:lvl w:ilvl="5">
      <w:start w:val="14"/>
      <w:numFmt w:val="decimal"/>
      <w:lvlText w:val="%6."/>
      <w:lvlJc w:val="left"/>
      <w:pPr>
        <w:ind w:left="4320" w:hanging="480"/>
      </w:pPr>
    </w:lvl>
    <w:lvl w:ilvl="6">
      <w:start w:val="14"/>
      <w:numFmt w:val="decimal"/>
      <w:lvlText w:val="%7."/>
      <w:lvlJc w:val="left"/>
      <w:pPr>
        <w:ind w:left="5040" w:hanging="480"/>
      </w:pPr>
    </w:lvl>
    <w:lvl w:ilvl="7">
      <w:start w:val="14"/>
      <w:numFmt w:val="decimal"/>
      <w:lvlText w:val="%8."/>
      <w:lvlJc w:val="left"/>
      <w:pPr>
        <w:ind w:left="5760" w:hanging="480"/>
      </w:pPr>
    </w:lvl>
    <w:lvl w:ilvl="8">
      <w:start w:val="14"/>
      <w:numFmt w:val="decimal"/>
      <w:lvlText w:val="%9."/>
      <w:lvlJc w:val="left"/>
      <w:pPr>
        <w:ind w:left="6480" w:hanging="480"/>
      </w:pPr>
    </w:lvl>
  </w:abstractNum>
  <w:abstractNum w:abstractNumId="19" w15:restartNumberingAfterBreak="0">
    <w:nsid w:val="0A994115"/>
    <w:multiLevelType w:val="multilevel"/>
    <w:tmpl w:val="3594ED2E"/>
    <w:lvl w:ilvl="0">
      <w:start w:val="15"/>
      <w:numFmt w:val="decimal"/>
      <w:lvlText w:val="%1."/>
      <w:lvlJc w:val="left"/>
      <w:pPr>
        <w:ind w:left="720" w:hanging="480"/>
      </w:pPr>
    </w:lvl>
    <w:lvl w:ilvl="1">
      <w:start w:val="15"/>
      <w:numFmt w:val="decimal"/>
      <w:lvlText w:val="%2."/>
      <w:lvlJc w:val="left"/>
      <w:pPr>
        <w:ind w:left="1440" w:hanging="480"/>
      </w:pPr>
    </w:lvl>
    <w:lvl w:ilvl="2">
      <w:start w:val="15"/>
      <w:numFmt w:val="decimal"/>
      <w:lvlText w:val="%3."/>
      <w:lvlJc w:val="left"/>
      <w:pPr>
        <w:ind w:left="2160" w:hanging="480"/>
      </w:pPr>
    </w:lvl>
    <w:lvl w:ilvl="3">
      <w:start w:val="15"/>
      <w:numFmt w:val="decimal"/>
      <w:lvlText w:val="%4."/>
      <w:lvlJc w:val="left"/>
      <w:pPr>
        <w:ind w:left="2880" w:hanging="480"/>
      </w:pPr>
    </w:lvl>
    <w:lvl w:ilvl="4">
      <w:start w:val="15"/>
      <w:numFmt w:val="decimal"/>
      <w:lvlText w:val="%5."/>
      <w:lvlJc w:val="left"/>
      <w:pPr>
        <w:ind w:left="3600" w:hanging="480"/>
      </w:pPr>
    </w:lvl>
    <w:lvl w:ilvl="5">
      <w:start w:val="15"/>
      <w:numFmt w:val="decimal"/>
      <w:lvlText w:val="%6."/>
      <w:lvlJc w:val="left"/>
      <w:pPr>
        <w:ind w:left="4320" w:hanging="480"/>
      </w:pPr>
    </w:lvl>
    <w:lvl w:ilvl="6">
      <w:start w:val="15"/>
      <w:numFmt w:val="decimal"/>
      <w:lvlText w:val="%7."/>
      <w:lvlJc w:val="left"/>
      <w:pPr>
        <w:ind w:left="5040" w:hanging="480"/>
      </w:pPr>
    </w:lvl>
    <w:lvl w:ilvl="7">
      <w:start w:val="15"/>
      <w:numFmt w:val="decimal"/>
      <w:lvlText w:val="%8."/>
      <w:lvlJc w:val="left"/>
      <w:pPr>
        <w:ind w:left="5760" w:hanging="480"/>
      </w:pPr>
    </w:lvl>
    <w:lvl w:ilvl="8">
      <w:start w:val="15"/>
      <w:numFmt w:val="decimal"/>
      <w:lvlText w:val="%9."/>
      <w:lvlJc w:val="left"/>
      <w:pPr>
        <w:ind w:left="6480" w:hanging="480"/>
      </w:pPr>
    </w:lvl>
  </w:abstractNum>
  <w:abstractNum w:abstractNumId="20" w15:restartNumberingAfterBreak="0">
    <w:nsid w:val="0A994116"/>
    <w:multiLevelType w:val="multilevel"/>
    <w:tmpl w:val="51E4F6B0"/>
    <w:lvl w:ilvl="0">
      <w:start w:val="16"/>
      <w:numFmt w:val="decimal"/>
      <w:lvlText w:val="%1."/>
      <w:lvlJc w:val="left"/>
      <w:pPr>
        <w:ind w:left="720" w:hanging="480"/>
      </w:pPr>
    </w:lvl>
    <w:lvl w:ilvl="1">
      <w:start w:val="16"/>
      <w:numFmt w:val="decimal"/>
      <w:lvlText w:val="%2."/>
      <w:lvlJc w:val="left"/>
      <w:pPr>
        <w:ind w:left="1440" w:hanging="480"/>
      </w:pPr>
    </w:lvl>
    <w:lvl w:ilvl="2">
      <w:start w:val="16"/>
      <w:numFmt w:val="decimal"/>
      <w:lvlText w:val="%3."/>
      <w:lvlJc w:val="left"/>
      <w:pPr>
        <w:ind w:left="2160" w:hanging="480"/>
      </w:pPr>
    </w:lvl>
    <w:lvl w:ilvl="3">
      <w:start w:val="16"/>
      <w:numFmt w:val="decimal"/>
      <w:lvlText w:val="%4."/>
      <w:lvlJc w:val="left"/>
      <w:pPr>
        <w:ind w:left="2880" w:hanging="480"/>
      </w:pPr>
    </w:lvl>
    <w:lvl w:ilvl="4">
      <w:start w:val="16"/>
      <w:numFmt w:val="decimal"/>
      <w:lvlText w:val="%5."/>
      <w:lvlJc w:val="left"/>
      <w:pPr>
        <w:ind w:left="3600" w:hanging="480"/>
      </w:pPr>
    </w:lvl>
    <w:lvl w:ilvl="5">
      <w:start w:val="16"/>
      <w:numFmt w:val="decimal"/>
      <w:lvlText w:val="%6."/>
      <w:lvlJc w:val="left"/>
      <w:pPr>
        <w:ind w:left="4320" w:hanging="480"/>
      </w:pPr>
    </w:lvl>
    <w:lvl w:ilvl="6">
      <w:start w:val="16"/>
      <w:numFmt w:val="decimal"/>
      <w:lvlText w:val="%7."/>
      <w:lvlJc w:val="left"/>
      <w:pPr>
        <w:ind w:left="5040" w:hanging="480"/>
      </w:pPr>
    </w:lvl>
    <w:lvl w:ilvl="7">
      <w:start w:val="16"/>
      <w:numFmt w:val="decimal"/>
      <w:lvlText w:val="%8."/>
      <w:lvlJc w:val="left"/>
      <w:pPr>
        <w:ind w:left="5760" w:hanging="480"/>
      </w:pPr>
    </w:lvl>
    <w:lvl w:ilvl="8">
      <w:start w:val="16"/>
      <w:numFmt w:val="decimal"/>
      <w:lvlText w:val="%9."/>
      <w:lvlJc w:val="left"/>
      <w:pPr>
        <w:ind w:left="6480" w:hanging="480"/>
      </w:pPr>
    </w:lvl>
  </w:abstractNum>
  <w:abstractNum w:abstractNumId="21" w15:restartNumberingAfterBreak="0">
    <w:nsid w:val="169DC360"/>
    <w:multiLevelType w:val="singleLevel"/>
    <w:tmpl w:val="169DC360"/>
    <w:lvl w:ilvl="0">
      <w:start w:val="5"/>
      <w:numFmt w:val="decimal"/>
      <w:suff w:val="space"/>
      <w:lvlText w:val="%1."/>
      <w:lvlJc w:val="left"/>
    </w:lvl>
  </w:abstractNum>
  <w:abstractNum w:abstractNumId="22" w15:restartNumberingAfterBreak="0">
    <w:nsid w:val="316B003B"/>
    <w:multiLevelType w:val="multilevel"/>
    <w:tmpl w:val="316B003B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3" w15:restartNumberingAfterBreak="0">
    <w:nsid w:val="40802800"/>
    <w:multiLevelType w:val="hybridMultilevel"/>
    <w:tmpl w:val="3C481462"/>
    <w:lvl w:ilvl="0" w:tplc="B12A34E2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4" w15:restartNumberingAfterBreak="0">
    <w:nsid w:val="474DE2AD"/>
    <w:multiLevelType w:val="singleLevel"/>
    <w:tmpl w:val="474DE2AD"/>
    <w:lvl w:ilvl="0">
      <w:start w:val="8"/>
      <w:numFmt w:val="decimal"/>
      <w:suff w:val="space"/>
      <w:lvlText w:val="%1."/>
      <w:lvlJc w:val="left"/>
    </w:lvl>
  </w:abstractNum>
  <w:abstractNum w:abstractNumId="25" w15:restartNumberingAfterBreak="0">
    <w:nsid w:val="4E294802"/>
    <w:multiLevelType w:val="hybridMultilevel"/>
    <w:tmpl w:val="0D7EEEC0"/>
    <w:lvl w:ilvl="0" w:tplc="9334C4EC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6" w15:restartNumberingAfterBreak="0">
    <w:nsid w:val="63870203"/>
    <w:multiLevelType w:val="multilevel"/>
    <w:tmpl w:val="63870203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7" w15:restartNumberingAfterBreak="0">
    <w:nsid w:val="784845EA"/>
    <w:multiLevelType w:val="multilevel"/>
    <w:tmpl w:val="784845EA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8" w15:restartNumberingAfterBreak="0">
    <w:nsid w:val="7A891C83"/>
    <w:multiLevelType w:val="hybridMultilevel"/>
    <w:tmpl w:val="BDCA7D84"/>
    <w:lvl w:ilvl="0" w:tplc="189EAE52">
      <w:start w:val="1"/>
      <w:numFmt w:val="decimal"/>
      <w:lvlText w:val="%1．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098550988">
    <w:abstractNumId w:val="27"/>
  </w:num>
  <w:num w:numId="2" w16cid:durableId="204106488">
    <w:abstractNumId w:val="26"/>
  </w:num>
  <w:num w:numId="3" w16cid:durableId="279185473">
    <w:abstractNumId w:val="0"/>
  </w:num>
  <w:num w:numId="4" w16cid:durableId="1308827418">
    <w:abstractNumId w:val="21"/>
  </w:num>
  <w:num w:numId="5" w16cid:durableId="200092529">
    <w:abstractNumId w:val="22"/>
  </w:num>
  <w:num w:numId="6" w16cid:durableId="334193278">
    <w:abstractNumId w:val="24"/>
  </w:num>
  <w:num w:numId="7" w16cid:durableId="1631783465">
    <w:abstractNumId w:val="1"/>
  </w:num>
  <w:num w:numId="8" w16cid:durableId="1072004113">
    <w:abstractNumId w:val="14"/>
  </w:num>
  <w:num w:numId="9" w16cid:durableId="478695943">
    <w:abstractNumId w:val="10"/>
  </w:num>
  <w:num w:numId="10" w16cid:durableId="1336608875">
    <w:abstractNumId w:val="5"/>
  </w:num>
  <w:num w:numId="11" w16cid:durableId="922180423">
    <w:abstractNumId w:val="4"/>
  </w:num>
  <w:num w:numId="12" w16cid:durableId="1880896453">
    <w:abstractNumId w:val="3"/>
  </w:num>
  <w:num w:numId="13" w16cid:durableId="231699393">
    <w:abstractNumId w:val="2"/>
  </w:num>
  <w:num w:numId="14" w16cid:durableId="199558227">
    <w:abstractNumId w:val="11"/>
  </w:num>
  <w:num w:numId="15" w16cid:durableId="1853180035">
    <w:abstractNumId w:val="9"/>
  </w:num>
  <w:num w:numId="16" w16cid:durableId="996106010">
    <w:abstractNumId w:val="8"/>
  </w:num>
  <w:num w:numId="17" w16cid:durableId="827206429">
    <w:abstractNumId w:val="7"/>
  </w:num>
  <w:num w:numId="18" w16cid:durableId="535387303">
    <w:abstractNumId w:val="6"/>
  </w:num>
  <w:num w:numId="19" w16cid:durableId="1071580588">
    <w:abstractNumId w:val="25"/>
  </w:num>
  <w:num w:numId="20" w16cid:durableId="1027607140">
    <w:abstractNumId w:val="23"/>
  </w:num>
  <w:num w:numId="21" w16cid:durableId="1165634355">
    <w:abstractNumId w:val="28"/>
  </w:num>
  <w:num w:numId="22" w16cid:durableId="575750718">
    <w:abstractNumId w:val="12"/>
  </w:num>
  <w:num w:numId="23" w16cid:durableId="575090023">
    <w:abstractNumId w:val="13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  <w:lvlOverride w:ilvl="7">
      <w:startOverride w:val="6"/>
    </w:lvlOverride>
    <w:lvlOverride w:ilvl="8">
      <w:startOverride w:val="6"/>
    </w:lvlOverride>
  </w:num>
  <w:num w:numId="24" w16cid:durableId="1814130061">
    <w:abstractNumId w:val="15"/>
    <w:lvlOverride w:ilvl="0">
      <w:startOverride w:val="11"/>
    </w:lvlOverride>
    <w:lvlOverride w:ilvl="1">
      <w:startOverride w:val="11"/>
    </w:lvlOverride>
    <w:lvlOverride w:ilvl="2">
      <w:startOverride w:val="11"/>
    </w:lvlOverride>
    <w:lvlOverride w:ilvl="3">
      <w:startOverride w:val="11"/>
    </w:lvlOverride>
    <w:lvlOverride w:ilvl="4">
      <w:startOverride w:val="11"/>
    </w:lvlOverride>
    <w:lvlOverride w:ilvl="5">
      <w:startOverride w:val="11"/>
    </w:lvlOverride>
    <w:lvlOverride w:ilvl="6">
      <w:startOverride w:val="11"/>
    </w:lvlOverride>
    <w:lvlOverride w:ilvl="7">
      <w:startOverride w:val="11"/>
    </w:lvlOverride>
    <w:lvlOverride w:ilvl="8">
      <w:startOverride w:val="11"/>
    </w:lvlOverride>
  </w:num>
  <w:num w:numId="25" w16cid:durableId="479811946">
    <w:abstractNumId w:val="16"/>
    <w:lvlOverride w:ilvl="0">
      <w:startOverride w:val="12"/>
    </w:lvlOverride>
    <w:lvlOverride w:ilvl="1">
      <w:startOverride w:val="12"/>
    </w:lvlOverride>
    <w:lvlOverride w:ilvl="2">
      <w:startOverride w:val="12"/>
    </w:lvlOverride>
    <w:lvlOverride w:ilvl="3">
      <w:startOverride w:val="12"/>
    </w:lvlOverride>
    <w:lvlOverride w:ilvl="4">
      <w:startOverride w:val="12"/>
    </w:lvlOverride>
    <w:lvlOverride w:ilvl="5">
      <w:startOverride w:val="12"/>
    </w:lvlOverride>
    <w:lvlOverride w:ilvl="6">
      <w:startOverride w:val="12"/>
    </w:lvlOverride>
    <w:lvlOverride w:ilvl="7">
      <w:startOverride w:val="12"/>
    </w:lvlOverride>
    <w:lvlOverride w:ilvl="8">
      <w:startOverride w:val="12"/>
    </w:lvlOverride>
  </w:num>
  <w:num w:numId="26" w16cid:durableId="1147551802">
    <w:abstractNumId w:val="17"/>
    <w:lvlOverride w:ilvl="0">
      <w:startOverride w:val="13"/>
    </w:lvlOverride>
    <w:lvlOverride w:ilvl="1">
      <w:startOverride w:val="13"/>
    </w:lvlOverride>
    <w:lvlOverride w:ilvl="2">
      <w:startOverride w:val="13"/>
    </w:lvlOverride>
    <w:lvlOverride w:ilvl="3">
      <w:startOverride w:val="13"/>
    </w:lvlOverride>
    <w:lvlOverride w:ilvl="4">
      <w:startOverride w:val="13"/>
    </w:lvlOverride>
    <w:lvlOverride w:ilvl="5">
      <w:startOverride w:val="13"/>
    </w:lvlOverride>
    <w:lvlOverride w:ilvl="6">
      <w:startOverride w:val="13"/>
    </w:lvlOverride>
    <w:lvlOverride w:ilvl="7">
      <w:startOverride w:val="13"/>
    </w:lvlOverride>
    <w:lvlOverride w:ilvl="8">
      <w:startOverride w:val="13"/>
    </w:lvlOverride>
  </w:num>
  <w:num w:numId="27" w16cid:durableId="1677734394">
    <w:abstractNumId w:val="18"/>
    <w:lvlOverride w:ilvl="0">
      <w:startOverride w:val="14"/>
    </w:lvlOverride>
    <w:lvlOverride w:ilvl="1">
      <w:startOverride w:val="14"/>
    </w:lvlOverride>
    <w:lvlOverride w:ilvl="2">
      <w:startOverride w:val="14"/>
    </w:lvlOverride>
    <w:lvlOverride w:ilvl="3">
      <w:startOverride w:val="14"/>
    </w:lvlOverride>
    <w:lvlOverride w:ilvl="4">
      <w:startOverride w:val="14"/>
    </w:lvlOverride>
    <w:lvlOverride w:ilvl="5">
      <w:startOverride w:val="14"/>
    </w:lvlOverride>
    <w:lvlOverride w:ilvl="6">
      <w:startOverride w:val="14"/>
    </w:lvlOverride>
    <w:lvlOverride w:ilvl="7">
      <w:startOverride w:val="14"/>
    </w:lvlOverride>
    <w:lvlOverride w:ilvl="8">
      <w:startOverride w:val="14"/>
    </w:lvlOverride>
  </w:num>
  <w:num w:numId="28" w16cid:durableId="1978335778">
    <w:abstractNumId w:val="19"/>
    <w:lvlOverride w:ilvl="0">
      <w:startOverride w:val="15"/>
    </w:lvlOverride>
    <w:lvlOverride w:ilvl="1">
      <w:startOverride w:val="15"/>
    </w:lvlOverride>
    <w:lvlOverride w:ilvl="2">
      <w:startOverride w:val="15"/>
    </w:lvlOverride>
    <w:lvlOverride w:ilvl="3">
      <w:startOverride w:val="15"/>
    </w:lvlOverride>
    <w:lvlOverride w:ilvl="4">
      <w:startOverride w:val="15"/>
    </w:lvlOverride>
    <w:lvlOverride w:ilvl="5">
      <w:startOverride w:val="15"/>
    </w:lvlOverride>
    <w:lvlOverride w:ilvl="6">
      <w:startOverride w:val="15"/>
    </w:lvlOverride>
    <w:lvlOverride w:ilvl="7">
      <w:startOverride w:val="15"/>
    </w:lvlOverride>
    <w:lvlOverride w:ilvl="8">
      <w:startOverride w:val="15"/>
    </w:lvlOverride>
  </w:num>
  <w:num w:numId="29" w16cid:durableId="2090233031">
    <w:abstractNumId w:val="20"/>
    <w:lvlOverride w:ilvl="0">
      <w:startOverride w:val="16"/>
    </w:lvlOverride>
    <w:lvlOverride w:ilvl="1">
      <w:startOverride w:val="16"/>
    </w:lvlOverride>
    <w:lvlOverride w:ilvl="2">
      <w:startOverride w:val="16"/>
    </w:lvlOverride>
    <w:lvlOverride w:ilvl="3">
      <w:startOverride w:val="16"/>
    </w:lvlOverride>
    <w:lvlOverride w:ilvl="4">
      <w:startOverride w:val="16"/>
    </w:lvlOverride>
    <w:lvlOverride w:ilvl="5">
      <w:startOverride w:val="16"/>
    </w:lvlOverride>
    <w:lvlOverride w:ilvl="6">
      <w:startOverride w:val="16"/>
    </w:lvlOverride>
    <w:lvlOverride w:ilvl="7">
      <w:startOverride w:val="16"/>
    </w:lvlOverride>
    <w:lvlOverride w:ilvl="8">
      <w:startOverride w:val="16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6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0B96"/>
    <w:rsid w:val="0000254E"/>
    <w:rsid w:val="000124CC"/>
    <w:rsid w:val="000130E1"/>
    <w:rsid w:val="00020B95"/>
    <w:rsid w:val="00023BB2"/>
    <w:rsid w:val="0002656D"/>
    <w:rsid w:val="00036EAF"/>
    <w:rsid w:val="000371D1"/>
    <w:rsid w:val="00040191"/>
    <w:rsid w:val="000455A4"/>
    <w:rsid w:val="00047649"/>
    <w:rsid w:val="0005543E"/>
    <w:rsid w:val="00057EF2"/>
    <w:rsid w:val="00060948"/>
    <w:rsid w:val="0006175B"/>
    <w:rsid w:val="000622C9"/>
    <w:rsid w:val="0006566E"/>
    <w:rsid w:val="00065CFC"/>
    <w:rsid w:val="000A2C5D"/>
    <w:rsid w:val="000B1268"/>
    <w:rsid w:val="000B4D40"/>
    <w:rsid w:val="000B763A"/>
    <w:rsid w:val="000C24EC"/>
    <w:rsid w:val="000C50A6"/>
    <w:rsid w:val="000E37CE"/>
    <w:rsid w:val="000E46F1"/>
    <w:rsid w:val="000F31FB"/>
    <w:rsid w:val="000F320A"/>
    <w:rsid w:val="000F6ED0"/>
    <w:rsid w:val="0010077E"/>
    <w:rsid w:val="0010087D"/>
    <w:rsid w:val="00101D79"/>
    <w:rsid w:val="0010383B"/>
    <w:rsid w:val="001136FD"/>
    <w:rsid w:val="00115D4D"/>
    <w:rsid w:val="00117C01"/>
    <w:rsid w:val="00117F8E"/>
    <w:rsid w:val="00123220"/>
    <w:rsid w:val="00123630"/>
    <w:rsid w:val="0012593B"/>
    <w:rsid w:val="001268A6"/>
    <w:rsid w:val="001272EA"/>
    <w:rsid w:val="00131533"/>
    <w:rsid w:val="0013174E"/>
    <w:rsid w:val="00134025"/>
    <w:rsid w:val="001442C0"/>
    <w:rsid w:val="0014666F"/>
    <w:rsid w:val="00150C58"/>
    <w:rsid w:val="0016120F"/>
    <w:rsid w:val="00161A41"/>
    <w:rsid w:val="0016565A"/>
    <w:rsid w:val="00166FDB"/>
    <w:rsid w:val="001679C9"/>
    <w:rsid w:val="0017506C"/>
    <w:rsid w:val="00180720"/>
    <w:rsid w:val="00186D2A"/>
    <w:rsid w:val="0019475C"/>
    <w:rsid w:val="001B04E9"/>
    <w:rsid w:val="001B0C8F"/>
    <w:rsid w:val="001B21F2"/>
    <w:rsid w:val="001B5994"/>
    <w:rsid w:val="001D09D0"/>
    <w:rsid w:val="001D3F47"/>
    <w:rsid w:val="001D4434"/>
    <w:rsid w:val="001E1F08"/>
    <w:rsid w:val="001E5D06"/>
    <w:rsid w:val="001F13C9"/>
    <w:rsid w:val="001F2789"/>
    <w:rsid w:val="001F58FB"/>
    <w:rsid w:val="002019CD"/>
    <w:rsid w:val="002024E7"/>
    <w:rsid w:val="00203F32"/>
    <w:rsid w:val="00210242"/>
    <w:rsid w:val="0021061A"/>
    <w:rsid w:val="002112CF"/>
    <w:rsid w:val="002143C0"/>
    <w:rsid w:val="002171BB"/>
    <w:rsid w:val="002208F7"/>
    <w:rsid w:val="00222FCE"/>
    <w:rsid w:val="00224F18"/>
    <w:rsid w:val="00225D08"/>
    <w:rsid w:val="0022725C"/>
    <w:rsid w:val="002331A9"/>
    <w:rsid w:val="00235AC9"/>
    <w:rsid w:val="002371BB"/>
    <w:rsid w:val="00252BB8"/>
    <w:rsid w:val="00254BF8"/>
    <w:rsid w:val="002632B7"/>
    <w:rsid w:val="00265EEA"/>
    <w:rsid w:val="00266276"/>
    <w:rsid w:val="00266EB4"/>
    <w:rsid w:val="0027088E"/>
    <w:rsid w:val="00270F1B"/>
    <w:rsid w:val="0027221A"/>
    <w:rsid w:val="00276BFF"/>
    <w:rsid w:val="0028100B"/>
    <w:rsid w:val="00284174"/>
    <w:rsid w:val="00284201"/>
    <w:rsid w:val="00287D70"/>
    <w:rsid w:val="00294973"/>
    <w:rsid w:val="00295203"/>
    <w:rsid w:val="00296A46"/>
    <w:rsid w:val="002A16E5"/>
    <w:rsid w:val="002A314D"/>
    <w:rsid w:val="002A58C7"/>
    <w:rsid w:val="002A66E2"/>
    <w:rsid w:val="002A7336"/>
    <w:rsid w:val="002B3360"/>
    <w:rsid w:val="002B3AAC"/>
    <w:rsid w:val="002E3A7E"/>
    <w:rsid w:val="0030441E"/>
    <w:rsid w:val="00307D41"/>
    <w:rsid w:val="00313846"/>
    <w:rsid w:val="00322CB2"/>
    <w:rsid w:val="00325A12"/>
    <w:rsid w:val="003301BB"/>
    <w:rsid w:val="00333D59"/>
    <w:rsid w:val="0033575E"/>
    <w:rsid w:val="0033619D"/>
    <w:rsid w:val="00340A6D"/>
    <w:rsid w:val="00342A5A"/>
    <w:rsid w:val="00342C1C"/>
    <w:rsid w:val="00344F6E"/>
    <w:rsid w:val="003453C9"/>
    <w:rsid w:val="00352C74"/>
    <w:rsid w:val="0035451A"/>
    <w:rsid w:val="003546C2"/>
    <w:rsid w:val="00356F45"/>
    <w:rsid w:val="00361C0C"/>
    <w:rsid w:val="0038378B"/>
    <w:rsid w:val="003844D8"/>
    <w:rsid w:val="0038520A"/>
    <w:rsid w:val="0038744F"/>
    <w:rsid w:val="00390259"/>
    <w:rsid w:val="00391C52"/>
    <w:rsid w:val="00395376"/>
    <w:rsid w:val="00395FD4"/>
    <w:rsid w:val="003A2FC2"/>
    <w:rsid w:val="003A4FEC"/>
    <w:rsid w:val="003B038C"/>
    <w:rsid w:val="003B0B0E"/>
    <w:rsid w:val="003C344B"/>
    <w:rsid w:val="003C5B2A"/>
    <w:rsid w:val="003C7980"/>
    <w:rsid w:val="003D2194"/>
    <w:rsid w:val="003D5017"/>
    <w:rsid w:val="003D5DB8"/>
    <w:rsid w:val="003D6703"/>
    <w:rsid w:val="003E27A9"/>
    <w:rsid w:val="003F178D"/>
    <w:rsid w:val="003F2DB4"/>
    <w:rsid w:val="00400586"/>
    <w:rsid w:val="00404CFA"/>
    <w:rsid w:val="004151FC"/>
    <w:rsid w:val="00423FFA"/>
    <w:rsid w:val="00432BDA"/>
    <w:rsid w:val="0043311A"/>
    <w:rsid w:val="004376EF"/>
    <w:rsid w:val="00443034"/>
    <w:rsid w:val="004448DE"/>
    <w:rsid w:val="0046003A"/>
    <w:rsid w:val="00463FC1"/>
    <w:rsid w:val="0047273F"/>
    <w:rsid w:val="0047315B"/>
    <w:rsid w:val="004759AC"/>
    <w:rsid w:val="004765AA"/>
    <w:rsid w:val="0048021E"/>
    <w:rsid w:val="00486E45"/>
    <w:rsid w:val="004922F0"/>
    <w:rsid w:val="00497384"/>
    <w:rsid w:val="004A5FD3"/>
    <w:rsid w:val="004A66FE"/>
    <w:rsid w:val="004A7A07"/>
    <w:rsid w:val="004B0B96"/>
    <w:rsid w:val="004B2D58"/>
    <w:rsid w:val="004B412E"/>
    <w:rsid w:val="004B646D"/>
    <w:rsid w:val="004C7A6A"/>
    <w:rsid w:val="004D1AA2"/>
    <w:rsid w:val="004D7681"/>
    <w:rsid w:val="004E14B8"/>
    <w:rsid w:val="004E1AA6"/>
    <w:rsid w:val="004E46FE"/>
    <w:rsid w:val="004E4F21"/>
    <w:rsid w:val="004E6BC5"/>
    <w:rsid w:val="004E7337"/>
    <w:rsid w:val="004F0264"/>
    <w:rsid w:val="004F1F79"/>
    <w:rsid w:val="004F5ADF"/>
    <w:rsid w:val="004F5BAC"/>
    <w:rsid w:val="004F7560"/>
    <w:rsid w:val="004F7A0F"/>
    <w:rsid w:val="00501A80"/>
    <w:rsid w:val="00504495"/>
    <w:rsid w:val="005053A6"/>
    <w:rsid w:val="0051053F"/>
    <w:rsid w:val="00517ABF"/>
    <w:rsid w:val="00532973"/>
    <w:rsid w:val="00534A39"/>
    <w:rsid w:val="00553E70"/>
    <w:rsid w:val="00560534"/>
    <w:rsid w:val="005732B1"/>
    <w:rsid w:val="00580E27"/>
    <w:rsid w:val="005815C6"/>
    <w:rsid w:val="00584A2B"/>
    <w:rsid w:val="00585DE5"/>
    <w:rsid w:val="00587C02"/>
    <w:rsid w:val="005900F5"/>
    <w:rsid w:val="00590F1A"/>
    <w:rsid w:val="005A7E8B"/>
    <w:rsid w:val="005B3D1A"/>
    <w:rsid w:val="005B6B1A"/>
    <w:rsid w:val="005B7B75"/>
    <w:rsid w:val="005C6A03"/>
    <w:rsid w:val="005D3ED7"/>
    <w:rsid w:val="005D5EDA"/>
    <w:rsid w:val="005E7B6F"/>
    <w:rsid w:val="005E7C35"/>
    <w:rsid w:val="005F0554"/>
    <w:rsid w:val="0060093A"/>
    <w:rsid w:val="006009DF"/>
    <w:rsid w:val="00602837"/>
    <w:rsid w:val="006028B8"/>
    <w:rsid w:val="00604EC6"/>
    <w:rsid w:val="0060771E"/>
    <w:rsid w:val="00612AAC"/>
    <w:rsid w:val="00613453"/>
    <w:rsid w:val="006137E1"/>
    <w:rsid w:val="0061389E"/>
    <w:rsid w:val="00616ACB"/>
    <w:rsid w:val="006412F9"/>
    <w:rsid w:val="006424C0"/>
    <w:rsid w:val="00646068"/>
    <w:rsid w:val="00654751"/>
    <w:rsid w:val="00654F89"/>
    <w:rsid w:val="00655242"/>
    <w:rsid w:val="006559FA"/>
    <w:rsid w:val="006854F5"/>
    <w:rsid w:val="00687A0A"/>
    <w:rsid w:val="006A3A44"/>
    <w:rsid w:val="006A7488"/>
    <w:rsid w:val="006B63E3"/>
    <w:rsid w:val="006C0C40"/>
    <w:rsid w:val="006D017F"/>
    <w:rsid w:val="006D1C9E"/>
    <w:rsid w:val="006D2559"/>
    <w:rsid w:val="006D389F"/>
    <w:rsid w:val="006D57BC"/>
    <w:rsid w:val="006D7203"/>
    <w:rsid w:val="006E00AE"/>
    <w:rsid w:val="006E2003"/>
    <w:rsid w:val="006E78F7"/>
    <w:rsid w:val="006F1F82"/>
    <w:rsid w:val="0070422E"/>
    <w:rsid w:val="007101D2"/>
    <w:rsid w:val="00716EB6"/>
    <w:rsid w:val="00724647"/>
    <w:rsid w:val="007338D3"/>
    <w:rsid w:val="00735AFB"/>
    <w:rsid w:val="0073619E"/>
    <w:rsid w:val="007566FE"/>
    <w:rsid w:val="007636A2"/>
    <w:rsid w:val="007677F5"/>
    <w:rsid w:val="00767EB2"/>
    <w:rsid w:val="007705D0"/>
    <w:rsid w:val="00771562"/>
    <w:rsid w:val="00775893"/>
    <w:rsid w:val="007842E6"/>
    <w:rsid w:val="00787022"/>
    <w:rsid w:val="00793E7C"/>
    <w:rsid w:val="00794763"/>
    <w:rsid w:val="00794DE9"/>
    <w:rsid w:val="007A568F"/>
    <w:rsid w:val="007A5958"/>
    <w:rsid w:val="007B4852"/>
    <w:rsid w:val="007C3701"/>
    <w:rsid w:val="007C3EE0"/>
    <w:rsid w:val="007D41DC"/>
    <w:rsid w:val="007D7798"/>
    <w:rsid w:val="007E2D5E"/>
    <w:rsid w:val="007E4AEC"/>
    <w:rsid w:val="007E71AA"/>
    <w:rsid w:val="007F1C94"/>
    <w:rsid w:val="00815860"/>
    <w:rsid w:val="00822F35"/>
    <w:rsid w:val="0083132B"/>
    <w:rsid w:val="00832292"/>
    <w:rsid w:val="008348EA"/>
    <w:rsid w:val="008463E3"/>
    <w:rsid w:val="008476B3"/>
    <w:rsid w:val="008614D3"/>
    <w:rsid w:val="008650D1"/>
    <w:rsid w:val="00883C6F"/>
    <w:rsid w:val="0089306C"/>
    <w:rsid w:val="0089396E"/>
    <w:rsid w:val="00895518"/>
    <w:rsid w:val="008B4828"/>
    <w:rsid w:val="008C1496"/>
    <w:rsid w:val="008C29EA"/>
    <w:rsid w:val="008D5946"/>
    <w:rsid w:val="008D60F9"/>
    <w:rsid w:val="008E5EA5"/>
    <w:rsid w:val="0090111D"/>
    <w:rsid w:val="00902A9F"/>
    <w:rsid w:val="009051E1"/>
    <w:rsid w:val="009067D9"/>
    <w:rsid w:val="00907F8B"/>
    <w:rsid w:val="00912870"/>
    <w:rsid w:val="00915459"/>
    <w:rsid w:val="00916545"/>
    <w:rsid w:val="00926482"/>
    <w:rsid w:val="009340E6"/>
    <w:rsid w:val="009543DF"/>
    <w:rsid w:val="00960B05"/>
    <w:rsid w:val="009610F3"/>
    <w:rsid w:val="00966DF6"/>
    <w:rsid w:val="00967A78"/>
    <w:rsid w:val="00971BD8"/>
    <w:rsid w:val="009757D9"/>
    <w:rsid w:val="0097623B"/>
    <w:rsid w:val="009862B2"/>
    <w:rsid w:val="00986EF5"/>
    <w:rsid w:val="009A1126"/>
    <w:rsid w:val="009A2A4D"/>
    <w:rsid w:val="009A368E"/>
    <w:rsid w:val="009A7B25"/>
    <w:rsid w:val="009B1902"/>
    <w:rsid w:val="009C6078"/>
    <w:rsid w:val="009D0865"/>
    <w:rsid w:val="009D27EB"/>
    <w:rsid w:val="009D3755"/>
    <w:rsid w:val="009D4D58"/>
    <w:rsid w:val="009E2502"/>
    <w:rsid w:val="009E58C5"/>
    <w:rsid w:val="009F57B3"/>
    <w:rsid w:val="00A00F18"/>
    <w:rsid w:val="00A0126B"/>
    <w:rsid w:val="00A27040"/>
    <w:rsid w:val="00A31CEC"/>
    <w:rsid w:val="00A33274"/>
    <w:rsid w:val="00A356D6"/>
    <w:rsid w:val="00A3663D"/>
    <w:rsid w:val="00A5032A"/>
    <w:rsid w:val="00A61080"/>
    <w:rsid w:val="00A635CA"/>
    <w:rsid w:val="00A76E93"/>
    <w:rsid w:val="00A817B5"/>
    <w:rsid w:val="00AA26A1"/>
    <w:rsid w:val="00AA290E"/>
    <w:rsid w:val="00AB70DF"/>
    <w:rsid w:val="00AC25EC"/>
    <w:rsid w:val="00AC3C1B"/>
    <w:rsid w:val="00AD06A4"/>
    <w:rsid w:val="00AD44F3"/>
    <w:rsid w:val="00AD4FE2"/>
    <w:rsid w:val="00AD6FD0"/>
    <w:rsid w:val="00B039BA"/>
    <w:rsid w:val="00B10259"/>
    <w:rsid w:val="00B10269"/>
    <w:rsid w:val="00B103F1"/>
    <w:rsid w:val="00B207E3"/>
    <w:rsid w:val="00B326A1"/>
    <w:rsid w:val="00B32B2A"/>
    <w:rsid w:val="00B40CA7"/>
    <w:rsid w:val="00B51A43"/>
    <w:rsid w:val="00B75776"/>
    <w:rsid w:val="00B817C2"/>
    <w:rsid w:val="00B861E1"/>
    <w:rsid w:val="00B96E01"/>
    <w:rsid w:val="00BA11F2"/>
    <w:rsid w:val="00BB0209"/>
    <w:rsid w:val="00BB1139"/>
    <w:rsid w:val="00BB568A"/>
    <w:rsid w:val="00BB6B03"/>
    <w:rsid w:val="00BB6B09"/>
    <w:rsid w:val="00BC027E"/>
    <w:rsid w:val="00BD301D"/>
    <w:rsid w:val="00BE54B3"/>
    <w:rsid w:val="00BF3696"/>
    <w:rsid w:val="00BF70B5"/>
    <w:rsid w:val="00C007CA"/>
    <w:rsid w:val="00C01704"/>
    <w:rsid w:val="00C02FC6"/>
    <w:rsid w:val="00C1296C"/>
    <w:rsid w:val="00C13F02"/>
    <w:rsid w:val="00C24C76"/>
    <w:rsid w:val="00C3686D"/>
    <w:rsid w:val="00C378F2"/>
    <w:rsid w:val="00C40480"/>
    <w:rsid w:val="00C51BC8"/>
    <w:rsid w:val="00C52136"/>
    <w:rsid w:val="00C52152"/>
    <w:rsid w:val="00C57D90"/>
    <w:rsid w:val="00C63095"/>
    <w:rsid w:val="00C65AAC"/>
    <w:rsid w:val="00C677D0"/>
    <w:rsid w:val="00C70AAF"/>
    <w:rsid w:val="00C714FB"/>
    <w:rsid w:val="00C74711"/>
    <w:rsid w:val="00C87651"/>
    <w:rsid w:val="00C922CB"/>
    <w:rsid w:val="00CA459E"/>
    <w:rsid w:val="00CA79CE"/>
    <w:rsid w:val="00CA7EE4"/>
    <w:rsid w:val="00CB5960"/>
    <w:rsid w:val="00CC15A9"/>
    <w:rsid w:val="00CD5CC8"/>
    <w:rsid w:val="00CE308B"/>
    <w:rsid w:val="00CF2D5B"/>
    <w:rsid w:val="00CF2D9D"/>
    <w:rsid w:val="00CF7568"/>
    <w:rsid w:val="00D00A1C"/>
    <w:rsid w:val="00D16F27"/>
    <w:rsid w:val="00D17EA6"/>
    <w:rsid w:val="00D206BF"/>
    <w:rsid w:val="00D3195F"/>
    <w:rsid w:val="00D32277"/>
    <w:rsid w:val="00D42DA6"/>
    <w:rsid w:val="00D472DF"/>
    <w:rsid w:val="00D47835"/>
    <w:rsid w:val="00D601C5"/>
    <w:rsid w:val="00D6042B"/>
    <w:rsid w:val="00D606B1"/>
    <w:rsid w:val="00D60E0A"/>
    <w:rsid w:val="00D62659"/>
    <w:rsid w:val="00D6296B"/>
    <w:rsid w:val="00D71247"/>
    <w:rsid w:val="00D7313A"/>
    <w:rsid w:val="00D9003F"/>
    <w:rsid w:val="00DA47DC"/>
    <w:rsid w:val="00DA5DCE"/>
    <w:rsid w:val="00DB426A"/>
    <w:rsid w:val="00DB467C"/>
    <w:rsid w:val="00DC0C59"/>
    <w:rsid w:val="00DD1017"/>
    <w:rsid w:val="00DD5154"/>
    <w:rsid w:val="00DD5392"/>
    <w:rsid w:val="00DD7062"/>
    <w:rsid w:val="00DD7E12"/>
    <w:rsid w:val="00DE3753"/>
    <w:rsid w:val="00DE3A43"/>
    <w:rsid w:val="00DE6355"/>
    <w:rsid w:val="00DE64FE"/>
    <w:rsid w:val="00DF67AE"/>
    <w:rsid w:val="00DF7CF4"/>
    <w:rsid w:val="00E005BD"/>
    <w:rsid w:val="00E107D7"/>
    <w:rsid w:val="00E17C80"/>
    <w:rsid w:val="00E34E60"/>
    <w:rsid w:val="00E37E48"/>
    <w:rsid w:val="00E4109B"/>
    <w:rsid w:val="00E436F9"/>
    <w:rsid w:val="00E610FB"/>
    <w:rsid w:val="00E65D6A"/>
    <w:rsid w:val="00E7566E"/>
    <w:rsid w:val="00E75FDD"/>
    <w:rsid w:val="00E77139"/>
    <w:rsid w:val="00E77C76"/>
    <w:rsid w:val="00E82FFD"/>
    <w:rsid w:val="00E8778B"/>
    <w:rsid w:val="00E87BA1"/>
    <w:rsid w:val="00E94B02"/>
    <w:rsid w:val="00E96CC5"/>
    <w:rsid w:val="00EA5823"/>
    <w:rsid w:val="00EA7BCF"/>
    <w:rsid w:val="00EB4450"/>
    <w:rsid w:val="00EC32D6"/>
    <w:rsid w:val="00ED425B"/>
    <w:rsid w:val="00EF57BC"/>
    <w:rsid w:val="00F01E5F"/>
    <w:rsid w:val="00F0698D"/>
    <w:rsid w:val="00F1009F"/>
    <w:rsid w:val="00F105C1"/>
    <w:rsid w:val="00F1494E"/>
    <w:rsid w:val="00F24303"/>
    <w:rsid w:val="00F24ADC"/>
    <w:rsid w:val="00F27A72"/>
    <w:rsid w:val="00F32599"/>
    <w:rsid w:val="00F33581"/>
    <w:rsid w:val="00F42DE5"/>
    <w:rsid w:val="00F4383D"/>
    <w:rsid w:val="00F524E8"/>
    <w:rsid w:val="00F53253"/>
    <w:rsid w:val="00F55AD1"/>
    <w:rsid w:val="00F55CEB"/>
    <w:rsid w:val="00F6077A"/>
    <w:rsid w:val="00F61869"/>
    <w:rsid w:val="00F62F37"/>
    <w:rsid w:val="00F741BC"/>
    <w:rsid w:val="00F76DAC"/>
    <w:rsid w:val="00F85169"/>
    <w:rsid w:val="00F869D1"/>
    <w:rsid w:val="00F87554"/>
    <w:rsid w:val="00F90953"/>
    <w:rsid w:val="00F962BC"/>
    <w:rsid w:val="00FA08D5"/>
    <w:rsid w:val="00FA390F"/>
    <w:rsid w:val="00FA674D"/>
    <w:rsid w:val="00FA7F27"/>
    <w:rsid w:val="00FB6567"/>
    <w:rsid w:val="00FC19B6"/>
    <w:rsid w:val="00FC78DA"/>
    <w:rsid w:val="00FE10AF"/>
    <w:rsid w:val="00FE41E0"/>
    <w:rsid w:val="00FE5160"/>
    <w:rsid w:val="00FE5341"/>
    <w:rsid w:val="00FF1B93"/>
    <w:rsid w:val="00FF4732"/>
    <w:rsid w:val="00FF717D"/>
    <w:rsid w:val="015B4FE6"/>
    <w:rsid w:val="02E90DA3"/>
    <w:rsid w:val="030701D2"/>
    <w:rsid w:val="035F1FF0"/>
    <w:rsid w:val="045B4EA6"/>
    <w:rsid w:val="054D0F7B"/>
    <w:rsid w:val="067B176A"/>
    <w:rsid w:val="07C8760D"/>
    <w:rsid w:val="0D0E115E"/>
    <w:rsid w:val="0F57789A"/>
    <w:rsid w:val="10501A8E"/>
    <w:rsid w:val="126D1433"/>
    <w:rsid w:val="17171279"/>
    <w:rsid w:val="1D2B52E4"/>
    <w:rsid w:val="1D2E3157"/>
    <w:rsid w:val="1D355093"/>
    <w:rsid w:val="20C42073"/>
    <w:rsid w:val="20DD1BD2"/>
    <w:rsid w:val="24C90A33"/>
    <w:rsid w:val="28E60F9A"/>
    <w:rsid w:val="29143A4F"/>
    <w:rsid w:val="2A9E4BFD"/>
    <w:rsid w:val="2B6F150A"/>
    <w:rsid w:val="2D331ACA"/>
    <w:rsid w:val="2DBD47AF"/>
    <w:rsid w:val="311C7A3E"/>
    <w:rsid w:val="33B977C6"/>
    <w:rsid w:val="365C78CC"/>
    <w:rsid w:val="37023918"/>
    <w:rsid w:val="38302868"/>
    <w:rsid w:val="388E55C8"/>
    <w:rsid w:val="3B4604E4"/>
    <w:rsid w:val="3BAD6AB1"/>
    <w:rsid w:val="3BB64BF1"/>
    <w:rsid w:val="425A3FF1"/>
    <w:rsid w:val="435E7A42"/>
    <w:rsid w:val="43896F34"/>
    <w:rsid w:val="44FC7F9B"/>
    <w:rsid w:val="46307F81"/>
    <w:rsid w:val="496B1FB0"/>
    <w:rsid w:val="4A534079"/>
    <w:rsid w:val="4A9E4972"/>
    <w:rsid w:val="4AA46683"/>
    <w:rsid w:val="4D9F009F"/>
    <w:rsid w:val="4E1C3D97"/>
    <w:rsid w:val="51C60C62"/>
    <w:rsid w:val="556C4241"/>
    <w:rsid w:val="57947A7F"/>
    <w:rsid w:val="5AB26ED2"/>
    <w:rsid w:val="5E5B12F6"/>
    <w:rsid w:val="61A82AA5"/>
    <w:rsid w:val="6233690C"/>
    <w:rsid w:val="624D3A02"/>
    <w:rsid w:val="6E2B60EC"/>
    <w:rsid w:val="753A48D1"/>
    <w:rsid w:val="75994786"/>
    <w:rsid w:val="789E4170"/>
    <w:rsid w:val="78A04FA1"/>
    <w:rsid w:val="7EBE1B82"/>
    <w:rsid w:val="7EC42148"/>
    <w:rsid w:val="7EEB3B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BCAF05F"/>
  <w15:docId w15:val="{91A0D599-F706-42BB-BA74-676E9B01BC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footnote text" w:uiPriority="9" w:qFormat="1"/>
    <w:lsdException w:name="header" w:qFormat="1"/>
    <w:lsdException w:name="footer" w:uiPriority="99" w:qFormat="1"/>
    <w:lsdException w:name="caption" w:semiHidden="1" w:unhideWhenUsed="1" w:qFormat="1"/>
    <w:lsdException w:name="Default Paragraph Font" w:semiHidden="1" w:qFormat="1"/>
    <w:lsdException w:name="Block Text" w:uiPriority="9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371BB"/>
    <w:pPr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F27A72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27A72"/>
    <w:pPr>
      <w:keepNext/>
      <w:keepLines/>
      <w:spacing w:before="75" w:after="75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6265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0"/>
    <w:link w:val="40"/>
    <w:uiPriority w:val="9"/>
    <w:unhideWhenUsed/>
    <w:rsid w:val="00D6265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Cs/>
      <w:i/>
      <w:color w:val="4874CB" w:themeColor="accent1"/>
      <w:kern w:val="0"/>
      <w:sz w:val="24"/>
      <w:lang w:eastAsia="en-US"/>
    </w:rPr>
  </w:style>
  <w:style w:type="paragraph" w:styleId="5">
    <w:name w:val="heading 5"/>
    <w:basedOn w:val="a"/>
    <w:next w:val="a0"/>
    <w:link w:val="50"/>
    <w:uiPriority w:val="9"/>
    <w:unhideWhenUsed/>
    <w:rsid w:val="00D62659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iCs/>
      <w:color w:val="4874CB" w:themeColor="accent1"/>
      <w:kern w:val="0"/>
      <w:sz w:val="24"/>
      <w:lang w:eastAsia="en-US"/>
    </w:rPr>
  </w:style>
  <w:style w:type="paragraph" w:styleId="6">
    <w:name w:val="heading 6"/>
    <w:basedOn w:val="a"/>
    <w:next w:val="a0"/>
    <w:link w:val="60"/>
    <w:uiPriority w:val="9"/>
    <w:unhideWhenUsed/>
    <w:qFormat/>
    <w:rsid w:val="00D62659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color w:val="4874CB" w:themeColor="accent1"/>
      <w:kern w:val="0"/>
      <w:sz w:val="24"/>
      <w:lang w:eastAsia="en-US"/>
    </w:rPr>
  </w:style>
  <w:style w:type="paragraph" w:styleId="7">
    <w:name w:val="heading 7"/>
    <w:basedOn w:val="a"/>
    <w:next w:val="a0"/>
    <w:link w:val="70"/>
    <w:uiPriority w:val="9"/>
    <w:unhideWhenUsed/>
    <w:qFormat/>
    <w:rsid w:val="00D62659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color w:val="4874CB" w:themeColor="accent1"/>
      <w:kern w:val="0"/>
      <w:sz w:val="24"/>
      <w:lang w:eastAsia="en-US"/>
    </w:rPr>
  </w:style>
  <w:style w:type="paragraph" w:styleId="8">
    <w:name w:val="heading 8"/>
    <w:basedOn w:val="a"/>
    <w:next w:val="a0"/>
    <w:link w:val="80"/>
    <w:uiPriority w:val="9"/>
    <w:unhideWhenUsed/>
    <w:qFormat/>
    <w:rsid w:val="00D62659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874CB" w:themeColor="accent1"/>
      <w:kern w:val="0"/>
      <w:sz w:val="24"/>
      <w:lang w:eastAsia="en-US"/>
    </w:rPr>
  </w:style>
  <w:style w:type="paragraph" w:styleId="9">
    <w:name w:val="heading 9"/>
    <w:basedOn w:val="a"/>
    <w:next w:val="a0"/>
    <w:link w:val="90"/>
    <w:uiPriority w:val="9"/>
    <w:unhideWhenUsed/>
    <w:qFormat/>
    <w:rsid w:val="00D62659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color w:val="4874CB" w:themeColor="accent1"/>
      <w:kern w:val="0"/>
      <w:sz w:val="24"/>
      <w:lang w:eastAsia="en-US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"/>
    <w:link w:val="a5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List Paragraph"/>
    <w:basedOn w:val="a"/>
    <w:uiPriority w:val="34"/>
    <w:qFormat/>
    <w:pPr>
      <w:ind w:left="720"/>
      <w:contextualSpacing/>
    </w:pPr>
    <w:rPr>
      <w:sz w:val="24"/>
      <w:szCs w:val="22"/>
      <w14:ligatures w14:val="standardContextual"/>
    </w:rPr>
  </w:style>
  <w:style w:type="character" w:styleId="a8">
    <w:name w:val="Placeholder Text"/>
    <w:basedOn w:val="a1"/>
    <w:uiPriority w:val="99"/>
    <w:semiHidden/>
    <w:rsid w:val="00BB568A"/>
    <w:rPr>
      <w:color w:val="808080"/>
    </w:rPr>
  </w:style>
  <w:style w:type="paragraph" w:styleId="a0">
    <w:name w:val="Body Text"/>
    <w:basedOn w:val="a"/>
    <w:link w:val="a9"/>
    <w:rsid w:val="000B1268"/>
    <w:pPr>
      <w:spacing w:after="120"/>
    </w:pPr>
  </w:style>
  <w:style w:type="character" w:customStyle="1" w:styleId="a9">
    <w:name w:val="正文文本 字符"/>
    <w:basedOn w:val="a1"/>
    <w:link w:val="a0"/>
    <w:rsid w:val="000B1268"/>
    <w:rPr>
      <w:rFonts w:ascii="Times New Roman" w:hAnsi="Times New Roman"/>
      <w:kern w:val="2"/>
      <w:sz w:val="21"/>
      <w:szCs w:val="24"/>
    </w:rPr>
  </w:style>
  <w:style w:type="character" w:customStyle="1" w:styleId="a5">
    <w:name w:val="页脚 字符"/>
    <w:basedOn w:val="a1"/>
    <w:link w:val="a4"/>
    <w:uiPriority w:val="99"/>
    <w:rsid w:val="003844D8"/>
    <w:rPr>
      <w:rFonts w:ascii="Times New Roman" w:hAnsi="Times New Roman"/>
      <w:kern w:val="2"/>
      <w:sz w:val="18"/>
      <w:szCs w:val="24"/>
    </w:rPr>
  </w:style>
  <w:style w:type="paragraph" w:styleId="aa">
    <w:name w:val="Balloon Text"/>
    <w:basedOn w:val="a"/>
    <w:link w:val="ab"/>
    <w:rsid w:val="00036EAF"/>
    <w:rPr>
      <w:sz w:val="18"/>
      <w:szCs w:val="18"/>
    </w:rPr>
  </w:style>
  <w:style w:type="character" w:customStyle="1" w:styleId="ab">
    <w:name w:val="批注框文本 字符"/>
    <w:basedOn w:val="a1"/>
    <w:link w:val="aa"/>
    <w:rsid w:val="00036EAF"/>
    <w:rPr>
      <w:rFonts w:ascii="Times New Roman" w:hAnsi="Times New Roman"/>
      <w:kern w:val="2"/>
      <w:sz w:val="18"/>
      <w:szCs w:val="18"/>
    </w:rPr>
  </w:style>
  <w:style w:type="character" w:customStyle="1" w:styleId="10">
    <w:name w:val="标题 1 字符"/>
    <w:basedOn w:val="a1"/>
    <w:link w:val="1"/>
    <w:rsid w:val="00F27A72"/>
    <w:rPr>
      <w:rFonts w:ascii="Times New Roman" w:eastAsia="黑体" w:hAnsi="Times New Roman"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rsid w:val="00F27A72"/>
    <w:rPr>
      <w:rFonts w:ascii="Times New Roman" w:eastAsia="黑体" w:hAnsi="Times New Roman" w:cstheme="majorBidi"/>
      <w:bCs/>
      <w:kern w:val="2"/>
      <w:sz w:val="21"/>
      <w:szCs w:val="32"/>
    </w:rPr>
  </w:style>
  <w:style w:type="character" w:styleId="ac">
    <w:name w:val="annotation reference"/>
    <w:basedOn w:val="a1"/>
    <w:rsid w:val="00F27A72"/>
    <w:rPr>
      <w:sz w:val="21"/>
      <w:szCs w:val="21"/>
    </w:rPr>
  </w:style>
  <w:style w:type="paragraph" w:styleId="ad">
    <w:name w:val="annotation text"/>
    <w:basedOn w:val="a"/>
    <w:link w:val="ae"/>
    <w:rsid w:val="00F27A72"/>
    <w:pPr>
      <w:jc w:val="left"/>
    </w:pPr>
  </w:style>
  <w:style w:type="character" w:customStyle="1" w:styleId="ae">
    <w:name w:val="批注文字 字符"/>
    <w:basedOn w:val="a1"/>
    <w:link w:val="ad"/>
    <w:rsid w:val="00F27A72"/>
    <w:rPr>
      <w:rFonts w:ascii="Times New Roman" w:hAnsi="Times New Roman"/>
      <w:kern w:val="2"/>
      <w:sz w:val="21"/>
      <w:szCs w:val="24"/>
    </w:rPr>
  </w:style>
  <w:style w:type="paragraph" w:styleId="af">
    <w:name w:val="annotation subject"/>
    <w:basedOn w:val="ad"/>
    <w:next w:val="ad"/>
    <w:link w:val="af0"/>
    <w:rsid w:val="00F27A72"/>
    <w:rPr>
      <w:b/>
      <w:bCs/>
    </w:rPr>
  </w:style>
  <w:style w:type="character" w:customStyle="1" w:styleId="af0">
    <w:name w:val="批注主题 字符"/>
    <w:basedOn w:val="ae"/>
    <w:link w:val="af"/>
    <w:rsid w:val="00F27A72"/>
    <w:rPr>
      <w:rFonts w:ascii="Times New Roman" w:hAnsi="Times New Roman"/>
      <w:b/>
      <w:bCs/>
      <w:kern w:val="2"/>
      <w:sz w:val="21"/>
      <w:szCs w:val="24"/>
    </w:rPr>
  </w:style>
  <w:style w:type="character" w:customStyle="1" w:styleId="30">
    <w:name w:val="标题 3 字符"/>
    <w:basedOn w:val="a1"/>
    <w:link w:val="3"/>
    <w:semiHidden/>
    <w:rsid w:val="00D62659"/>
    <w:rPr>
      <w:rFonts w:ascii="Times New Roman" w:hAnsi="Times New Roman"/>
      <w:b/>
      <w:bCs/>
      <w:kern w:val="2"/>
      <w:sz w:val="32"/>
      <w:szCs w:val="32"/>
    </w:rPr>
  </w:style>
  <w:style w:type="character" w:customStyle="1" w:styleId="40">
    <w:name w:val="标题 4 字符"/>
    <w:basedOn w:val="a1"/>
    <w:link w:val="4"/>
    <w:uiPriority w:val="9"/>
    <w:rsid w:val="00D62659"/>
    <w:rPr>
      <w:rFonts w:asciiTheme="majorHAnsi" w:eastAsiaTheme="majorEastAsia" w:hAnsiTheme="majorHAnsi" w:cstheme="majorBidi"/>
      <w:bCs/>
      <w:i/>
      <w:color w:val="4874CB" w:themeColor="accent1"/>
      <w:sz w:val="24"/>
      <w:szCs w:val="24"/>
      <w:lang w:eastAsia="en-US"/>
    </w:rPr>
  </w:style>
  <w:style w:type="character" w:customStyle="1" w:styleId="50">
    <w:name w:val="标题 5 字符"/>
    <w:basedOn w:val="a1"/>
    <w:link w:val="5"/>
    <w:uiPriority w:val="9"/>
    <w:rsid w:val="00D62659"/>
    <w:rPr>
      <w:rFonts w:asciiTheme="majorHAnsi" w:eastAsiaTheme="majorEastAsia" w:hAnsiTheme="majorHAnsi" w:cstheme="majorBidi"/>
      <w:iCs/>
      <w:color w:val="4874CB" w:themeColor="accent1"/>
      <w:sz w:val="24"/>
      <w:szCs w:val="24"/>
      <w:lang w:eastAsia="en-US"/>
    </w:rPr>
  </w:style>
  <w:style w:type="character" w:customStyle="1" w:styleId="60">
    <w:name w:val="标题 6 字符"/>
    <w:basedOn w:val="a1"/>
    <w:link w:val="6"/>
    <w:uiPriority w:val="9"/>
    <w:rsid w:val="00D62659"/>
    <w:rPr>
      <w:rFonts w:asciiTheme="majorHAnsi" w:eastAsiaTheme="majorEastAsia" w:hAnsiTheme="majorHAnsi" w:cstheme="majorBidi"/>
      <w:color w:val="4874CB" w:themeColor="accent1"/>
      <w:sz w:val="24"/>
      <w:szCs w:val="24"/>
      <w:lang w:eastAsia="en-US"/>
    </w:rPr>
  </w:style>
  <w:style w:type="character" w:customStyle="1" w:styleId="70">
    <w:name w:val="标题 7 字符"/>
    <w:basedOn w:val="a1"/>
    <w:link w:val="7"/>
    <w:uiPriority w:val="9"/>
    <w:rsid w:val="00D62659"/>
    <w:rPr>
      <w:rFonts w:asciiTheme="majorHAnsi" w:eastAsiaTheme="majorEastAsia" w:hAnsiTheme="majorHAnsi" w:cstheme="majorBidi"/>
      <w:color w:val="4874CB" w:themeColor="accent1"/>
      <w:sz w:val="24"/>
      <w:szCs w:val="24"/>
      <w:lang w:eastAsia="en-US"/>
    </w:rPr>
  </w:style>
  <w:style w:type="character" w:customStyle="1" w:styleId="80">
    <w:name w:val="标题 8 字符"/>
    <w:basedOn w:val="a1"/>
    <w:link w:val="8"/>
    <w:uiPriority w:val="9"/>
    <w:rsid w:val="00D62659"/>
    <w:rPr>
      <w:rFonts w:asciiTheme="majorHAnsi" w:eastAsiaTheme="majorEastAsia" w:hAnsiTheme="majorHAnsi" w:cstheme="majorBidi"/>
      <w:color w:val="4874CB" w:themeColor="accent1"/>
      <w:sz w:val="24"/>
      <w:szCs w:val="24"/>
      <w:lang w:eastAsia="en-US"/>
    </w:rPr>
  </w:style>
  <w:style w:type="character" w:customStyle="1" w:styleId="90">
    <w:name w:val="标题 9 字符"/>
    <w:basedOn w:val="a1"/>
    <w:link w:val="9"/>
    <w:uiPriority w:val="9"/>
    <w:rsid w:val="00D62659"/>
    <w:rPr>
      <w:rFonts w:asciiTheme="majorHAnsi" w:eastAsiaTheme="majorEastAsia" w:hAnsiTheme="majorHAnsi" w:cstheme="majorBidi"/>
      <w:color w:val="4874CB" w:themeColor="accent1"/>
      <w:sz w:val="24"/>
      <w:szCs w:val="24"/>
      <w:lang w:eastAsia="en-US"/>
    </w:rPr>
  </w:style>
  <w:style w:type="paragraph" w:customStyle="1" w:styleId="FirstParagraph">
    <w:name w:val="First Paragraph"/>
    <w:basedOn w:val="a0"/>
    <w:next w:val="a0"/>
    <w:rsid w:val="00D62659"/>
    <w:pPr>
      <w:spacing w:before="180" w:after="180"/>
    </w:pPr>
    <w:rPr>
      <w:rFonts w:eastAsia="宋体"/>
      <w:kern w:val="0"/>
      <w:lang w:eastAsia="en-US"/>
    </w:rPr>
  </w:style>
  <w:style w:type="paragraph" w:customStyle="1" w:styleId="Compact">
    <w:name w:val="Compact"/>
    <w:basedOn w:val="a0"/>
    <w:rsid w:val="00D62659"/>
    <w:pPr>
      <w:spacing w:before="36" w:after="36"/>
    </w:pPr>
    <w:rPr>
      <w:rFonts w:eastAsia="宋体"/>
      <w:kern w:val="0"/>
      <w:lang w:eastAsia="en-US"/>
    </w:rPr>
  </w:style>
  <w:style w:type="paragraph" w:styleId="af1">
    <w:name w:val="Title"/>
    <w:basedOn w:val="a"/>
    <w:next w:val="a0"/>
    <w:link w:val="af2"/>
    <w:rsid w:val="00D62659"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2B4F97" w:themeColor="accent1" w:themeShade="B5"/>
      <w:kern w:val="0"/>
      <w:sz w:val="36"/>
      <w:szCs w:val="36"/>
      <w:lang w:eastAsia="en-US"/>
    </w:rPr>
  </w:style>
  <w:style w:type="character" w:customStyle="1" w:styleId="af2">
    <w:name w:val="标题 字符"/>
    <w:basedOn w:val="a1"/>
    <w:link w:val="af1"/>
    <w:rsid w:val="00D62659"/>
    <w:rPr>
      <w:rFonts w:asciiTheme="majorHAnsi" w:eastAsiaTheme="majorEastAsia" w:hAnsiTheme="majorHAnsi" w:cstheme="majorBidi"/>
      <w:b/>
      <w:bCs/>
      <w:color w:val="2B4F97" w:themeColor="accent1" w:themeShade="B5"/>
      <w:sz w:val="36"/>
      <w:szCs w:val="36"/>
      <w:lang w:eastAsia="en-US"/>
    </w:rPr>
  </w:style>
  <w:style w:type="paragraph" w:styleId="af3">
    <w:name w:val="Subtitle"/>
    <w:basedOn w:val="af1"/>
    <w:next w:val="a0"/>
    <w:link w:val="af4"/>
    <w:rsid w:val="00D62659"/>
    <w:pPr>
      <w:spacing w:before="240"/>
    </w:pPr>
    <w:rPr>
      <w:sz w:val="30"/>
      <w:szCs w:val="30"/>
    </w:rPr>
  </w:style>
  <w:style w:type="character" w:customStyle="1" w:styleId="af4">
    <w:name w:val="副标题 字符"/>
    <w:basedOn w:val="a1"/>
    <w:link w:val="af3"/>
    <w:rsid w:val="00D62659"/>
    <w:rPr>
      <w:rFonts w:asciiTheme="majorHAnsi" w:eastAsiaTheme="majorEastAsia" w:hAnsiTheme="majorHAnsi" w:cstheme="majorBidi"/>
      <w:b/>
      <w:bCs/>
      <w:color w:val="2B4F97" w:themeColor="accent1" w:themeShade="B5"/>
      <w:sz w:val="30"/>
      <w:szCs w:val="30"/>
      <w:lang w:eastAsia="en-US"/>
    </w:rPr>
  </w:style>
  <w:style w:type="paragraph" w:customStyle="1" w:styleId="Author">
    <w:name w:val="Author"/>
    <w:next w:val="a0"/>
    <w:rsid w:val="00D62659"/>
    <w:pPr>
      <w:keepNext/>
      <w:keepLines/>
      <w:spacing w:after="200"/>
      <w:jc w:val="center"/>
    </w:pPr>
    <w:rPr>
      <w:sz w:val="24"/>
      <w:szCs w:val="24"/>
      <w:lang w:eastAsia="en-US"/>
    </w:rPr>
  </w:style>
  <w:style w:type="paragraph" w:styleId="af5">
    <w:name w:val="Date"/>
    <w:next w:val="a0"/>
    <w:link w:val="af6"/>
    <w:rsid w:val="00D62659"/>
    <w:pPr>
      <w:keepNext/>
      <w:keepLines/>
      <w:spacing w:after="200"/>
      <w:jc w:val="center"/>
    </w:pPr>
    <w:rPr>
      <w:sz w:val="24"/>
      <w:szCs w:val="24"/>
      <w:lang w:eastAsia="en-US"/>
    </w:rPr>
  </w:style>
  <w:style w:type="character" w:customStyle="1" w:styleId="af6">
    <w:name w:val="日期 字符"/>
    <w:basedOn w:val="a1"/>
    <w:link w:val="af5"/>
    <w:rsid w:val="00D62659"/>
    <w:rPr>
      <w:sz w:val="24"/>
      <w:szCs w:val="24"/>
      <w:lang w:eastAsia="en-US"/>
    </w:rPr>
  </w:style>
  <w:style w:type="paragraph" w:customStyle="1" w:styleId="Abstract">
    <w:name w:val="Abstract"/>
    <w:basedOn w:val="a"/>
    <w:next w:val="a0"/>
    <w:rsid w:val="00D62659"/>
    <w:pPr>
      <w:keepNext/>
      <w:keepLines/>
      <w:spacing w:before="300" w:after="300"/>
    </w:pPr>
    <w:rPr>
      <w:rFonts w:eastAsia="宋体"/>
      <w:kern w:val="0"/>
      <w:sz w:val="20"/>
      <w:szCs w:val="20"/>
      <w:lang w:eastAsia="en-US"/>
    </w:rPr>
  </w:style>
  <w:style w:type="paragraph" w:styleId="af7">
    <w:name w:val="Bibliography"/>
    <w:basedOn w:val="a"/>
    <w:rsid w:val="00D62659"/>
    <w:rPr>
      <w:rFonts w:eastAsia="宋体"/>
      <w:kern w:val="0"/>
      <w:lang w:eastAsia="en-US"/>
    </w:rPr>
  </w:style>
  <w:style w:type="paragraph" w:styleId="af8">
    <w:name w:val="Block Text"/>
    <w:basedOn w:val="a0"/>
    <w:next w:val="a0"/>
    <w:uiPriority w:val="9"/>
    <w:unhideWhenUsed/>
    <w:qFormat/>
    <w:rsid w:val="00D62659"/>
    <w:pPr>
      <w:spacing w:before="100" w:after="100"/>
      <w:ind w:left="480" w:right="480"/>
    </w:pPr>
    <w:rPr>
      <w:rFonts w:eastAsia="宋体"/>
      <w:kern w:val="0"/>
      <w:lang w:eastAsia="en-US"/>
    </w:rPr>
  </w:style>
  <w:style w:type="paragraph" w:styleId="af9">
    <w:name w:val="footnote text"/>
    <w:basedOn w:val="a"/>
    <w:link w:val="afa"/>
    <w:uiPriority w:val="9"/>
    <w:unhideWhenUsed/>
    <w:qFormat/>
    <w:rsid w:val="00D62659"/>
    <w:rPr>
      <w:rFonts w:eastAsia="宋体"/>
      <w:kern w:val="0"/>
      <w:lang w:eastAsia="en-US"/>
    </w:rPr>
  </w:style>
  <w:style w:type="character" w:customStyle="1" w:styleId="afa">
    <w:name w:val="脚注文本 字符"/>
    <w:basedOn w:val="a1"/>
    <w:link w:val="af9"/>
    <w:uiPriority w:val="9"/>
    <w:rsid w:val="00D62659"/>
    <w:rPr>
      <w:rFonts w:ascii="Times New Roman" w:eastAsia="宋体" w:hAnsi="Times New Roman"/>
      <w:sz w:val="21"/>
      <w:szCs w:val="24"/>
      <w:lang w:eastAsia="en-US"/>
    </w:rPr>
  </w:style>
  <w:style w:type="table" w:customStyle="1" w:styleId="Table">
    <w:name w:val="Table"/>
    <w:semiHidden/>
    <w:unhideWhenUsed/>
    <w:qFormat/>
    <w:rsid w:val="00D62659"/>
    <w:pPr>
      <w:spacing w:after="200"/>
    </w:pPr>
    <w:rPr>
      <w:sz w:val="24"/>
      <w:szCs w:val="24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a"/>
    <w:next w:val="Definition"/>
    <w:rsid w:val="00D62659"/>
    <w:pPr>
      <w:keepNext/>
      <w:keepLines/>
    </w:pPr>
    <w:rPr>
      <w:rFonts w:eastAsia="宋体"/>
      <w:b/>
      <w:kern w:val="0"/>
      <w:lang w:eastAsia="en-US"/>
    </w:rPr>
  </w:style>
  <w:style w:type="paragraph" w:customStyle="1" w:styleId="Definition">
    <w:name w:val="Definition"/>
    <w:basedOn w:val="a"/>
    <w:rsid w:val="00D62659"/>
    <w:rPr>
      <w:rFonts w:eastAsia="宋体"/>
      <w:kern w:val="0"/>
      <w:lang w:eastAsia="en-US"/>
    </w:rPr>
  </w:style>
  <w:style w:type="paragraph" w:styleId="afb">
    <w:name w:val="caption"/>
    <w:basedOn w:val="a"/>
    <w:link w:val="afc"/>
    <w:rsid w:val="00D62659"/>
    <w:pPr>
      <w:spacing w:after="120"/>
    </w:pPr>
    <w:rPr>
      <w:rFonts w:eastAsia="宋体"/>
      <w:i/>
      <w:kern w:val="0"/>
      <w:lang w:eastAsia="en-US"/>
    </w:rPr>
  </w:style>
  <w:style w:type="paragraph" w:customStyle="1" w:styleId="TableCaption">
    <w:name w:val="Table Caption"/>
    <w:basedOn w:val="afb"/>
    <w:rsid w:val="00D62659"/>
    <w:pPr>
      <w:keepNext/>
    </w:pPr>
  </w:style>
  <w:style w:type="paragraph" w:customStyle="1" w:styleId="ImageCaption">
    <w:name w:val="Image Caption"/>
    <w:basedOn w:val="afb"/>
    <w:rsid w:val="00D62659"/>
  </w:style>
  <w:style w:type="paragraph" w:customStyle="1" w:styleId="Figure">
    <w:name w:val="Figure"/>
    <w:basedOn w:val="a"/>
    <w:rsid w:val="00D62659"/>
    <w:rPr>
      <w:rFonts w:eastAsia="宋体"/>
      <w:kern w:val="0"/>
      <w:lang w:eastAsia="en-US"/>
    </w:rPr>
  </w:style>
  <w:style w:type="paragraph" w:customStyle="1" w:styleId="CaptionedFigure">
    <w:name w:val="Captioned Figure"/>
    <w:basedOn w:val="Figure"/>
    <w:rsid w:val="00D62659"/>
    <w:pPr>
      <w:keepNext/>
    </w:pPr>
  </w:style>
  <w:style w:type="character" w:customStyle="1" w:styleId="afc">
    <w:name w:val="题注 字符"/>
    <w:basedOn w:val="a1"/>
    <w:link w:val="afb"/>
    <w:rsid w:val="00D62659"/>
    <w:rPr>
      <w:rFonts w:ascii="Times New Roman" w:eastAsia="宋体" w:hAnsi="Times New Roman"/>
      <w:i/>
      <w:sz w:val="21"/>
      <w:szCs w:val="24"/>
      <w:lang w:eastAsia="en-US"/>
    </w:rPr>
  </w:style>
  <w:style w:type="character" w:customStyle="1" w:styleId="VerbatimChar">
    <w:name w:val="Verbatim Char"/>
    <w:basedOn w:val="afc"/>
    <w:link w:val="SourceCode"/>
    <w:rsid w:val="00D62659"/>
    <w:rPr>
      <w:rFonts w:ascii="Consolas" w:eastAsia="宋体" w:hAnsi="Consolas"/>
      <w:i/>
      <w:sz w:val="22"/>
      <w:szCs w:val="24"/>
      <w:lang w:eastAsia="en-US"/>
    </w:rPr>
  </w:style>
  <w:style w:type="character" w:customStyle="1" w:styleId="SectionNumber">
    <w:name w:val="Section Number"/>
    <w:basedOn w:val="afc"/>
    <w:rsid w:val="00D62659"/>
    <w:rPr>
      <w:rFonts w:ascii="Times New Roman" w:eastAsia="宋体" w:hAnsi="Times New Roman"/>
      <w:i/>
      <w:sz w:val="21"/>
      <w:szCs w:val="24"/>
      <w:lang w:eastAsia="en-US"/>
    </w:rPr>
  </w:style>
  <w:style w:type="character" w:styleId="afd">
    <w:name w:val="footnote reference"/>
    <w:basedOn w:val="afc"/>
    <w:rsid w:val="00D62659"/>
    <w:rPr>
      <w:rFonts w:ascii="Times New Roman" w:eastAsia="宋体" w:hAnsi="Times New Roman"/>
      <w:i/>
      <w:sz w:val="21"/>
      <w:szCs w:val="24"/>
      <w:vertAlign w:val="superscript"/>
      <w:lang w:eastAsia="en-US"/>
    </w:rPr>
  </w:style>
  <w:style w:type="character" w:styleId="afe">
    <w:name w:val="Hyperlink"/>
    <w:basedOn w:val="afc"/>
    <w:rsid w:val="00D62659"/>
    <w:rPr>
      <w:rFonts w:ascii="Times New Roman" w:eastAsia="宋体" w:hAnsi="Times New Roman"/>
      <w:i/>
      <w:color w:val="4874CB" w:themeColor="accent1"/>
      <w:sz w:val="21"/>
      <w:szCs w:val="24"/>
      <w:lang w:eastAsia="en-US"/>
    </w:rPr>
  </w:style>
  <w:style w:type="paragraph" w:styleId="TOC">
    <w:name w:val="TOC Heading"/>
    <w:basedOn w:val="1"/>
    <w:next w:val="a0"/>
    <w:uiPriority w:val="39"/>
    <w:unhideWhenUsed/>
    <w:qFormat/>
    <w:rsid w:val="00D62659"/>
    <w:pPr>
      <w:spacing w:before="240" w:after="0" w:line="259" w:lineRule="auto"/>
      <w:jc w:val="both"/>
      <w:outlineLvl w:val="9"/>
    </w:pPr>
    <w:rPr>
      <w:rFonts w:asciiTheme="majorHAnsi" w:eastAsiaTheme="majorEastAsia" w:hAnsiTheme="majorHAnsi" w:cstheme="majorBidi"/>
      <w:bCs w:val="0"/>
      <w:color w:val="2D53A0" w:themeColor="accent1" w:themeShade="BF"/>
      <w:kern w:val="0"/>
      <w:szCs w:val="32"/>
      <w:lang w:eastAsia="en-US"/>
    </w:rPr>
  </w:style>
  <w:style w:type="paragraph" w:customStyle="1" w:styleId="SourceCode">
    <w:name w:val="Source Code"/>
    <w:basedOn w:val="a"/>
    <w:link w:val="VerbatimChar"/>
    <w:rsid w:val="00D62659"/>
    <w:pPr>
      <w:wordWrap w:val="0"/>
    </w:pPr>
    <w:rPr>
      <w:rFonts w:ascii="Consolas" w:eastAsia="宋体" w:hAnsi="Consolas"/>
      <w:i/>
      <w:kern w:val="0"/>
      <w:sz w:val="22"/>
      <w:lang w:eastAsia="en-US"/>
    </w:rPr>
  </w:style>
  <w:style w:type="character" w:customStyle="1" w:styleId="KeywordTok">
    <w:name w:val="KeywordTok"/>
    <w:basedOn w:val="VerbatimChar"/>
    <w:rsid w:val="00D62659"/>
    <w:rPr>
      <w:rFonts w:ascii="Consolas" w:eastAsia="宋体" w:hAnsi="Consolas"/>
      <w:b/>
      <w:i/>
      <w:color w:val="007020"/>
      <w:sz w:val="22"/>
      <w:szCs w:val="24"/>
      <w:lang w:eastAsia="en-US"/>
    </w:rPr>
  </w:style>
  <w:style w:type="character" w:customStyle="1" w:styleId="DataTypeTok">
    <w:name w:val="DataTypeTok"/>
    <w:basedOn w:val="VerbatimChar"/>
    <w:rsid w:val="00D62659"/>
    <w:rPr>
      <w:rFonts w:ascii="Consolas" w:eastAsia="宋体" w:hAnsi="Consolas"/>
      <w:i/>
      <w:color w:val="902000"/>
      <w:sz w:val="22"/>
      <w:szCs w:val="24"/>
      <w:lang w:eastAsia="en-US"/>
    </w:rPr>
  </w:style>
  <w:style w:type="character" w:customStyle="1" w:styleId="DecValTok">
    <w:name w:val="DecValTok"/>
    <w:basedOn w:val="VerbatimChar"/>
    <w:rsid w:val="00D62659"/>
    <w:rPr>
      <w:rFonts w:ascii="Consolas" w:eastAsia="宋体" w:hAnsi="Consolas"/>
      <w:i/>
      <w:color w:val="40A070"/>
      <w:sz w:val="22"/>
      <w:szCs w:val="24"/>
      <w:lang w:eastAsia="en-US"/>
    </w:rPr>
  </w:style>
  <w:style w:type="character" w:customStyle="1" w:styleId="BaseNTok">
    <w:name w:val="BaseNTok"/>
    <w:basedOn w:val="VerbatimChar"/>
    <w:rsid w:val="00D62659"/>
    <w:rPr>
      <w:rFonts w:ascii="Consolas" w:eastAsia="宋体" w:hAnsi="Consolas"/>
      <w:i/>
      <w:color w:val="40A070"/>
      <w:sz w:val="22"/>
      <w:szCs w:val="24"/>
      <w:lang w:eastAsia="en-US"/>
    </w:rPr>
  </w:style>
  <w:style w:type="character" w:customStyle="1" w:styleId="FloatTok">
    <w:name w:val="FloatTok"/>
    <w:basedOn w:val="VerbatimChar"/>
    <w:rsid w:val="00D62659"/>
    <w:rPr>
      <w:rFonts w:ascii="Consolas" w:eastAsia="宋体" w:hAnsi="Consolas"/>
      <w:i/>
      <w:color w:val="40A070"/>
      <w:sz w:val="22"/>
      <w:szCs w:val="24"/>
      <w:lang w:eastAsia="en-US"/>
    </w:rPr>
  </w:style>
  <w:style w:type="character" w:customStyle="1" w:styleId="ConstantTok">
    <w:name w:val="ConstantTok"/>
    <w:basedOn w:val="VerbatimChar"/>
    <w:rsid w:val="00D62659"/>
    <w:rPr>
      <w:rFonts w:ascii="Consolas" w:eastAsia="宋体" w:hAnsi="Consolas"/>
      <w:i/>
      <w:color w:val="880000"/>
      <w:sz w:val="22"/>
      <w:szCs w:val="24"/>
      <w:lang w:eastAsia="en-US"/>
    </w:rPr>
  </w:style>
  <w:style w:type="character" w:customStyle="1" w:styleId="CharTok">
    <w:name w:val="CharTok"/>
    <w:basedOn w:val="VerbatimChar"/>
    <w:rsid w:val="00D62659"/>
    <w:rPr>
      <w:rFonts w:ascii="Consolas" w:eastAsia="宋体" w:hAnsi="Consolas"/>
      <w:i/>
      <w:color w:val="4070A0"/>
      <w:sz w:val="22"/>
      <w:szCs w:val="24"/>
      <w:lang w:eastAsia="en-US"/>
    </w:rPr>
  </w:style>
  <w:style w:type="character" w:customStyle="1" w:styleId="SpecialCharTok">
    <w:name w:val="SpecialCharTok"/>
    <w:basedOn w:val="VerbatimChar"/>
    <w:rsid w:val="00D62659"/>
    <w:rPr>
      <w:rFonts w:ascii="Consolas" w:eastAsia="宋体" w:hAnsi="Consolas"/>
      <w:i/>
      <w:color w:val="4070A0"/>
      <w:sz w:val="22"/>
      <w:szCs w:val="24"/>
      <w:lang w:eastAsia="en-US"/>
    </w:rPr>
  </w:style>
  <w:style w:type="character" w:customStyle="1" w:styleId="StringTok">
    <w:name w:val="StringTok"/>
    <w:basedOn w:val="VerbatimChar"/>
    <w:rsid w:val="00D62659"/>
    <w:rPr>
      <w:rFonts w:ascii="Consolas" w:eastAsia="宋体" w:hAnsi="Consolas"/>
      <w:i/>
      <w:color w:val="4070A0"/>
      <w:sz w:val="22"/>
      <w:szCs w:val="24"/>
      <w:lang w:eastAsia="en-US"/>
    </w:rPr>
  </w:style>
  <w:style w:type="character" w:customStyle="1" w:styleId="VerbatimStringTok">
    <w:name w:val="VerbatimStringTok"/>
    <w:basedOn w:val="VerbatimChar"/>
    <w:rsid w:val="00D62659"/>
    <w:rPr>
      <w:rFonts w:ascii="Consolas" w:eastAsia="宋体" w:hAnsi="Consolas"/>
      <w:i/>
      <w:color w:val="4070A0"/>
      <w:sz w:val="22"/>
      <w:szCs w:val="24"/>
      <w:lang w:eastAsia="en-US"/>
    </w:rPr>
  </w:style>
  <w:style w:type="character" w:customStyle="1" w:styleId="SpecialStringTok">
    <w:name w:val="SpecialStringTok"/>
    <w:basedOn w:val="VerbatimChar"/>
    <w:rsid w:val="00D62659"/>
    <w:rPr>
      <w:rFonts w:ascii="Consolas" w:eastAsia="宋体" w:hAnsi="Consolas"/>
      <w:i/>
      <w:color w:val="BB6688"/>
      <w:sz w:val="22"/>
      <w:szCs w:val="24"/>
      <w:lang w:eastAsia="en-US"/>
    </w:rPr>
  </w:style>
  <w:style w:type="character" w:customStyle="1" w:styleId="ImportTok">
    <w:name w:val="ImportTok"/>
    <w:basedOn w:val="VerbatimChar"/>
    <w:rsid w:val="00D62659"/>
    <w:rPr>
      <w:rFonts w:ascii="Consolas" w:eastAsia="宋体" w:hAnsi="Consolas"/>
      <w:b/>
      <w:i/>
      <w:color w:val="008000"/>
      <w:sz w:val="22"/>
      <w:szCs w:val="24"/>
      <w:lang w:eastAsia="en-US"/>
    </w:rPr>
  </w:style>
  <w:style w:type="character" w:customStyle="1" w:styleId="CommentTok">
    <w:name w:val="CommentTok"/>
    <w:basedOn w:val="VerbatimChar"/>
    <w:rsid w:val="00D62659"/>
    <w:rPr>
      <w:rFonts w:ascii="Consolas" w:eastAsia="宋体" w:hAnsi="Consolas"/>
      <w:i w:val="0"/>
      <w:color w:val="60A0B0"/>
      <w:sz w:val="22"/>
      <w:szCs w:val="24"/>
      <w:lang w:eastAsia="en-US"/>
    </w:rPr>
  </w:style>
  <w:style w:type="character" w:customStyle="1" w:styleId="DocumentationTok">
    <w:name w:val="DocumentationTok"/>
    <w:basedOn w:val="VerbatimChar"/>
    <w:rsid w:val="00D62659"/>
    <w:rPr>
      <w:rFonts w:ascii="Consolas" w:eastAsia="宋体" w:hAnsi="Consolas"/>
      <w:i w:val="0"/>
      <w:color w:val="BA2121"/>
      <w:sz w:val="22"/>
      <w:szCs w:val="24"/>
      <w:lang w:eastAsia="en-US"/>
    </w:rPr>
  </w:style>
  <w:style w:type="character" w:customStyle="1" w:styleId="AnnotationTok">
    <w:name w:val="AnnotationTok"/>
    <w:basedOn w:val="VerbatimChar"/>
    <w:rsid w:val="00D62659"/>
    <w:rPr>
      <w:rFonts w:ascii="Consolas" w:eastAsia="宋体" w:hAnsi="Consolas"/>
      <w:b/>
      <w:i w:val="0"/>
      <w:color w:val="60A0B0"/>
      <w:sz w:val="22"/>
      <w:szCs w:val="24"/>
      <w:lang w:eastAsia="en-US"/>
    </w:rPr>
  </w:style>
  <w:style w:type="character" w:customStyle="1" w:styleId="CommentVarTok">
    <w:name w:val="CommentVarTok"/>
    <w:basedOn w:val="VerbatimChar"/>
    <w:rsid w:val="00D62659"/>
    <w:rPr>
      <w:rFonts w:ascii="Consolas" w:eastAsia="宋体" w:hAnsi="Consolas"/>
      <w:b/>
      <w:i w:val="0"/>
      <w:color w:val="60A0B0"/>
      <w:sz w:val="22"/>
      <w:szCs w:val="24"/>
      <w:lang w:eastAsia="en-US"/>
    </w:rPr>
  </w:style>
  <w:style w:type="character" w:customStyle="1" w:styleId="OtherTok">
    <w:name w:val="OtherTok"/>
    <w:basedOn w:val="VerbatimChar"/>
    <w:rsid w:val="00D62659"/>
    <w:rPr>
      <w:rFonts w:ascii="Consolas" w:eastAsia="宋体" w:hAnsi="Consolas"/>
      <w:i/>
      <w:color w:val="007020"/>
      <w:sz w:val="22"/>
      <w:szCs w:val="24"/>
      <w:lang w:eastAsia="en-US"/>
    </w:rPr>
  </w:style>
  <w:style w:type="character" w:customStyle="1" w:styleId="FunctionTok">
    <w:name w:val="FunctionTok"/>
    <w:basedOn w:val="VerbatimChar"/>
    <w:rsid w:val="00D62659"/>
    <w:rPr>
      <w:rFonts w:ascii="Consolas" w:eastAsia="宋体" w:hAnsi="Consolas"/>
      <w:i/>
      <w:color w:val="06287E"/>
      <w:sz w:val="22"/>
      <w:szCs w:val="24"/>
      <w:lang w:eastAsia="en-US"/>
    </w:rPr>
  </w:style>
  <w:style w:type="character" w:customStyle="1" w:styleId="VariableTok">
    <w:name w:val="VariableTok"/>
    <w:basedOn w:val="VerbatimChar"/>
    <w:rsid w:val="00D62659"/>
    <w:rPr>
      <w:rFonts w:ascii="Consolas" w:eastAsia="宋体" w:hAnsi="Consolas"/>
      <w:i/>
      <w:color w:val="19177C"/>
      <w:sz w:val="22"/>
      <w:szCs w:val="24"/>
      <w:lang w:eastAsia="en-US"/>
    </w:rPr>
  </w:style>
  <w:style w:type="character" w:customStyle="1" w:styleId="ControlFlowTok">
    <w:name w:val="ControlFlowTok"/>
    <w:basedOn w:val="VerbatimChar"/>
    <w:rsid w:val="00D62659"/>
    <w:rPr>
      <w:rFonts w:ascii="Consolas" w:eastAsia="宋体" w:hAnsi="Consolas"/>
      <w:b/>
      <w:i/>
      <w:color w:val="007020"/>
      <w:sz w:val="22"/>
      <w:szCs w:val="24"/>
      <w:lang w:eastAsia="en-US"/>
    </w:rPr>
  </w:style>
  <w:style w:type="character" w:customStyle="1" w:styleId="OperatorTok">
    <w:name w:val="OperatorTok"/>
    <w:basedOn w:val="VerbatimChar"/>
    <w:rsid w:val="00D62659"/>
    <w:rPr>
      <w:rFonts w:ascii="Consolas" w:eastAsia="宋体" w:hAnsi="Consolas"/>
      <w:i/>
      <w:color w:val="666666"/>
      <w:sz w:val="22"/>
      <w:szCs w:val="24"/>
      <w:lang w:eastAsia="en-US"/>
    </w:rPr>
  </w:style>
  <w:style w:type="character" w:customStyle="1" w:styleId="BuiltInTok">
    <w:name w:val="BuiltInTok"/>
    <w:basedOn w:val="VerbatimChar"/>
    <w:rsid w:val="00D62659"/>
    <w:rPr>
      <w:rFonts w:ascii="Consolas" w:eastAsia="宋体" w:hAnsi="Consolas"/>
      <w:i/>
      <w:color w:val="008000"/>
      <w:sz w:val="22"/>
      <w:szCs w:val="24"/>
      <w:lang w:eastAsia="en-US"/>
    </w:rPr>
  </w:style>
  <w:style w:type="character" w:customStyle="1" w:styleId="ExtensionTok">
    <w:name w:val="ExtensionTok"/>
    <w:basedOn w:val="VerbatimChar"/>
    <w:rsid w:val="00D62659"/>
    <w:rPr>
      <w:rFonts w:ascii="Consolas" w:eastAsia="宋体" w:hAnsi="Consolas"/>
      <w:i/>
      <w:sz w:val="22"/>
      <w:szCs w:val="24"/>
      <w:lang w:eastAsia="en-US"/>
    </w:rPr>
  </w:style>
  <w:style w:type="character" w:customStyle="1" w:styleId="PreprocessorTok">
    <w:name w:val="PreprocessorTok"/>
    <w:basedOn w:val="VerbatimChar"/>
    <w:rsid w:val="00D62659"/>
    <w:rPr>
      <w:rFonts w:ascii="Consolas" w:eastAsia="宋体" w:hAnsi="Consolas"/>
      <w:i/>
      <w:color w:val="BC7A00"/>
      <w:sz w:val="22"/>
      <w:szCs w:val="24"/>
      <w:lang w:eastAsia="en-US"/>
    </w:rPr>
  </w:style>
  <w:style w:type="character" w:customStyle="1" w:styleId="AttributeTok">
    <w:name w:val="AttributeTok"/>
    <w:basedOn w:val="VerbatimChar"/>
    <w:rsid w:val="00D62659"/>
    <w:rPr>
      <w:rFonts w:ascii="Consolas" w:eastAsia="宋体" w:hAnsi="Consolas"/>
      <w:i/>
      <w:color w:val="7D9029"/>
      <w:sz w:val="22"/>
      <w:szCs w:val="24"/>
      <w:lang w:eastAsia="en-US"/>
    </w:rPr>
  </w:style>
  <w:style w:type="character" w:customStyle="1" w:styleId="RegionMarkerTok">
    <w:name w:val="RegionMarkerTok"/>
    <w:basedOn w:val="VerbatimChar"/>
    <w:rsid w:val="00D62659"/>
    <w:rPr>
      <w:rFonts w:ascii="Consolas" w:eastAsia="宋体" w:hAnsi="Consolas"/>
      <w:i/>
      <w:sz w:val="22"/>
      <w:szCs w:val="24"/>
      <w:lang w:eastAsia="en-US"/>
    </w:rPr>
  </w:style>
  <w:style w:type="character" w:customStyle="1" w:styleId="InformationTok">
    <w:name w:val="InformationTok"/>
    <w:basedOn w:val="VerbatimChar"/>
    <w:rsid w:val="00D62659"/>
    <w:rPr>
      <w:rFonts w:ascii="Consolas" w:eastAsia="宋体" w:hAnsi="Consolas"/>
      <w:b/>
      <w:i w:val="0"/>
      <w:color w:val="60A0B0"/>
      <w:sz w:val="22"/>
      <w:szCs w:val="24"/>
      <w:lang w:eastAsia="en-US"/>
    </w:rPr>
  </w:style>
  <w:style w:type="character" w:customStyle="1" w:styleId="WarningTok">
    <w:name w:val="WarningTok"/>
    <w:basedOn w:val="VerbatimChar"/>
    <w:rsid w:val="00D62659"/>
    <w:rPr>
      <w:rFonts w:ascii="Consolas" w:eastAsia="宋体" w:hAnsi="Consolas"/>
      <w:b/>
      <w:i w:val="0"/>
      <w:color w:val="60A0B0"/>
      <w:sz w:val="22"/>
      <w:szCs w:val="24"/>
      <w:lang w:eastAsia="en-US"/>
    </w:rPr>
  </w:style>
  <w:style w:type="character" w:customStyle="1" w:styleId="AlertTok">
    <w:name w:val="AlertTok"/>
    <w:basedOn w:val="VerbatimChar"/>
    <w:rsid w:val="00D62659"/>
    <w:rPr>
      <w:rFonts w:ascii="Consolas" w:eastAsia="宋体" w:hAnsi="Consolas"/>
      <w:b/>
      <w:i/>
      <w:color w:val="FF0000"/>
      <w:sz w:val="22"/>
      <w:szCs w:val="24"/>
      <w:lang w:eastAsia="en-US"/>
    </w:rPr>
  </w:style>
  <w:style w:type="character" w:customStyle="1" w:styleId="ErrorTok">
    <w:name w:val="ErrorTok"/>
    <w:basedOn w:val="VerbatimChar"/>
    <w:rsid w:val="00D62659"/>
    <w:rPr>
      <w:rFonts w:ascii="Consolas" w:eastAsia="宋体" w:hAnsi="Consolas"/>
      <w:b/>
      <w:i/>
      <w:color w:val="FF0000"/>
      <w:sz w:val="22"/>
      <w:szCs w:val="24"/>
      <w:lang w:eastAsia="en-US"/>
    </w:rPr>
  </w:style>
  <w:style w:type="character" w:customStyle="1" w:styleId="NormalTok">
    <w:name w:val="NormalTok"/>
    <w:basedOn w:val="VerbatimChar"/>
    <w:rsid w:val="00D62659"/>
    <w:rPr>
      <w:rFonts w:ascii="Consolas" w:eastAsia="宋体" w:hAnsi="Consolas"/>
      <w:i/>
      <w:sz w:val="22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6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fontTable" Target="fontTable.xml"/><Relationship Id="rId107" Type="http://schemas.openxmlformats.org/officeDocument/2006/relationships/image" Target="media/image48.wmf"/><Relationship Id="rId11" Type="http://schemas.microsoft.com/office/2016/09/relationships/commentsIds" Target="commentsIds.xml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67.png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microsoft.com/office/2011/relationships/people" Target="people.xml"/><Relationship Id="rId22" Type="http://schemas.openxmlformats.org/officeDocument/2006/relationships/oleObject" Target="embeddings/oleObject5.bin"/><Relationship Id="rId43" Type="http://schemas.openxmlformats.org/officeDocument/2006/relationships/image" Target="media/image16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37.wmf"/><Relationship Id="rId150" Type="http://schemas.openxmlformats.org/officeDocument/2006/relationships/image" Target="media/image68.png"/><Relationship Id="rId12" Type="http://schemas.microsoft.com/office/2018/08/relationships/commentsExtensible" Target="commentsExtensible.xml"/><Relationship Id="rId17" Type="http://schemas.openxmlformats.org/officeDocument/2006/relationships/image" Target="media/image4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3.wmf"/><Relationship Id="rId145" Type="http://schemas.openxmlformats.org/officeDocument/2006/relationships/image" Target="media/image65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image" Target="media/image69.png"/><Relationship Id="rId156" Type="http://schemas.openxmlformats.org/officeDocument/2006/relationships/image" Target="media/image74.png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png"/><Relationship Id="rId61" Type="http://schemas.openxmlformats.org/officeDocument/2006/relationships/image" Target="media/image25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0.png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2.gif"/><Relationship Id="rId8" Type="http://schemas.openxmlformats.org/officeDocument/2006/relationships/image" Target="media/image1.png"/><Relationship Id="rId51" Type="http://schemas.openxmlformats.org/officeDocument/2006/relationships/image" Target="media/image20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2.wmf"/><Relationship Id="rId158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png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8.wmf"/><Relationship Id="rId10" Type="http://schemas.microsoft.com/office/2011/relationships/commentsExtended" Target="commentsExtended.xm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4.wmf"/><Relationship Id="rId148" Type="http://schemas.openxmlformats.org/officeDocument/2006/relationships/image" Target="media/image66.png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26" Type="http://schemas.openxmlformats.org/officeDocument/2006/relationships/image" Target="media/image8.wmf"/><Relationship Id="rId47" Type="http://schemas.openxmlformats.org/officeDocument/2006/relationships/image" Target="media/image18.wmf"/><Relationship Id="rId68" Type="http://schemas.openxmlformats.org/officeDocument/2006/relationships/oleObject" Target="embeddings/oleObject29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0.wmf"/><Relationship Id="rId154" Type="http://schemas.openxmlformats.org/officeDocument/2006/relationships/image" Target="media/image72.png"/><Relationship Id="rId16" Type="http://schemas.openxmlformats.org/officeDocument/2006/relationships/oleObject" Target="embeddings/oleObject2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3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2</TotalTime>
  <Pages>20</Pages>
  <Words>3052</Words>
  <Characters>17402</Characters>
  <Application>Microsoft Office Word</Application>
  <DocSecurity>0</DocSecurity>
  <Lines>145</Lines>
  <Paragraphs>40</Paragraphs>
  <ScaleCrop>false</ScaleCrop>
  <Company>微软中国</Company>
  <LinksUpToDate>false</LinksUpToDate>
  <CharactersWithSpaces>20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physics</cp:lastModifiedBy>
  <cp:revision>31</cp:revision>
  <cp:lastPrinted>2025-09-05T11:32:00Z</cp:lastPrinted>
  <dcterms:created xsi:type="dcterms:W3CDTF">2025-09-06T14:26:00Z</dcterms:created>
  <dcterms:modified xsi:type="dcterms:W3CDTF">2025-09-22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